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3" r:id="rId7"/>
    <p:sldId id="264" r:id="rId8"/>
    <p:sldId id="261" r:id="rId9"/>
    <p:sldId id="260" r:id="rId10"/>
    <p:sldId id="269" r:id="rId11"/>
    <p:sldId id="270" r:id="rId12"/>
    <p:sldId id="266" r:id="rId13"/>
    <p:sldId id="267" r:id="rId14"/>
    <p:sldId id="272" r:id="rId15"/>
    <p:sldId id="271" r:id="rId16"/>
    <p:sldId id="265" r:id="rId17"/>
    <p:sldId id="273" r:id="rId18"/>
    <p:sldId id="274" r:id="rId19"/>
    <p:sldId id="275" r:id="rId20"/>
    <p:sldId id="276" r:id="rId21"/>
    <p:sldId id="277" r:id="rId22"/>
    <p:sldId id="278" r:id="rId23"/>
    <p:sldId id="279"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10" autoAdjust="0"/>
    <p:restoredTop sz="94704" autoAdjust="0"/>
  </p:normalViewPr>
  <p:slideViewPr>
    <p:cSldViewPr snapToGrid="0">
      <p:cViewPr varScale="1">
        <p:scale>
          <a:sx n="74" d="100"/>
          <a:sy n="74" d="100"/>
        </p:scale>
        <p:origin x="82" y="264"/>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DC81C9F-0BBA-4F92-9591-940114BBCAAA}"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2354309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C81C9F-0BBA-4F92-9591-940114BBCAAA}"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3810817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C81C9F-0BBA-4F92-9591-940114BBCAAA}"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3041060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C81C9F-0BBA-4F92-9591-940114BBCAAA}"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1716317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DC81C9F-0BBA-4F92-9591-940114BBCAAA}"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33898898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DC81C9F-0BBA-4F92-9591-940114BBCAAA}"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8357865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DC81C9F-0BBA-4F92-9591-940114BBCAAA}" type="datetimeFigureOut">
              <a:rPr lang="en-US" smtClean="0"/>
              <a:t>3/2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16359604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DC81C9F-0BBA-4F92-9591-940114BBCAAA}" type="datetimeFigureOut">
              <a:rPr lang="en-US" smtClean="0"/>
              <a:t>3/2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12461273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C81C9F-0BBA-4F92-9591-940114BBCAAA}" type="datetimeFigureOut">
              <a:rPr lang="en-US" smtClean="0"/>
              <a:t>3/2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453926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DC81C9F-0BBA-4F92-9591-940114BBCAAA}"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29189319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DC81C9F-0BBA-4F92-9591-940114BBCAAA}"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259C20-134F-4F5A-AA6B-094B731A1AD9}" type="slidenum">
              <a:rPr lang="en-US" smtClean="0"/>
              <a:t>‹#›</a:t>
            </a:fld>
            <a:endParaRPr lang="en-US"/>
          </a:p>
        </p:txBody>
      </p:sp>
    </p:spTree>
    <p:extLst>
      <p:ext uri="{BB962C8B-B14F-4D97-AF65-F5344CB8AC3E}">
        <p14:creationId xmlns:p14="http://schemas.microsoft.com/office/powerpoint/2010/main" val="3653959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C81C9F-0BBA-4F92-9591-940114BBCAAA}" type="datetimeFigureOut">
              <a:rPr lang="en-US" smtClean="0"/>
              <a:t>3/26/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259C20-134F-4F5A-AA6B-094B731A1AD9}" type="slidenum">
              <a:rPr lang="en-US" smtClean="0"/>
              <a:t>‹#›</a:t>
            </a:fld>
            <a:endParaRPr lang="en-US"/>
          </a:p>
        </p:txBody>
      </p:sp>
    </p:spTree>
    <p:extLst>
      <p:ext uri="{BB962C8B-B14F-4D97-AF65-F5344CB8AC3E}">
        <p14:creationId xmlns:p14="http://schemas.microsoft.com/office/powerpoint/2010/main" val="1078248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0.m4a"/><Relationship Id="rId1" Type="http://schemas.microsoft.com/office/2007/relationships/media" Target="../media/media10.m4a"/><Relationship Id="rId5" Type="http://schemas.openxmlformats.org/officeDocument/2006/relationships/image" Target="../media/image1.png"/><Relationship Id="rId4" Type="http://schemas.openxmlformats.org/officeDocument/2006/relationships/image" Target="../media/image13.gif"/></Relationships>
</file>

<file path=ppt/slides/_rels/slide11.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audio" Target="../media/media11.m4a"/><Relationship Id="rId7" Type="http://schemas.openxmlformats.org/officeDocument/2006/relationships/oleObject" Target="../embeddings/oleObject13.bin"/><Relationship Id="rId2" Type="http://schemas.microsoft.com/office/2007/relationships/media" Target="../media/media11.m4a"/><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slideLayout" Target="../slideLayouts/slideLayout7.xml"/><Relationship Id="rId9"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7" Type="http://schemas.openxmlformats.org/officeDocument/2006/relationships/image" Target="../media/image1.png"/><Relationship Id="rId2" Type="http://schemas.microsoft.com/office/2007/relationships/media" Target="../media/media12.m4a"/><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audio" Target="../media/media13.m4a"/><Relationship Id="rId7" Type="http://schemas.openxmlformats.org/officeDocument/2006/relationships/oleObject" Target="../embeddings/oleObject16.bin"/><Relationship Id="rId2" Type="http://schemas.microsoft.com/office/2007/relationships/media" Target="../media/media13.m4a"/><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slideLayout" Target="../slideLayouts/slideLayout7.xml"/><Relationship Id="rId9" Type="http://schemas.openxmlformats.org/officeDocument/2006/relationships/image" Target="../media/image1.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4.m4a"/><Relationship Id="rId1" Type="http://schemas.microsoft.com/office/2007/relationships/media" Target="../media/media14.m4a"/><Relationship Id="rId5" Type="http://schemas.openxmlformats.org/officeDocument/2006/relationships/image" Target="../media/image1.png"/><Relationship Id="rId4" Type="http://schemas.openxmlformats.org/officeDocument/2006/relationships/image" Target="../media/image19.gi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5.m4a"/><Relationship Id="rId1" Type="http://schemas.microsoft.com/office/2007/relationships/media" Target="../media/media15.m4a"/><Relationship Id="rId5" Type="http://schemas.openxmlformats.org/officeDocument/2006/relationships/image" Target="../media/image1.png"/><Relationship Id="rId4" Type="http://schemas.openxmlformats.org/officeDocument/2006/relationships/image" Target="../media/image20.gi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6.m4a"/><Relationship Id="rId1" Type="http://schemas.microsoft.com/office/2007/relationships/media" Target="../media/media16.m4a"/><Relationship Id="rId5" Type="http://schemas.openxmlformats.org/officeDocument/2006/relationships/image" Target="../media/image1.png"/><Relationship Id="rId4" Type="http://schemas.openxmlformats.org/officeDocument/2006/relationships/image" Target="../media/image21.jp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7" Type="http://schemas.openxmlformats.org/officeDocument/2006/relationships/image" Target="../media/image1.png"/><Relationship Id="rId2" Type="http://schemas.microsoft.com/office/2007/relationships/media" Target="../media/media18.m4a"/><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7" Type="http://schemas.openxmlformats.org/officeDocument/2006/relationships/image" Target="../media/image1.png"/><Relationship Id="rId2" Type="http://schemas.microsoft.com/office/2007/relationships/media" Target="../media/media19.m4a"/><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audio" Target="../media/media2.m4a"/><Relationship Id="rId7" Type="http://schemas.openxmlformats.org/officeDocument/2006/relationships/image" Target="../media/image1.png"/><Relationship Id="rId2" Type="http://schemas.microsoft.com/office/2007/relationships/media" Target="../media/media2.m4a"/><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7" Type="http://schemas.openxmlformats.org/officeDocument/2006/relationships/image" Target="../media/image1.png"/><Relationship Id="rId2" Type="http://schemas.microsoft.com/office/2007/relationships/media" Target="../media/media20.m4a"/><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audio" Target="../media/media21.m4a"/><Relationship Id="rId7" Type="http://schemas.openxmlformats.org/officeDocument/2006/relationships/oleObject" Target="../embeddings/oleObject21.bin"/><Relationship Id="rId2" Type="http://schemas.microsoft.com/office/2007/relationships/media" Target="../media/media21.m4a"/><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slideLayout" Target="../slideLayouts/slideLayout7.xml"/><Relationship Id="rId9" Type="http://schemas.openxmlformats.org/officeDocument/2006/relationships/image" Target="../media/image1.png"/></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7" Type="http://schemas.openxmlformats.org/officeDocument/2006/relationships/image" Target="../media/image1.png"/><Relationship Id="rId2" Type="http://schemas.microsoft.com/office/2007/relationships/media" Target="../media/media22.m4a"/><Relationship Id="rId1" Type="http://schemas.openxmlformats.org/officeDocument/2006/relationships/vmlDrawing" Target="../drawings/vmlDrawing15.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audio" Target="../media/media23.m4a"/><Relationship Id="rId7" Type="http://schemas.openxmlformats.org/officeDocument/2006/relationships/image" Target="../media/image1.png"/><Relationship Id="rId2" Type="http://schemas.microsoft.com/office/2007/relationships/media" Target="../media/media23.m4a"/><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audio" Target="../media/media3.m4a"/><Relationship Id="rId7" Type="http://schemas.openxmlformats.org/officeDocument/2006/relationships/oleObject" Target="../embeddings/oleObject3.bin"/><Relationship Id="rId2" Type="http://schemas.microsoft.com/office/2007/relationships/media" Target="../media/media3.m4a"/><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slideLayout" Target="../slideLayouts/slideLayout7.xml"/><Relationship Id="rId9" Type="http://schemas.openxmlformats.org/officeDocument/2006/relationships/image" Target="../media/image1.png"/></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audio" Target="../media/media4.m4a"/><Relationship Id="rId7" Type="http://schemas.openxmlformats.org/officeDocument/2006/relationships/oleObject" Target="../embeddings/oleObject5.bin"/><Relationship Id="rId2" Type="http://schemas.microsoft.com/office/2007/relationships/media" Target="../media/media4.m4a"/><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slideLayout" Target="../slideLayouts/slideLayout7.xml"/><Relationship Id="rId9"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7" Type="http://schemas.openxmlformats.org/officeDocument/2006/relationships/image" Target="../media/image1.png"/><Relationship Id="rId2" Type="http://schemas.microsoft.com/office/2007/relationships/media" Target="../media/media5.m4a"/><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audio" Target="../media/media6.m4a"/><Relationship Id="rId7" Type="http://schemas.openxmlformats.org/officeDocument/2006/relationships/oleObject" Target="../embeddings/oleObject8.bin"/><Relationship Id="rId2" Type="http://schemas.microsoft.com/office/2007/relationships/media" Target="../media/media6.m4a"/><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slideLayout" Target="../slideLayouts/slideLayout7.xml"/><Relationship Id="rId9"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7.m4a"/><Relationship Id="rId1" Type="http://schemas.microsoft.com/office/2007/relationships/media" Target="../media/media7.m4a"/><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7" Type="http://schemas.openxmlformats.org/officeDocument/2006/relationships/image" Target="../media/image1.png"/><Relationship Id="rId2" Type="http://schemas.microsoft.com/office/2007/relationships/media" Target="../media/media8.m4a"/><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9.m4a"/><Relationship Id="rId7" Type="http://schemas.openxmlformats.org/officeDocument/2006/relationships/oleObject" Target="../embeddings/oleObject11.bin"/><Relationship Id="rId2" Type="http://schemas.microsoft.com/office/2007/relationships/media" Target="../media/media9.m4a"/><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slideLayout" Target="../slideLayouts/slideLayout7.xml"/><Relationship Id="rId9"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5486255"/>
          </a:xfrm>
        </p:spPr>
        <p:txBody>
          <a:bodyPr>
            <a:normAutofit fontScale="90000"/>
          </a:bodyPr>
          <a:lstStyle/>
          <a:p>
            <a:pPr algn="l"/>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Infrared Spectroscopy</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700" dirty="0">
                <a:latin typeface="Times New Roman" panose="02020603050405020304" pitchFamily="18" charset="0"/>
                <a:cs typeface="Times New Roman" panose="02020603050405020304" pitchFamily="18" charset="0"/>
              </a:rPr>
              <a:t>This </a:t>
            </a:r>
            <a:r>
              <a:rPr lang="en-US" sz="2700" dirty="0" err="1">
                <a:latin typeface="Times New Roman" panose="02020603050405020304" pitchFamily="18" charset="0"/>
                <a:cs typeface="Times New Roman" panose="02020603050405020304" pitchFamily="18" charset="0"/>
              </a:rPr>
              <a:t>Powerpoint</a:t>
            </a:r>
            <a:r>
              <a:rPr lang="en-US" sz="2700" dirty="0">
                <a:latin typeface="Times New Roman" panose="02020603050405020304" pitchFamily="18" charset="0"/>
                <a:cs typeface="Times New Roman" panose="02020603050405020304" pitchFamily="18" charset="0"/>
              </a:rPr>
              <a:t> presentation summarizes what we have covered previously in class and contains a few additional functional groups and factors that influence the frequencies of these groups. A more detailed description is covered in the Manual beginning on </a:t>
            </a:r>
            <a:r>
              <a:rPr lang="en-US" sz="2700" dirty="0" err="1">
                <a:latin typeface="Times New Roman" panose="02020603050405020304" pitchFamily="18" charset="0"/>
                <a:cs typeface="Times New Roman" panose="02020603050405020304" pitchFamily="18" charset="0"/>
              </a:rPr>
              <a:t>pg</a:t>
            </a:r>
            <a:r>
              <a:rPr lang="en-US" sz="2700" dirty="0">
                <a:latin typeface="Times New Roman" panose="02020603050405020304" pitchFamily="18" charset="0"/>
                <a:cs typeface="Times New Roman" panose="02020603050405020304" pitchFamily="18" charset="0"/>
              </a:rPr>
              <a:t> 68. </a:t>
            </a:r>
            <a:br>
              <a:rPr lang="en-US" sz="2700" dirty="0">
                <a:latin typeface="Times New Roman" panose="02020603050405020304" pitchFamily="18" charset="0"/>
                <a:cs typeface="Times New Roman" panose="02020603050405020304" pitchFamily="18" charset="0"/>
              </a:rPr>
            </a:br>
            <a:r>
              <a:rPr lang="en-US" sz="2700" dirty="0">
                <a:latin typeface="Times New Roman" panose="02020603050405020304" pitchFamily="18" charset="0"/>
                <a:cs typeface="Times New Roman" panose="02020603050405020304" pitchFamily="18" charset="0"/>
              </a:rPr>
              <a:t/>
            </a:r>
            <a:br>
              <a:rPr lang="en-US" sz="2700" dirty="0">
                <a:latin typeface="Times New Roman" panose="02020603050405020304" pitchFamily="18" charset="0"/>
                <a:cs typeface="Times New Roman" panose="02020603050405020304" pitchFamily="18" charset="0"/>
              </a:rPr>
            </a:br>
            <a:r>
              <a:rPr lang="en-US" sz="2700" dirty="0">
                <a:latin typeface="Times New Roman" panose="02020603050405020304" pitchFamily="18" charset="0"/>
                <a:cs typeface="Times New Roman" panose="02020603050405020304" pitchFamily="18" charset="0"/>
              </a:rPr>
              <a:t>Additional spectra for familiarizing yourself with IR is provided on my webpage as is a summary of principle infrared bands.</a:t>
            </a:r>
            <a:br>
              <a:rPr lang="en-US" sz="2700" dirty="0">
                <a:latin typeface="Times New Roman" panose="02020603050405020304" pitchFamily="18" charset="0"/>
                <a:cs typeface="Times New Roman" panose="02020603050405020304" pitchFamily="18" charset="0"/>
              </a:rPr>
            </a:br>
            <a:r>
              <a:rPr lang="en-US" sz="2700" dirty="0">
                <a:latin typeface="Times New Roman" panose="02020603050405020304" pitchFamily="18" charset="0"/>
                <a:cs typeface="Times New Roman" panose="02020603050405020304" pitchFamily="18" charset="0"/>
              </a:rPr>
              <a:t/>
            </a:r>
            <a:br>
              <a:rPr lang="en-US" sz="2700" dirty="0">
                <a:latin typeface="Times New Roman" panose="02020603050405020304" pitchFamily="18" charset="0"/>
                <a:cs typeface="Times New Roman" panose="02020603050405020304" pitchFamily="18" charset="0"/>
              </a:rPr>
            </a:br>
            <a:r>
              <a:rPr lang="en-US" sz="2700" dirty="0">
                <a:latin typeface="Times New Roman" panose="02020603050405020304" pitchFamily="18" charset="0"/>
                <a:cs typeface="Times New Roman" panose="02020603050405020304" pitchFamily="18" charset="0"/>
              </a:rPr>
              <a:t> To access this summary click on “IR Frequencies” The frequencies listed are generally for functional groups attached to alkyl groups. Examples for the effects of conjugation and other factors are provided on the second page for the interested reader. The figure numbers refer to spectra found under “IR spectra” on my web page.</a:t>
            </a:r>
            <a:endParaRPr lang="en-US" sz="3600"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426042140"/>
      </p:ext>
    </p:extLst>
  </p:cSld>
  <p:clrMapOvr>
    <a:masterClrMapping/>
  </p:clrMapOvr>
  <mc:AlternateContent xmlns:mc="http://schemas.openxmlformats.org/markup-compatibility/2006" xmlns:p14="http://schemas.microsoft.com/office/powerpoint/2010/main">
    <mc:Choice Requires="p14">
      <p:transition spd="slow" p14:dur="2000" advTm="77480"/>
    </mc:Choice>
    <mc:Fallback xmlns="">
      <p:transition spd="slow" advTm="77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377" x="8724900" y="3060700"/>
          <p14:tracePt t="1406" x="8724900" y="3054350"/>
          <p14:tracePt t="1430" x="8724900" y="3048000"/>
          <p14:tracePt t="1440" x="8718550" y="3048000"/>
          <p14:tracePt t="1455" x="8718550" y="3041650"/>
          <p14:tracePt t="1462" x="8712200" y="3041650"/>
          <p14:tracePt t="1472" x="8705850" y="3035300"/>
          <p14:tracePt t="1489" x="8693150" y="3028950"/>
          <p14:tracePt t="1506" x="8686800" y="3016250"/>
          <p14:tracePt t="1522" x="8667750" y="3003550"/>
          <p14:tracePt t="1539" x="8648700" y="2978150"/>
          <p14:tracePt t="1556" x="8610600" y="2927350"/>
          <p14:tracePt t="1572" x="8572500" y="2882900"/>
          <p14:tracePt t="1589" x="8540750" y="2838450"/>
          <p14:tracePt t="1605" x="8483600" y="2781300"/>
          <p14:tracePt t="1622" x="8362950" y="2628900"/>
          <p14:tracePt t="1639" x="8280400" y="2514600"/>
          <p14:tracePt t="1655" x="8210550" y="2432050"/>
          <p14:tracePt t="1672" x="8172450" y="2374900"/>
          <p14:tracePt t="1689" x="8115300" y="2324100"/>
          <p14:tracePt t="1706" x="8058150" y="2279650"/>
          <p14:tracePt t="1722" x="7981950" y="2222500"/>
          <p14:tracePt t="1739" x="7886700" y="2139950"/>
          <p14:tracePt t="1756" x="7816850" y="2076450"/>
          <p14:tracePt t="1772" x="7791450" y="2038350"/>
          <p14:tracePt t="1789" x="7772400" y="2000250"/>
          <p14:tracePt t="1806" x="7759700" y="1968500"/>
          <p14:tracePt t="1823" x="7734300" y="1917700"/>
          <p14:tracePt t="1839" x="7696200" y="1885950"/>
          <p14:tracePt t="1856" x="7658100" y="1841500"/>
          <p14:tracePt t="1872" x="7620000" y="1797050"/>
          <p14:tracePt t="1889" x="7524750" y="1708150"/>
          <p14:tracePt t="1905" x="7410450" y="1593850"/>
          <p14:tracePt t="1922" x="7315200" y="1485900"/>
          <p14:tracePt t="1939" x="7264400" y="1422400"/>
          <p14:tracePt t="1956" x="7232650" y="1390650"/>
          <p14:tracePt t="1972" x="7200900" y="1371600"/>
          <p14:tracePt t="1989" x="7181850" y="1365250"/>
          <p14:tracePt t="2006" x="7175500" y="1365250"/>
          <p14:tracePt t="66782" x="7219950" y="1346200"/>
          <p14:tracePt t="66789" x="7277100" y="1320800"/>
          <p14:tracePt t="66798" x="7334250" y="1301750"/>
          <p14:tracePt t="66806" x="7397750" y="1263650"/>
          <p14:tracePt t="66821" x="7442200" y="1238250"/>
          <p14:tracePt t="66837" x="7512050" y="1206500"/>
          <p14:tracePt t="66998" x="7518400" y="1206500"/>
          <p14:tracePt t="67006" x="7537450" y="1219200"/>
          <p14:tracePt t="67014" x="7569200" y="1244600"/>
          <p14:tracePt t="67022" x="7588250" y="1257300"/>
          <p14:tracePt t="67037" x="7639050" y="1327150"/>
          <p14:tracePt t="67054" x="7708900" y="1441450"/>
          <p14:tracePt t="67071" x="7759700" y="1593850"/>
          <p14:tracePt t="67087" x="7810500" y="1841500"/>
          <p14:tracePt t="67104" x="7848600" y="2203450"/>
          <p14:tracePt t="67121" x="7880350" y="2660650"/>
          <p14:tracePt t="67137" x="7880350" y="3054350"/>
          <p14:tracePt t="67154" x="7861300" y="3397250"/>
          <p14:tracePt t="67171" x="7816850" y="3543300"/>
          <p14:tracePt t="67187" x="7797800" y="3619500"/>
          <p14:tracePt t="67204" x="7785100" y="3638550"/>
          <p14:tracePt t="67221" x="7785100" y="3644900"/>
          <p14:tracePt t="67294" x="7785100" y="3651250"/>
          <p14:tracePt t="67310" x="7778750" y="3651250"/>
          <p14:tracePt t="67350" x="7778750" y="3657600"/>
          <p14:tracePt t="67374" x="7778750" y="3663950"/>
          <p14:tracePt t="67382" x="7785100" y="3663950"/>
          <p14:tracePt t="67406" x="7785100" y="3670300"/>
          <p14:tracePt t="67414" x="7791450" y="3676650"/>
          <p14:tracePt t="67422" x="7804150" y="3695700"/>
          <p14:tracePt t="67438" x="7854950" y="3803650"/>
          <p14:tracePt t="67454" x="7918450" y="3924300"/>
          <p14:tracePt t="67471" x="7956550" y="4000500"/>
          <p14:tracePt t="67488" x="7994650" y="4064000"/>
          <p14:tracePt t="67504" x="8032750" y="4127500"/>
          <p14:tracePt t="67521" x="8070850" y="4184650"/>
          <p14:tracePt t="67538" x="8102600" y="4235450"/>
          <p14:tracePt t="67554" x="8134350" y="4273550"/>
          <p14:tracePt t="67571" x="8153400" y="4298950"/>
          <p14:tracePt t="67588" x="8159750" y="4311650"/>
          <p14:tracePt t="67604" x="8166100" y="4318000"/>
          <p14:tracePt t="67670" x="8172450" y="4318000"/>
          <p14:tracePt t="67686" x="8178800" y="4324350"/>
          <p14:tracePt t="67718" x="8178800" y="4330700"/>
          <p14:tracePt t="67878" x="8178800" y="4337050"/>
          <p14:tracePt t="67886" x="8178800" y="4362450"/>
          <p14:tracePt t="67894" x="8178800" y="4387850"/>
          <p14:tracePt t="67904" x="8185150" y="4432300"/>
          <p14:tracePt t="67921" x="8204200" y="4527550"/>
          <p14:tracePt t="67938" x="8229600" y="4616450"/>
          <p14:tracePt t="67954" x="8248650" y="4718050"/>
          <p14:tracePt t="67971" x="8248650" y="4781550"/>
          <p14:tracePt t="67988" x="8248650" y="4819650"/>
          <p14:tracePt t="68004" x="8248650" y="4832350"/>
          <p14:tracePt t="68021" x="8248650" y="4838700"/>
          <p14:tracePt t="68038" x="8242300" y="4838700"/>
          <p14:tracePt t="68054" x="8229600" y="4838700"/>
          <p14:tracePt t="68071" x="8216900" y="4838700"/>
          <p14:tracePt t="68088" x="8210550" y="4838700"/>
          <p14:tracePt t="68175" x="8204200" y="4838700"/>
          <p14:tracePt t="68214" x="8197850" y="4838700"/>
          <p14:tracePt t="68222" x="8185150" y="4838700"/>
          <p14:tracePt t="68230" x="8178800" y="4838700"/>
          <p14:tracePt t="68238" x="8166100" y="4838700"/>
          <p14:tracePt t="68255" x="8121650" y="4838700"/>
          <p14:tracePt t="68271" x="8058150" y="4832350"/>
          <p14:tracePt t="68288" x="7956550" y="4819650"/>
          <p14:tracePt t="68305" x="7854950" y="4800600"/>
          <p14:tracePt t="68321" x="7759700" y="4768850"/>
          <p14:tracePt t="68338" x="7715250" y="4743450"/>
          <p14:tracePt t="68355" x="7689850" y="4718050"/>
          <p14:tracePt t="68371" x="7677150" y="4692650"/>
          <p14:tracePt t="68388" x="7664450" y="4673600"/>
          <p14:tracePt t="68405" x="7658100" y="4667250"/>
          <p14:tracePt t="68406" x="7658100" y="4660900"/>
          <p14:tracePt t="68534" x="7664450" y="4660900"/>
          <p14:tracePt t="68566" x="7670800" y="4660900"/>
          <p14:tracePt t="68630" x="7677150" y="4660900"/>
          <p14:tracePt t="68718" x="7683500" y="4660900"/>
          <p14:tracePt t="68726" x="7683500" y="4654550"/>
          <p14:tracePt t="68734" x="7683500" y="4648200"/>
          <p14:tracePt t="68742" x="7683500" y="4641850"/>
          <p14:tracePt t="68755" x="7683500" y="4635500"/>
          <p14:tracePt t="68771" x="7689850" y="4629150"/>
          <p14:tracePt t="68805" x="7689850" y="4622800"/>
          <p14:tracePt t="68839" x="7689850" y="4616450"/>
          <p14:tracePt t="68878" x="7696200" y="4616450"/>
          <p14:tracePt t="68902" x="7702550" y="4616450"/>
          <p14:tracePt t="68910" x="7708900" y="4616450"/>
          <p14:tracePt t="68926" x="7708900" y="4622800"/>
          <p14:tracePt t="68942" x="7715250" y="4622800"/>
          <p14:tracePt t="68958" x="7715250" y="4629150"/>
          <p14:tracePt t="68990" x="7715250" y="4635500"/>
          <p14:tracePt t="69126" x="7715250" y="4641850"/>
          <p14:tracePt t="69134" x="7721600" y="4641850"/>
          <p14:tracePt t="69158" x="7727950" y="4641850"/>
          <p14:tracePt t="69174" x="7734300" y="4648200"/>
          <p14:tracePt t="69198" x="7740650" y="4648200"/>
          <p14:tracePt t="69206" x="7753350" y="4648200"/>
          <p14:tracePt t="69214" x="7772400" y="4648200"/>
          <p14:tracePt t="69223" x="7797800" y="4654550"/>
          <p14:tracePt t="69238" x="7899400" y="4673600"/>
          <p14:tracePt t="69255" x="8032750" y="4679950"/>
          <p14:tracePt t="69271" x="8159750" y="4679950"/>
          <p14:tracePt t="69288" x="8248650" y="4679950"/>
          <p14:tracePt t="69305" x="8299450" y="4679950"/>
          <p14:tracePt t="69321" x="8312150" y="4673600"/>
          <p14:tracePt t="69338" x="8312150" y="4667250"/>
          <p14:tracePt t="69390" x="8312150" y="4660900"/>
          <p14:tracePt t="69398" x="8318500" y="4660900"/>
          <p14:tracePt t="69406" x="8318500" y="4654550"/>
          <p14:tracePt t="69421" x="8318500" y="4648200"/>
          <p14:tracePt t="69438" x="8318500" y="4641850"/>
          <p14:tracePt t="69502" x="8318500" y="4635500"/>
          <p14:tracePt t="69518" x="8318500" y="4622800"/>
          <p14:tracePt t="69526" x="8318500" y="4616450"/>
          <p14:tracePt t="69542" x="8318500" y="4603750"/>
          <p14:tracePt t="69558" x="8318500" y="4597400"/>
          <p14:tracePt t="69574" x="8318500" y="4591050"/>
          <p14:tracePt t="69582" x="8318500" y="4584700"/>
          <p14:tracePt t="69590" x="8324850" y="4578350"/>
          <p14:tracePt t="69606" x="8324850" y="4572000"/>
          <p14:tracePt t="69621" x="8324850" y="4565650"/>
          <p14:tracePt t="69638" x="8331200" y="4552950"/>
          <p14:tracePt t="69671" x="8331200" y="4540250"/>
          <p14:tracePt t="69688" x="8331200" y="4533900"/>
          <p14:tracePt t="69705" x="8331200" y="4527550"/>
          <p14:tracePt t="69722" x="8331200" y="4521200"/>
          <p14:tracePt t="69766" x="8337550" y="4521200"/>
          <p14:tracePt t="69790" x="8343900" y="4521200"/>
          <p14:tracePt t="70206" x="8343900" y="4514850"/>
          <p14:tracePt t="70222" x="8337550" y="4514850"/>
          <p14:tracePt t="70327" x="8331200" y="4514850"/>
          <p14:tracePt t="70359" x="8324850" y="4514850"/>
          <p14:tracePt t="70391" x="8318500" y="4508500"/>
          <p14:tracePt t="70583" x="8312150" y="4508500"/>
          <p14:tracePt t="70622" x="8305800" y="4508500"/>
          <p14:tracePt t="70639" x="8299450" y="4502150"/>
          <p14:tracePt t="70703" x="8293100" y="4502150"/>
          <p14:tracePt t="70719" x="8293100" y="4495800"/>
          <p14:tracePt t="70727" x="8286750" y="4495800"/>
          <p14:tracePt t="70751" x="8280400" y="4489450"/>
          <p14:tracePt t="70766" x="8274050" y="4489450"/>
          <p14:tracePt t="70775" x="8267700" y="4476750"/>
          <p14:tracePt t="70791" x="8261350" y="4470400"/>
          <p14:tracePt t="70799" x="8242300" y="4451350"/>
          <p14:tracePt t="70815" x="8242300" y="4445000"/>
          <p14:tracePt t="70951" x="8235950" y="4445000"/>
          <p14:tracePt t="70967" x="8229600" y="4445000"/>
          <p14:tracePt t="70991" x="8223250" y="4445000"/>
          <p14:tracePt t="70999" x="8223250" y="4451350"/>
          <p14:tracePt t="71031" x="8216900" y="4451350"/>
          <p14:tracePt t="71079" x="8210550" y="4451350"/>
          <p14:tracePt t="71103" x="8204200" y="4451350"/>
          <p14:tracePt t="71127" x="8197850" y="4445000"/>
          <p14:tracePt t="71135" x="8191500" y="4445000"/>
          <p14:tracePt t="71143" x="8185150" y="4438650"/>
          <p14:tracePt t="71155" x="8178800" y="4432300"/>
          <p14:tracePt t="71183" x="8178800" y="4425950"/>
          <p14:tracePt t="71368" x="8185150" y="4425950"/>
          <p14:tracePt t="71695" x="8185150" y="4432300"/>
          <p14:tracePt t="71703" x="8197850" y="4438650"/>
          <p14:tracePt t="71711" x="8197850" y="4445000"/>
          <p14:tracePt t="71722" x="8197850" y="4464050"/>
          <p14:tracePt t="71738" x="8204200" y="4476750"/>
          <p14:tracePt t="71755" x="8210550" y="4502150"/>
          <p14:tracePt t="71772" x="8223250" y="4521200"/>
          <p14:tracePt t="71789" x="8242300" y="4540250"/>
          <p14:tracePt t="71805" x="8267700" y="4578350"/>
          <p14:tracePt t="71822" x="8286750" y="4597400"/>
          <p14:tracePt t="71839" x="8286750" y="4622800"/>
          <p14:tracePt t="72055" x="8280400" y="4622800"/>
          <p14:tracePt t="72071" x="8274050" y="4616450"/>
          <p14:tracePt t="72103" x="8267700" y="4610100"/>
          <p14:tracePt t="72127" x="8261350" y="4610100"/>
          <p14:tracePt t="72143" x="8261350" y="4603750"/>
          <p14:tracePt t="72175" x="8255000" y="4603750"/>
          <p14:tracePt t="72295" x="8261350" y="4603750"/>
          <p14:tracePt t="72767" x="8261350" y="4597400"/>
          <p14:tracePt t="72807" x="8261350" y="4591050"/>
          <p14:tracePt t="72847" x="8261350" y="4584700"/>
          <p14:tracePt t="72911" x="8261350" y="4578350"/>
          <p14:tracePt t="72919" x="8261350" y="4565650"/>
          <p14:tracePt t="72927" x="8255000" y="4552950"/>
          <p14:tracePt t="72939" x="8248650" y="4540250"/>
          <p14:tracePt t="72956" x="8235950" y="4508500"/>
          <p14:tracePt t="72972" x="8216900" y="4476750"/>
          <p14:tracePt t="72989" x="8197850" y="4451350"/>
          <p14:tracePt t="73006" x="8191500" y="4438650"/>
          <p14:tracePt t="73022" x="8191500" y="4425950"/>
          <p14:tracePt t="73039" x="8191500" y="4413250"/>
          <p14:tracePt t="73056" x="8191500" y="4400550"/>
          <p14:tracePt t="73089" x="8197850" y="4400550"/>
          <p14:tracePt t="73119" x="8204200" y="4400550"/>
          <p14:tracePt t="73143" x="8210550" y="4400550"/>
          <p14:tracePt t="73151" x="8216900" y="4400550"/>
          <p14:tracePt t="73191" x="8223250" y="4400550"/>
          <p14:tracePt t="73335" x="8229600" y="4400550"/>
          <p14:tracePt t="73431" x="8229600" y="4406900"/>
          <p14:tracePt t="73815" x="8235950" y="4406900"/>
          <p14:tracePt t="74007" x="8242300" y="4406900"/>
          <p14:tracePt t="74319" x="8242300" y="4413250"/>
          <p14:tracePt t="74447" x="8242300" y="4419600"/>
          <p14:tracePt t="74672" x="8235950" y="4419600"/>
          <p14:tracePt t="74784" x="8229600" y="4419600"/>
          <p14:tracePt t="74976" x="8229600" y="4425950"/>
          <p14:tracePt t="75008" x="8229600" y="4432300"/>
          <p14:tracePt t="75152" x="8223250" y="4432300"/>
          <p14:tracePt t="75176" x="8216900" y="4432300"/>
          <p14:tracePt t="75191" x="8210550" y="4432300"/>
          <p14:tracePt t="75208" x="8210550" y="4425950"/>
          <p14:tracePt t="75224" x="8204200" y="4425950"/>
          <p14:tracePt t="75240" x="8197850" y="4425950"/>
          <p14:tracePt t="75384" x="8204200" y="4425950"/>
          <p14:tracePt t="75400" x="8210550" y="4425950"/>
          <p14:tracePt t="75407" x="8216900" y="4425950"/>
          <p14:tracePt t="75416" x="8216900" y="4432300"/>
          <p14:tracePt t="75424" x="8223250" y="4432300"/>
          <p14:tracePt t="75440" x="8235950" y="4438650"/>
          <p14:tracePt t="75456" x="8242300" y="4451350"/>
          <p14:tracePt t="75473" x="8261350" y="4457700"/>
          <p14:tracePt t="75489" x="8267700" y="4464050"/>
          <p14:tracePt t="75506" x="8267700" y="4470400"/>
          <p14:tracePt t="75523" x="8280400" y="4476750"/>
          <p14:tracePt t="75539" x="8318500" y="4495800"/>
          <p14:tracePt t="75556" x="8375650" y="4527550"/>
          <p14:tracePt t="75573" x="8470900" y="4565650"/>
          <p14:tracePt t="75589" x="8572500" y="4597400"/>
          <p14:tracePt t="75606" x="8655050" y="4622800"/>
          <p14:tracePt t="75623" x="8680450" y="4635500"/>
          <p14:tracePt t="75640" x="8686800" y="4641850"/>
          <p14:tracePt t="75656" x="8693150" y="4648200"/>
          <p14:tracePt t="75673" x="8712200" y="4667250"/>
          <p14:tracePt t="75690" x="8769350" y="4699000"/>
          <p14:tracePt t="75706" x="8902700" y="4756150"/>
          <p14:tracePt t="75723" x="9074150" y="4806950"/>
          <p14:tracePt t="75740" x="9232900" y="4845050"/>
          <p14:tracePt t="75756" x="9334500" y="4864100"/>
          <p14:tracePt t="75773" x="9391650" y="4883150"/>
          <p14:tracePt t="75790" x="9461500" y="4908550"/>
          <p14:tracePt t="75806" x="9588500" y="4946650"/>
          <p14:tracePt t="75823" x="9740900" y="4997450"/>
          <p14:tracePt t="75840" x="9918700" y="5060950"/>
          <p14:tracePt t="75856" x="10007600" y="5105400"/>
          <p14:tracePt t="75873" x="10039350" y="5130800"/>
          <p14:tracePt t="75890" x="10052050" y="5143500"/>
          <p14:tracePt t="75923" x="10058400" y="5149850"/>
          <p14:tracePt t="75967" x="10064750" y="5149850"/>
          <p14:tracePt t="75992" x="10064750" y="5143500"/>
          <p14:tracePt t="76000" x="10064750" y="5130800"/>
          <p14:tracePt t="76008" x="10064750" y="5105400"/>
          <p14:tracePt t="76023" x="10071100" y="5086350"/>
          <p14:tracePt t="76040" x="10121900" y="4997450"/>
          <p14:tracePt t="76056" x="10147300" y="4940300"/>
          <p14:tracePt t="76073" x="10172700" y="4902200"/>
          <p14:tracePt t="76090" x="10179050" y="4864100"/>
          <p14:tracePt t="76106" x="10179050" y="4813300"/>
          <p14:tracePt t="76123" x="10179050" y="4711700"/>
          <p14:tracePt t="76140" x="10179050" y="4610100"/>
          <p14:tracePt t="76156" x="10179050" y="4521200"/>
          <p14:tracePt t="76173" x="10185400" y="4476750"/>
          <p14:tracePt t="76190" x="10191750" y="4457700"/>
          <p14:tracePt t="76223" x="10191750" y="4451350"/>
          <p14:tracePt t="76240" x="10191750" y="4445000"/>
          <p14:tracePt t="76256" x="10191750" y="4419600"/>
          <p14:tracePt t="76273" x="10185400" y="4400550"/>
          <p14:tracePt t="76290" x="10179050" y="4394200"/>
          <p14:tracePt t="76306" x="10179050" y="4387850"/>
          <p14:tracePt t="76536" x="10172700" y="4387850"/>
          <p14:tracePt t="76560" x="10172700" y="4394200"/>
          <p14:tracePt t="76568" x="10166350" y="4394200"/>
          <p14:tracePt t="76576" x="10166350" y="4400550"/>
          <p14:tracePt t="76590" x="10166350" y="4406900"/>
          <p14:tracePt t="76608" x="10166350" y="4413250"/>
          <p14:tracePt t="76648" x="10160000" y="4413250"/>
          <p14:tracePt t="76760" x="10160000" y="4419600"/>
          <p14:tracePt t="76808" x="10153650" y="4419600"/>
          <p14:tracePt t="76816" x="10153650" y="4425950"/>
          <p14:tracePt t="76896" x="10153650" y="4432300"/>
          <p14:tracePt t="77048" x="10147300" y="4432300"/>
          <p14:tracePt t="77152" x="10140950" y="4432300"/>
          <p14:tracePt t="77248" x="10134600" y="4432300"/>
          <p14:tracePt t="77296" x="10128250" y="4432300"/>
          <p14:tracePt t="77401" x="10128250" y="4438650"/>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8410" y="120597"/>
            <a:ext cx="8536454" cy="6602321"/>
          </a:xfrm>
          <a:prstGeom prst="rect">
            <a:avLst/>
          </a:prstGeom>
        </p:spPr>
      </p:pic>
      <p:cxnSp>
        <p:nvCxnSpPr>
          <p:cNvPr id="4" name="Straight Connector 3"/>
          <p:cNvCxnSpPr/>
          <p:nvPr/>
        </p:nvCxnSpPr>
        <p:spPr>
          <a:xfrm flipH="1" flipV="1">
            <a:off x="6265718" y="1288473"/>
            <a:ext cx="10391" cy="3823854"/>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3730336" y="1288473"/>
            <a:ext cx="0" cy="3823854"/>
          </a:xfrm>
          <a:prstGeom prst="line">
            <a:avLst/>
          </a:prstGeom>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696539720"/>
      </p:ext>
    </p:extLst>
  </p:cSld>
  <p:clrMapOvr>
    <a:masterClrMapping/>
  </p:clrMapOvr>
  <mc:AlternateContent xmlns:mc="http://schemas.openxmlformats.org/markup-compatibility/2006" xmlns:p14="http://schemas.microsoft.com/office/powerpoint/2010/main">
    <mc:Choice Requires="p14">
      <p:transition spd="slow" p14:dur="2000" advTm="128951"/>
    </mc:Choice>
    <mc:Fallback xmlns="">
      <p:transition spd="slow" advTm="128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8266" x="9531350" y="6165850"/>
          <p14:tracePt t="8274" x="9480550" y="6165850"/>
          <p14:tracePt t="8282" x="9436100" y="6172200"/>
          <p14:tracePt t="8290" x="9378950" y="6184900"/>
          <p14:tracePt t="8305" x="9334500" y="6197600"/>
          <p14:tracePt t="8322" x="9074150" y="6318250"/>
          <p14:tracePt t="8338" x="8813800" y="6438900"/>
          <p14:tracePt t="8355" x="8470900" y="6584950"/>
          <p14:tracePt t="8372" x="8045450" y="6750050"/>
          <p14:tracePt t="8389" x="7569200" y="6851650"/>
          <p14:tracePt t="8405" x="7162800" y="6851650"/>
          <p14:tracePt t="8422" x="6756400" y="6851650"/>
          <p14:tracePt t="8439" x="6305550" y="6851650"/>
          <p14:tracePt t="8455" x="5899150" y="6851650"/>
          <p14:tracePt t="8472" x="5543550" y="6851650"/>
          <p14:tracePt t="8489" x="5232400" y="6851650"/>
          <p14:tracePt t="8505" x="4991100" y="6851650"/>
          <p14:tracePt t="8522" x="4622800" y="6851650"/>
          <p14:tracePt t="8538" x="4394200" y="6851650"/>
          <p14:tracePt t="8555" x="4152900" y="6851650"/>
          <p14:tracePt t="8572" x="3886200" y="6851650"/>
          <p14:tracePt t="8589" x="3644900" y="6826250"/>
          <p14:tracePt t="8605" x="3409950" y="6775450"/>
          <p14:tracePt t="8622" x="3251200" y="6724650"/>
          <p14:tracePt t="8639" x="3111500" y="6673850"/>
          <p14:tracePt t="8655" x="2971800" y="6635750"/>
          <p14:tracePt t="8672" x="2819400" y="6604000"/>
          <p14:tracePt t="8689" x="2667000" y="6584950"/>
          <p14:tracePt t="8705" x="2520950" y="6578600"/>
          <p14:tracePt t="8722" x="2393950" y="6565900"/>
          <p14:tracePt t="8738" x="2305050" y="6559550"/>
          <p14:tracePt t="8755" x="2222500" y="6559550"/>
          <p14:tracePt t="8772" x="2120900" y="6559550"/>
          <p14:tracePt t="8789" x="1981200" y="6540500"/>
          <p14:tracePt t="8805" x="1866900" y="6508750"/>
          <p14:tracePt t="8822" x="1816100" y="6464300"/>
          <p14:tracePt t="8839" x="1797050" y="6438900"/>
          <p14:tracePt t="8855" x="1797050" y="6419850"/>
          <p14:tracePt t="8872" x="1822450" y="6394450"/>
          <p14:tracePt t="8889" x="1924050" y="6362700"/>
          <p14:tracePt t="8905" x="2133600" y="6299200"/>
          <p14:tracePt t="8922" x="2686050" y="6134100"/>
          <p14:tracePt t="8938" x="2990850" y="6026150"/>
          <p14:tracePt t="8955" x="3175000" y="5943600"/>
          <p14:tracePt t="8972" x="3238500" y="5918200"/>
          <p14:tracePt t="8989" x="3244850" y="5911850"/>
          <p14:tracePt t="9005" x="3238500" y="5911850"/>
          <p14:tracePt t="9022" x="3225800" y="5911850"/>
          <p14:tracePt t="9058" x="3232150" y="5918200"/>
          <p14:tracePt t="9082" x="3238500" y="5918200"/>
          <p14:tracePt t="9098" x="3244850" y="5918200"/>
          <p14:tracePt t="9114" x="3244850" y="5924550"/>
          <p14:tracePt t="9123" x="3251200" y="5924550"/>
          <p14:tracePt t="9139" x="3270250" y="5924550"/>
          <p14:tracePt t="9155" x="3276600" y="5918200"/>
          <p14:tracePt t="9172" x="3276600" y="5911850"/>
          <p14:tracePt t="9189" x="3276600" y="5905500"/>
          <p14:tracePt t="9205" x="3263900" y="5899150"/>
          <p14:tracePt t="9222" x="3238500" y="5880100"/>
          <p14:tracePt t="9239" x="3219450" y="5854700"/>
          <p14:tracePt t="9256" x="3181350" y="5810250"/>
          <p14:tracePt t="9272" x="3175000" y="5784850"/>
          <p14:tracePt t="9289" x="3168650" y="5772150"/>
          <p14:tracePt t="9306" x="3168650" y="5759450"/>
          <p14:tracePt t="9363" x="3168650" y="5753100"/>
          <p14:tracePt t="9371" x="3168650" y="5740400"/>
          <p14:tracePt t="9378" x="3168650" y="5721350"/>
          <p14:tracePt t="9389" x="3162300" y="5715000"/>
          <p14:tracePt t="9406" x="3149600" y="5695950"/>
          <p14:tracePt t="9422" x="3149600" y="5683250"/>
          <p14:tracePt t="9439" x="3143250" y="5683250"/>
          <p14:tracePt t="9571" x="3149600" y="5683250"/>
          <p14:tracePt t="9619" x="3155950" y="5683250"/>
          <p14:tracePt t="9627" x="3162300" y="5689600"/>
          <p14:tracePt t="9635" x="3175000" y="5689600"/>
          <p14:tracePt t="9643" x="3194050" y="5689600"/>
          <p14:tracePt t="9656" x="3232150" y="5689600"/>
          <p14:tracePt t="9672" x="3359150" y="5689600"/>
          <p14:tracePt t="9689" x="3613150" y="5689600"/>
          <p14:tracePt t="9706" x="3924300" y="5651500"/>
          <p14:tracePt t="9722" x="4375150" y="5556250"/>
          <p14:tracePt t="9739" x="4616450" y="5492750"/>
          <p14:tracePt t="9756" x="4762500" y="5454650"/>
          <p14:tracePt t="9772" x="4857750" y="5435600"/>
          <p14:tracePt t="9789" x="4946650" y="5416550"/>
          <p14:tracePt t="9806" x="5060950" y="5397500"/>
          <p14:tracePt t="9822" x="5181600" y="5365750"/>
          <p14:tracePt t="9839" x="5308600" y="5327650"/>
          <p14:tracePt t="9856" x="5403850" y="5295900"/>
          <p14:tracePt t="9872" x="5461000" y="5270500"/>
          <p14:tracePt t="9889" x="5486400" y="5257800"/>
          <p14:tracePt t="9906" x="5511800" y="5245100"/>
          <p14:tracePt t="9922" x="5549900" y="5226050"/>
          <p14:tracePt t="9939" x="5562600" y="5213350"/>
          <p14:tracePt t="9956" x="5568950" y="5200650"/>
          <p14:tracePt t="9989" x="5568950" y="5187950"/>
          <p14:tracePt t="10022" x="5594350" y="5156200"/>
          <p14:tracePt t="10039" x="5645150" y="5099050"/>
          <p14:tracePt t="10056" x="5715000" y="5060950"/>
          <p14:tracePt t="10072" x="5784850" y="5016500"/>
          <p14:tracePt t="10089" x="5810250" y="4997450"/>
          <p14:tracePt t="10106" x="5829300" y="4984750"/>
          <p14:tracePt t="10122" x="5835650" y="4984750"/>
          <p14:tracePt t="10147" x="5842000" y="4984750"/>
          <p14:tracePt t="10156" x="5848350" y="4984750"/>
          <p14:tracePt t="10172" x="5873750" y="4984750"/>
          <p14:tracePt t="10189" x="5924550" y="4972050"/>
          <p14:tracePt t="10206" x="5981700" y="4959350"/>
          <p14:tracePt t="10222" x="6019800" y="4959350"/>
          <p14:tracePt t="10239" x="6045200" y="4953000"/>
          <p14:tracePt t="10256" x="6083300" y="4953000"/>
          <p14:tracePt t="10272" x="6108700" y="4953000"/>
          <p14:tracePt t="10289" x="6115050" y="4953000"/>
          <p14:tracePt t="10331" x="6121400" y="4953000"/>
          <p14:tracePt t="10363" x="6127750" y="4953000"/>
          <p14:tracePt t="10371" x="6134100" y="4953000"/>
          <p14:tracePt t="10555" x="6140450" y="4946650"/>
          <p14:tracePt t="10563" x="6146800" y="4946650"/>
          <p14:tracePt t="10611" x="6153150" y="4946650"/>
          <p14:tracePt t="10627" x="6153150" y="4940300"/>
          <p14:tracePt t="10635" x="6159500" y="4933950"/>
          <p14:tracePt t="10643" x="6165850" y="4927600"/>
          <p14:tracePt t="10656" x="6178550" y="4921250"/>
          <p14:tracePt t="10673" x="6197600" y="4908550"/>
          <p14:tracePt t="10689" x="6210300" y="4902200"/>
          <p14:tracePt t="10706" x="6216650" y="4902200"/>
          <p14:tracePt t="11283" x="6210300" y="4895850"/>
          <p14:tracePt t="11291" x="6191250" y="4883150"/>
          <p14:tracePt t="11299" x="6172200" y="4870450"/>
          <p14:tracePt t="11307" x="6159500" y="4864100"/>
          <p14:tracePt t="11323" x="6159500" y="4857750"/>
          <p14:tracePt t="17997" x="6153150" y="4857750"/>
          <p14:tracePt t="18005" x="6115050" y="4845050"/>
          <p14:tracePt t="18013" x="6083300" y="4838700"/>
          <p14:tracePt t="18024" x="6057900" y="4826000"/>
          <p14:tracePt t="18041" x="6007100" y="4813300"/>
          <p14:tracePt t="18058" x="5988050" y="4806950"/>
          <p14:tracePt t="18074" x="5943600" y="4794250"/>
          <p14:tracePt t="18091" x="5867400" y="4768850"/>
          <p14:tracePt t="18108" x="5753100" y="4743450"/>
          <p14:tracePt t="18124" x="5568950" y="4724400"/>
          <p14:tracePt t="18141" x="5461000" y="4724400"/>
          <p14:tracePt t="18158" x="5346700" y="4737100"/>
          <p14:tracePt t="18174" x="5251450" y="4762500"/>
          <p14:tracePt t="18191" x="5162550" y="4800600"/>
          <p14:tracePt t="18208" x="5060950" y="4826000"/>
          <p14:tracePt t="18224" x="4959350" y="4832350"/>
          <p14:tracePt t="18241" x="4845050" y="4832350"/>
          <p14:tracePt t="18258" x="4692650" y="4832350"/>
          <p14:tracePt t="18274" x="4527550" y="4813300"/>
          <p14:tracePt t="18291" x="4387850" y="4775200"/>
          <p14:tracePt t="18308" x="4203700" y="4724400"/>
          <p14:tracePt t="18324" x="4000500" y="4629150"/>
          <p14:tracePt t="18341" x="3930650" y="4559300"/>
          <p14:tracePt t="18358" x="3860800" y="4457700"/>
          <p14:tracePt t="18374" x="3810000" y="4337050"/>
          <p14:tracePt t="18391" x="3746500" y="4191000"/>
          <p14:tracePt t="18408" x="3695700" y="4019550"/>
          <p14:tracePt t="18424" x="3625850" y="3841750"/>
          <p14:tracePt t="18441" x="3568700" y="3676650"/>
          <p14:tracePt t="18458" x="3511550" y="3498850"/>
          <p14:tracePt t="18474" x="3454400" y="3327400"/>
          <p14:tracePt t="18491" x="3416300" y="3181350"/>
          <p14:tracePt t="18508" x="3378200" y="3073400"/>
          <p14:tracePt t="18524" x="3327400" y="2946400"/>
          <p14:tracePt t="18541" x="3308350" y="2857500"/>
          <p14:tracePt t="18558" x="3302000" y="2794000"/>
          <p14:tracePt t="18574" x="3295650" y="2743200"/>
          <p14:tracePt t="18591" x="3295650" y="2705100"/>
          <p14:tracePt t="18608" x="3295650" y="2673350"/>
          <p14:tracePt t="18624" x="3308350" y="2635250"/>
          <p14:tracePt t="18641" x="3333750" y="2603500"/>
          <p14:tracePt t="18658" x="3346450" y="2578100"/>
          <p14:tracePt t="18674" x="3352800" y="2559050"/>
          <p14:tracePt t="18691" x="3359150" y="2540000"/>
          <p14:tracePt t="18708" x="3371850" y="2508250"/>
          <p14:tracePt t="18724" x="3397250" y="2438400"/>
          <p14:tracePt t="18741" x="3441700" y="2374900"/>
          <p14:tracePt t="18758" x="3498850" y="2311400"/>
          <p14:tracePt t="18774" x="3556000" y="2266950"/>
          <p14:tracePt t="18791" x="3575050" y="2247900"/>
          <p14:tracePt t="18808" x="3600450" y="2228850"/>
          <p14:tracePt t="18824" x="3632200" y="2203450"/>
          <p14:tracePt t="18841" x="3651250" y="2178050"/>
          <p14:tracePt t="18858" x="3670300" y="2165350"/>
          <p14:tracePt t="18874" x="3683000" y="2146300"/>
          <p14:tracePt t="18891" x="3683000" y="2133600"/>
          <p14:tracePt t="18908" x="3695700" y="2114550"/>
          <p14:tracePt t="18925" x="3727450" y="2063750"/>
          <p14:tracePt t="18941" x="3765550" y="2032000"/>
          <p14:tracePt t="18958" x="3790950" y="2000250"/>
          <p14:tracePt t="18974" x="3829050" y="1962150"/>
          <p14:tracePt t="18991" x="3854450" y="1930400"/>
          <p14:tracePt t="19008" x="3879850" y="1905000"/>
          <p14:tracePt t="19025" x="3892550" y="1873250"/>
          <p14:tracePt t="19041" x="3898900" y="1854200"/>
          <p14:tracePt t="19058" x="3911600" y="1828800"/>
          <p14:tracePt t="19075" x="3924300" y="1809750"/>
          <p14:tracePt t="19091" x="3924300" y="1797050"/>
          <p14:tracePt t="19108" x="3924300" y="1790700"/>
          <p14:tracePt t="19309" x="3924300" y="1797050"/>
          <p14:tracePt t="19325" x="3924300" y="1803400"/>
          <p14:tracePt t="19333" x="3930650" y="1809750"/>
          <p14:tracePt t="19349" x="3930650" y="1816100"/>
          <p14:tracePt t="19358" x="3937000" y="1828800"/>
          <p14:tracePt t="19375" x="3937000" y="1841500"/>
          <p14:tracePt t="19391" x="3943350" y="1860550"/>
          <p14:tracePt t="19408" x="3943350" y="1885950"/>
          <p14:tracePt t="19425" x="3949700" y="1911350"/>
          <p14:tracePt t="19441" x="3949700" y="1936750"/>
          <p14:tracePt t="19458" x="3949700" y="1955800"/>
          <p14:tracePt t="19475" x="3949700" y="1968500"/>
          <p14:tracePt t="19491" x="3949700" y="1974850"/>
          <p14:tracePt t="19508" x="3949700" y="1987550"/>
          <p14:tracePt t="19525" x="3949700" y="1993900"/>
          <p14:tracePt t="19541" x="3949700" y="2000250"/>
          <p14:tracePt t="19558" x="3949700" y="2006600"/>
          <p14:tracePt t="19575" x="3949700" y="2012950"/>
          <p14:tracePt t="19591" x="3949700" y="2019300"/>
          <p14:tracePt t="19608" x="3949700" y="2032000"/>
          <p14:tracePt t="19625" x="3949700" y="2051050"/>
          <p14:tracePt t="19641" x="3949700" y="2070100"/>
          <p14:tracePt t="19658" x="3949700" y="2089150"/>
          <p14:tracePt t="19675" x="3949700" y="2101850"/>
          <p14:tracePt t="19725" x="3949700" y="2108200"/>
          <p14:tracePt t="19741" x="3949700" y="2114550"/>
          <p14:tracePt t="19749" x="3949700" y="2120900"/>
          <p14:tracePt t="19758" x="3949700" y="2133600"/>
          <p14:tracePt t="19775" x="3949700" y="2146300"/>
          <p14:tracePt t="19791" x="3949700" y="2165350"/>
          <p14:tracePt t="19808" x="3949700" y="2171700"/>
          <p14:tracePt t="19825" x="3943350" y="2190750"/>
          <p14:tracePt t="19841" x="3937000" y="2203450"/>
          <p14:tracePt t="19858" x="3930650" y="2228850"/>
          <p14:tracePt t="19875" x="3930650" y="2247900"/>
          <p14:tracePt t="19891" x="3924300" y="2273300"/>
          <p14:tracePt t="19908" x="3917950" y="2286000"/>
          <p14:tracePt t="19925" x="3917950" y="2305050"/>
          <p14:tracePt t="19981" x="3917950" y="2311400"/>
          <p14:tracePt t="19997" x="3917950" y="2317750"/>
          <p14:tracePt t="20005" x="3917950" y="2324100"/>
          <p14:tracePt t="20013" x="3917950" y="2330450"/>
          <p14:tracePt t="20025" x="3917950" y="2336800"/>
          <p14:tracePt t="20041" x="3917950" y="2343150"/>
          <p14:tracePt t="20058" x="3917950" y="2349500"/>
          <p14:tracePt t="20075" x="3917950" y="2362200"/>
          <p14:tracePt t="20091" x="3917950" y="2381250"/>
          <p14:tracePt t="20108" x="3917950" y="2393950"/>
          <p14:tracePt t="20125" x="3917950" y="2419350"/>
          <p14:tracePt t="20141" x="3917950" y="2438400"/>
          <p14:tracePt t="20158" x="3917950" y="2451100"/>
          <p14:tracePt t="20175" x="3917950" y="2476500"/>
          <p14:tracePt t="20191" x="3917950" y="2514600"/>
          <p14:tracePt t="20208" x="3917950" y="2565400"/>
          <p14:tracePt t="20225" x="3917950" y="2667000"/>
          <p14:tracePt t="20241" x="3917950" y="2800350"/>
          <p14:tracePt t="20258" x="3917950" y="2971800"/>
          <p14:tracePt t="20275" x="3917950" y="3136900"/>
          <p14:tracePt t="20291" x="3917950" y="3295650"/>
          <p14:tracePt t="20308" x="3917950" y="3454400"/>
          <p14:tracePt t="20325" x="3905250" y="3657600"/>
          <p14:tracePt t="20341" x="3886200" y="3778250"/>
          <p14:tracePt t="20358" x="3879850" y="3930650"/>
          <p14:tracePt t="20375" x="3879850" y="4095750"/>
          <p14:tracePt t="20391" x="3879850" y="4260850"/>
          <p14:tracePt t="20408" x="3892550" y="4419600"/>
          <p14:tracePt t="20425" x="3911600" y="4552950"/>
          <p14:tracePt t="20442" x="3930650" y="4667250"/>
          <p14:tracePt t="20458" x="3943350" y="4743450"/>
          <p14:tracePt t="20475" x="3949700" y="4813300"/>
          <p14:tracePt t="20492" x="3956050" y="4857750"/>
          <p14:tracePt t="20508" x="3962400" y="4902200"/>
          <p14:tracePt t="20525" x="3968750" y="4940300"/>
          <p14:tracePt t="20541" x="3981450" y="4965700"/>
          <p14:tracePt t="20558" x="3981450" y="4978400"/>
          <p14:tracePt t="20575" x="3987800" y="4997450"/>
          <p14:tracePt t="20592" x="3994150" y="5016500"/>
          <p14:tracePt t="20608" x="4000500" y="5029200"/>
          <p14:tracePt t="20625" x="4006850" y="5041900"/>
          <p14:tracePt t="20642" x="4013200" y="5048250"/>
          <p14:tracePt t="20658" x="4013200" y="5054600"/>
          <p14:tracePt t="20675" x="4013200" y="5067300"/>
          <p14:tracePt t="20692" x="4019550" y="5073650"/>
          <p14:tracePt t="20708" x="4019550" y="5080000"/>
          <p14:tracePt t="20725" x="4032250" y="5092700"/>
          <p14:tracePt t="20741" x="4038600" y="5105400"/>
          <p14:tracePt t="20758" x="4044950" y="5111750"/>
          <p14:tracePt t="20775" x="4051300" y="5118100"/>
          <p14:tracePt t="20797" x="4051300" y="5124450"/>
          <p14:tracePt t="20829" x="4057650" y="5124450"/>
          <p14:tracePt t="20837" x="4064000" y="5124450"/>
          <p14:tracePt t="20845" x="4070350" y="5124450"/>
          <p14:tracePt t="20858" x="4083050" y="5130800"/>
          <p14:tracePt t="20875" x="4102100" y="5137150"/>
          <p14:tracePt t="20892" x="4108450" y="5137150"/>
          <p14:tracePt t="21038" x="4114800" y="5137150"/>
          <p14:tracePt t="21061" x="4114800" y="5143500"/>
          <p14:tracePt t="21173" x="4114800" y="5130800"/>
          <p14:tracePt t="21189" x="4121150" y="5130800"/>
          <p14:tracePt t="21197" x="4121150" y="5124450"/>
          <p14:tracePt t="21213" x="4121150" y="5118100"/>
          <p14:tracePt t="21237" x="4121150" y="5111750"/>
          <p14:tracePt t="21254" x="4121150" y="5105400"/>
          <p14:tracePt t="22614" x="4114800" y="5105400"/>
          <p14:tracePt t="22622" x="4108450" y="5105400"/>
          <p14:tracePt t="22630" x="4102100" y="5105400"/>
          <p14:tracePt t="22642" x="4095750" y="5105400"/>
          <p14:tracePt t="22659" x="4089400" y="5105400"/>
          <p14:tracePt t="22675" x="4083050" y="5105400"/>
          <p14:tracePt t="22692" x="4070350" y="5105400"/>
          <p14:tracePt t="22709" x="4064000" y="5105400"/>
          <p14:tracePt t="22725" x="4038600" y="5105400"/>
          <p14:tracePt t="22742" x="4025900" y="5105400"/>
          <p14:tracePt t="22759" x="4013200" y="5099050"/>
          <p14:tracePt t="22775" x="3994150" y="5092700"/>
          <p14:tracePt t="22792" x="3968750" y="5092700"/>
          <p14:tracePt t="22808" x="3937000" y="5086350"/>
          <p14:tracePt t="22825" x="3924300" y="5086350"/>
          <p14:tracePt t="22842" x="3917950" y="5080000"/>
          <p14:tracePt t="22902" x="3911600" y="5080000"/>
          <p14:tracePt t="22942" x="3898900" y="5080000"/>
          <p14:tracePt t="22950" x="3892550" y="5080000"/>
          <p14:tracePt t="22959" x="3886200" y="5080000"/>
          <p14:tracePt t="22975" x="3879850" y="5080000"/>
          <p14:tracePt t="23038" x="3886200" y="5080000"/>
          <p14:tracePt t="23046" x="3911600" y="5086350"/>
          <p14:tracePt t="23054" x="3924300" y="5099050"/>
          <p14:tracePt t="23062" x="3943350" y="5105400"/>
          <p14:tracePt t="23075" x="3968750" y="5111750"/>
          <p14:tracePt t="23092" x="4000500" y="5124450"/>
          <p14:tracePt t="23109" x="4025900" y="5137150"/>
          <p14:tracePt t="23126" x="4057650" y="5137150"/>
          <p14:tracePt t="23142" x="4064000" y="5143500"/>
          <p14:tracePt t="23175" x="4070350" y="5143500"/>
          <p14:tracePt t="23198" x="4076700" y="5143500"/>
          <p14:tracePt t="23209" x="4076700" y="5149850"/>
          <p14:tracePt t="23225" x="4089400" y="5149850"/>
          <p14:tracePt t="23242" x="4095750" y="5149850"/>
          <p14:tracePt t="23406" x="4095750" y="5143500"/>
          <p14:tracePt t="23414" x="4102100" y="5143500"/>
          <p14:tracePt t="23422" x="4102100" y="5137150"/>
          <p14:tracePt t="23438" x="4102100" y="5130800"/>
          <p14:tracePt t="23454" x="4102100" y="5124450"/>
          <p14:tracePt t="23462" x="4108450" y="5118100"/>
          <p14:tracePt t="23476" x="4114800" y="5111750"/>
          <p14:tracePt t="23502" x="4114800" y="5105400"/>
          <p14:tracePt t="23518" x="4121150" y="5099050"/>
          <p14:tracePt t="23550" x="4121150" y="5092700"/>
          <p14:tracePt t="23582" x="4127500" y="5092700"/>
          <p14:tracePt t="24166" x="4127500" y="5086350"/>
          <p14:tracePt t="24174" x="4121150" y="5086350"/>
          <p14:tracePt t="24190" x="4121150" y="5080000"/>
          <p14:tracePt t="24198" x="4121150" y="5073650"/>
          <p14:tracePt t="24209" x="4121150" y="5067300"/>
          <p14:tracePt t="24226" x="4114800" y="5060950"/>
          <p14:tracePt t="24242" x="4114800" y="5048250"/>
          <p14:tracePt t="24259" x="4108450" y="5035550"/>
          <p14:tracePt t="24276" x="4108450" y="5010150"/>
          <p14:tracePt t="24292" x="4108450" y="4991100"/>
          <p14:tracePt t="24309" x="4108450" y="4965700"/>
          <p14:tracePt t="24326" x="4108450" y="4914900"/>
          <p14:tracePt t="24342" x="4108450" y="4870450"/>
          <p14:tracePt t="24359" x="4108450" y="4832350"/>
          <p14:tracePt t="24376" x="4114800" y="4787900"/>
          <p14:tracePt t="24392" x="4127500" y="4730750"/>
          <p14:tracePt t="24409" x="4133850" y="4660900"/>
          <p14:tracePt t="24426" x="4140200" y="4603750"/>
          <p14:tracePt t="24442" x="4152900" y="4527550"/>
          <p14:tracePt t="24459" x="4159250" y="4483100"/>
          <p14:tracePt t="24476" x="4171950" y="4438650"/>
          <p14:tracePt t="24492" x="4178300" y="4394200"/>
          <p14:tracePt t="24509" x="4178300" y="4368800"/>
          <p14:tracePt t="24526" x="4178300" y="4318000"/>
          <p14:tracePt t="24542" x="4178300" y="4279900"/>
          <p14:tracePt t="24559" x="4178300" y="4241800"/>
          <p14:tracePt t="24576" x="4184650" y="4203700"/>
          <p14:tracePt t="24592" x="4184650" y="4171950"/>
          <p14:tracePt t="24609" x="4184650" y="4146550"/>
          <p14:tracePt t="24626" x="4184650" y="4121150"/>
          <p14:tracePt t="24642" x="4184650" y="4095750"/>
          <p14:tracePt t="24659" x="4184650" y="4083050"/>
          <p14:tracePt t="24676" x="4184650" y="4070350"/>
          <p14:tracePt t="24693" x="4184650" y="4064000"/>
          <p14:tracePt t="24709" x="4184650" y="4057650"/>
          <p14:tracePt t="24726" x="4184650" y="4006850"/>
          <p14:tracePt t="24742" x="4178300" y="3937000"/>
          <p14:tracePt t="24759" x="4178300" y="3854450"/>
          <p14:tracePt t="24776" x="4178300" y="3765550"/>
          <p14:tracePt t="24793" x="4178300" y="3670300"/>
          <p14:tracePt t="24809" x="4191000" y="3594100"/>
          <p14:tracePt t="24826" x="4197350" y="3517900"/>
          <p14:tracePt t="24843" x="4197350" y="3454400"/>
          <p14:tracePt t="24859" x="4197350" y="3409950"/>
          <p14:tracePt t="24876" x="4197350" y="3378200"/>
          <p14:tracePt t="24893" x="4197350" y="3346450"/>
          <p14:tracePt t="24909" x="4191000" y="3302000"/>
          <p14:tracePt t="24926" x="4171950" y="3206750"/>
          <p14:tracePt t="24942" x="4165600" y="3136900"/>
          <p14:tracePt t="24959" x="4159250" y="3067050"/>
          <p14:tracePt t="24976" x="4152900" y="2971800"/>
          <p14:tracePt t="24993" x="4146550" y="2889250"/>
          <p14:tracePt t="25009" x="4140200" y="2794000"/>
          <p14:tracePt t="25026" x="4133850" y="2705100"/>
          <p14:tracePt t="25043" x="4133850" y="2628900"/>
          <p14:tracePt t="25059" x="4127500" y="2552700"/>
          <p14:tracePt t="25076" x="4114800" y="2463800"/>
          <p14:tracePt t="25093" x="4108450" y="2393950"/>
          <p14:tracePt t="25109" x="4102100" y="2311400"/>
          <p14:tracePt t="25126" x="4102100" y="2216150"/>
          <p14:tracePt t="25142" x="4102100" y="2139950"/>
          <p14:tracePt t="25159" x="4102100" y="2089150"/>
          <p14:tracePt t="25176" x="4102100" y="2019300"/>
          <p14:tracePt t="25193" x="4102100" y="1968500"/>
          <p14:tracePt t="25209" x="4102100" y="1905000"/>
          <p14:tracePt t="25226" x="4102100" y="1854200"/>
          <p14:tracePt t="25243" x="4102100" y="1809750"/>
          <p14:tracePt t="25259" x="4102100" y="1771650"/>
          <p14:tracePt t="25276" x="4102100" y="1733550"/>
          <p14:tracePt t="25293" x="4102100" y="1714500"/>
          <p14:tracePt t="25309" x="4102100" y="1689100"/>
          <p14:tracePt t="25326" x="4102100" y="1682750"/>
          <p14:tracePt t="25342" x="4102100" y="1670050"/>
          <p14:tracePt t="25359" x="4102100" y="1663700"/>
          <p14:tracePt t="25376" x="4102100" y="1657350"/>
          <p14:tracePt t="25430" x="4102100" y="1651000"/>
          <p14:tracePt t="25446" x="4102100" y="1644650"/>
          <p14:tracePt t="25462" x="4102100" y="1638300"/>
          <p14:tracePt t="25470" x="4095750" y="1631950"/>
          <p14:tracePt t="25494" x="4095750" y="1625600"/>
          <p14:tracePt t="25719" x="4095750" y="1631950"/>
          <p14:tracePt t="25726" x="4102100" y="1638300"/>
          <p14:tracePt t="25742" x="4102100" y="1644650"/>
          <p14:tracePt t="25750" x="4102100" y="1651000"/>
          <p14:tracePt t="25759" x="4102100" y="1657350"/>
          <p14:tracePt t="25776" x="4102100" y="1676400"/>
          <p14:tracePt t="25793" x="4102100" y="1714500"/>
          <p14:tracePt t="25809" x="4095750" y="1765300"/>
          <p14:tracePt t="25826" x="4089400" y="1816100"/>
          <p14:tracePt t="25843" x="4076700" y="1873250"/>
          <p14:tracePt t="25859" x="4064000" y="1924050"/>
          <p14:tracePt t="25876" x="4057650" y="1968500"/>
          <p14:tracePt t="25893" x="4051300" y="2012950"/>
          <p14:tracePt t="25909" x="4038600" y="2076450"/>
          <p14:tracePt t="25926" x="4019550" y="2152650"/>
          <p14:tracePt t="25942" x="4013200" y="2178050"/>
          <p14:tracePt t="25959" x="4006850" y="2197100"/>
          <p14:tracePt t="25976" x="4000500" y="2216150"/>
          <p14:tracePt t="25993" x="3994150" y="2228850"/>
          <p14:tracePt t="26009" x="3987800" y="2235200"/>
          <p14:tracePt t="26026" x="3981450" y="2241550"/>
          <p14:tracePt t="26043" x="3981450" y="2254250"/>
          <p14:tracePt t="26059" x="3968750" y="2273300"/>
          <p14:tracePt t="26076" x="3949700" y="2305050"/>
          <p14:tracePt t="26093" x="3937000" y="2336800"/>
          <p14:tracePt t="26109" x="3911600" y="2368550"/>
          <p14:tracePt t="26126" x="3886200" y="2400300"/>
          <p14:tracePt t="26143" x="3873500" y="2413000"/>
          <p14:tracePt t="26159" x="3860800" y="2419350"/>
          <p14:tracePt t="26176" x="3841750" y="2432050"/>
          <p14:tracePt t="26193" x="3816350" y="2432050"/>
          <p14:tracePt t="26209" x="3797300" y="2432050"/>
          <p14:tracePt t="26226" x="3784600" y="2432050"/>
          <p14:tracePt t="26243" x="3778250" y="2432050"/>
          <p14:tracePt t="26259" x="3771900" y="2419350"/>
          <p14:tracePt t="26276" x="3765550" y="2419350"/>
          <p14:tracePt t="26293" x="3759200" y="2413000"/>
          <p14:tracePt t="26335" x="3759200" y="2419350"/>
          <p14:tracePt t="26343" x="3765550" y="2432050"/>
          <p14:tracePt t="26359" x="3816350" y="2482850"/>
          <p14:tracePt t="26376" x="3911600" y="2584450"/>
          <p14:tracePt t="26393" x="4057650" y="2705100"/>
          <p14:tracePt t="26409" x="4203700" y="2813050"/>
          <p14:tracePt t="26426" x="4324350" y="2889250"/>
          <p14:tracePt t="26443" x="4445000" y="2959100"/>
          <p14:tracePt t="26459" x="4584700" y="3016250"/>
          <p14:tracePt t="26476" x="4737100" y="3079750"/>
          <p14:tracePt t="26493" x="4895850" y="3155950"/>
          <p14:tracePt t="26510" x="5092700" y="3263900"/>
          <p14:tracePt t="26526" x="5480050" y="3543300"/>
          <p14:tracePt t="26543" x="5721350" y="3689350"/>
          <p14:tracePt t="26560" x="5892800" y="3803650"/>
          <p14:tracePt t="26576" x="6032500" y="3879850"/>
          <p14:tracePt t="26593" x="6134100" y="3949700"/>
          <p14:tracePt t="26609" x="6197600" y="4006850"/>
          <p14:tracePt t="26626" x="6273800" y="4076700"/>
          <p14:tracePt t="26643" x="6330950" y="4140200"/>
          <p14:tracePt t="26659" x="6375400" y="4197350"/>
          <p14:tracePt t="26676" x="6432550" y="4260850"/>
          <p14:tracePt t="26693" x="6502400" y="4330700"/>
          <p14:tracePt t="26709" x="6591300" y="4419600"/>
          <p14:tracePt t="26726" x="6667500" y="4495800"/>
          <p14:tracePt t="26743" x="6692900" y="4533900"/>
          <p14:tracePt t="26760" x="6705600" y="4559300"/>
          <p14:tracePt t="26776" x="6711950" y="4578350"/>
          <p14:tracePt t="26793" x="6711950" y="4584700"/>
          <p14:tracePt t="26831" x="6711950" y="4591050"/>
          <p14:tracePt t="26855" x="6705600" y="4597400"/>
          <p14:tracePt t="26863" x="6705600" y="4603750"/>
          <p14:tracePt t="26876" x="6699250" y="4610100"/>
          <p14:tracePt t="26893" x="6692900" y="4622800"/>
          <p14:tracePt t="26909" x="6673850" y="4635500"/>
          <p14:tracePt t="26926" x="6635750" y="4660900"/>
          <p14:tracePt t="26943" x="6604000" y="4679950"/>
          <p14:tracePt t="26960" x="6578600" y="4692650"/>
          <p14:tracePt t="26976" x="6559550" y="4711700"/>
          <p14:tracePt t="26993" x="6540500" y="4737100"/>
          <p14:tracePt t="27010" x="6515100" y="4787900"/>
          <p14:tracePt t="27026" x="6483350" y="4845050"/>
          <p14:tracePt t="27043" x="6464300" y="4908550"/>
          <p14:tracePt t="27060" x="6432550" y="4946650"/>
          <p14:tracePt t="27076" x="6413500" y="4972050"/>
          <p14:tracePt t="27093" x="6394450" y="4984750"/>
          <p14:tracePt t="27110" x="6381750" y="5003800"/>
          <p14:tracePt t="27126" x="6362700" y="5016500"/>
          <p14:tracePt t="27143" x="6350000" y="5016500"/>
          <p14:tracePt t="27160" x="6350000" y="5022850"/>
          <p14:tracePt t="27176" x="6343650" y="5022850"/>
          <p14:tracePt t="27231" x="6330950" y="5022850"/>
          <p14:tracePt t="27238" x="6324600" y="5022850"/>
          <p14:tracePt t="27247" x="6318250" y="5022850"/>
          <p14:tracePt t="27260" x="6311900" y="5022850"/>
          <p14:tracePt t="27276" x="6280150" y="5022850"/>
          <p14:tracePt t="27293" x="6248400" y="5022850"/>
          <p14:tracePt t="27310" x="6229350" y="5010150"/>
          <p14:tracePt t="27326" x="6197600" y="4997450"/>
          <p14:tracePt t="27343" x="6191250" y="4991100"/>
          <p14:tracePt t="27360" x="6178550" y="4984750"/>
          <p14:tracePt t="27376" x="6172200" y="4984750"/>
          <p14:tracePt t="27393" x="6165850" y="4984750"/>
          <p14:tracePt t="27426" x="6159500" y="4972050"/>
          <p14:tracePt t="27443" x="6159500" y="4965700"/>
          <p14:tracePt t="27460" x="6153150" y="4959350"/>
          <p14:tracePt t="27476" x="6153150" y="4953000"/>
          <p14:tracePt t="27493" x="6146800" y="4946650"/>
          <p14:tracePt t="27510" x="6140450" y="4940300"/>
          <p14:tracePt t="27527" x="6134100" y="4933950"/>
          <p14:tracePt t="27560" x="6134100" y="4927600"/>
          <p14:tracePt t="27615" x="6140450" y="4927600"/>
          <p14:tracePt t="27639" x="6146800" y="4927600"/>
          <p14:tracePt t="27671" x="6153150" y="4927600"/>
          <p14:tracePt t="27695" x="6159500" y="4927600"/>
          <p14:tracePt t="27735" x="6165850" y="4927600"/>
          <p14:tracePt t="27991" x="6165850" y="4921250"/>
          <p14:tracePt t="27999" x="6165850" y="4914900"/>
          <p14:tracePt t="28007" x="6165850" y="4908550"/>
          <p14:tracePt t="28015" x="6172200" y="4902200"/>
          <p14:tracePt t="28027" x="6178550" y="4889500"/>
          <p14:tracePt t="28043" x="6178550" y="4870450"/>
          <p14:tracePt t="28060" x="6184900" y="4838700"/>
          <p14:tracePt t="28077" x="6191250" y="4800600"/>
          <p14:tracePt t="28093" x="6191250" y="4743450"/>
          <p14:tracePt t="28110" x="6197600" y="4654550"/>
          <p14:tracePt t="28127" x="6197600" y="4508500"/>
          <p14:tracePt t="28143" x="6197600" y="4387850"/>
          <p14:tracePt t="28160" x="6197600" y="4298950"/>
          <p14:tracePt t="28177" x="6197600" y="4184650"/>
          <p14:tracePt t="28193" x="6210300" y="4076700"/>
          <p14:tracePt t="28210" x="6216650" y="3968750"/>
          <p14:tracePt t="28227" x="6229350" y="3867150"/>
          <p14:tracePt t="28243" x="6242050" y="3765550"/>
          <p14:tracePt t="28260" x="6261100" y="3657600"/>
          <p14:tracePt t="28277" x="6267450" y="3575050"/>
          <p14:tracePt t="28293" x="6273800" y="3511550"/>
          <p14:tracePt t="28310" x="6273800" y="3448050"/>
          <p14:tracePt t="28327" x="6273800" y="3327400"/>
          <p14:tracePt t="28343" x="6273800" y="3238500"/>
          <p14:tracePt t="28360" x="6273800" y="3155950"/>
          <p14:tracePt t="28377" x="6273800" y="3098800"/>
          <p14:tracePt t="28393" x="6267450" y="3041650"/>
          <p14:tracePt t="28410" x="6267450" y="2984500"/>
          <p14:tracePt t="28427" x="6261100" y="2921000"/>
          <p14:tracePt t="28443" x="6254750" y="2857500"/>
          <p14:tracePt t="28460" x="6248400" y="2787650"/>
          <p14:tracePt t="28477" x="6242050" y="2736850"/>
          <p14:tracePt t="28493" x="6235700" y="2667000"/>
          <p14:tracePt t="28510" x="6223000" y="2578100"/>
          <p14:tracePt t="28527" x="6210300" y="2482850"/>
          <p14:tracePt t="28543" x="6203950" y="2419350"/>
          <p14:tracePt t="28560" x="6191250" y="2355850"/>
          <p14:tracePt t="28577" x="6184900" y="2292350"/>
          <p14:tracePt t="28593" x="6178550" y="2247900"/>
          <p14:tracePt t="28610" x="6172200" y="2190750"/>
          <p14:tracePt t="28627" x="6165850" y="2146300"/>
          <p14:tracePt t="28643" x="6153150" y="2108200"/>
          <p14:tracePt t="28660" x="6134100" y="2070100"/>
          <p14:tracePt t="28677" x="6127750" y="2025650"/>
          <p14:tracePt t="28693" x="6115050" y="1993900"/>
          <p14:tracePt t="28710" x="6108700" y="1962150"/>
          <p14:tracePt t="28727" x="6102350" y="1930400"/>
          <p14:tracePt t="28743" x="6096000" y="1917700"/>
          <p14:tracePt t="28823" x="6096000" y="1924050"/>
          <p14:tracePt t="28831" x="6102350" y="1936750"/>
          <p14:tracePt t="28839" x="6102350" y="1955800"/>
          <p14:tracePt t="28847" x="6102350" y="1974850"/>
          <p14:tracePt t="28860" x="6108700" y="1993900"/>
          <p14:tracePt t="28877" x="6121400" y="2076450"/>
          <p14:tracePt t="28893" x="6134100" y="2184400"/>
          <p14:tracePt t="28910" x="6146800" y="2336800"/>
          <p14:tracePt t="28927" x="6159500" y="2584450"/>
          <p14:tracePt t="28943" x="6159500" y="2743200"/>
          <p14:tracePt t="28960" x="6159500" y="2901950"/>
          <p14:tracePt t="28977" x="6159500" y="3035300"/>
          <p14:tracePt t="28994" x="6165850" y="3130550"/>
          <p14:tracePt t="29010" x="6165850" y="3194050"/>
          <p14:tracePt t="29027" x="6172200" y="3263900"/>
          <p14:tracePt t="29044" x="6178550" y="3340100"/>
          <p14:tracePt t="29060" x="6184900" y="3397250"/>
          <p14:tracePt t="29077" x="6184900" y="3435350"/>
          <p14:tracePt t="29094" x="6184900" y="3460750"/>
          <p14:tracePt t="29110" x="6184900" y="3479800"/>
          <p14:tracePt t="29127" x="6184900" y="3492500"/>
          <p14:tracePt t="29143" x="6184900" y="3498850"/>
          <p14:tracePt t="29160" x="6184900" y="3505200"/>
          <p14:tracePt t="29177" x="6184900" y="3511550"/>
          <p14:tracePt t="29210" x="6184900" y="3517900"/>
          <p14:tracePt t="29375" x="6184900" y="3524250"/>
          <p14:tracePt t="89397" x="6191250" y="3524250"/>
          <p14:tracePt t="89405" x="6191250" y="3536950"/>
          <p14:tracePt t="89413" x="6191250" y="3556000"/>
          <p14:tracePt t="89424" x="6191250" y="3575050"/>
          <p14:tracePt t="89441" x="6165850" y="3594100"/>
          <p14:tracePt t="89458" x="6153150" y="3613150"/>
          <p14:tracePt t="89474" x="6127750" y="3638550"/>
          <p14:tracePt t="89491" x="6102350" y="3663950"/>
          <p14:tracePt t="89508" x="6070600" y="3708400"/>
          <p14:tracePt t="89524" x="6045200" y="3752850"/>
          <p14:tracePt t="89541" x="6019800" y="3841750"/>
          <p14:tracePt t="89557" x="6000750" y="3905250"/>
          <p14:tracePt t="89574" x="5988050" y="3962400"/>
          <p14:tracePt t="89591" x="5975350" y="4025900"/>
          <p14:tracePt t="89608" x="5956300" y="4051300"/>
          <p14:tracePt t="89624" x="5937250" y="4064000"/>
          <p14:tracePt t="89641" x="5918200" y="4064000"/>
          <p14:tracePt t="89657" x="5911850" y="4064000"/>
          <p14:tracePt t="89701" x="5918200" y="4064000"/>
          <p14:tracePt t="89709" x="5930900" y="4064000"/>
          <p14:tracePt t="89724" x="5937250" y="4070350"/>
          <p14:tracePt t="89741" x="5975350" y="4121150"/>
          <p14:tracePt t="89758" x="6007100" y="4184650"/>
          <p14:tracePt t="89774" x="6032500" y="4254500"/>
          <p14:tracePt t="89791" x="6057900" y="4318000"/>
          <p14:tracePt t="89808" x="6070600" y="4375150"/>
          <p14:tracePt t="89824" x="6096000" y="4432300"/>
          <p14:tracePt t="89841" x="6115050" y="4495800"/>
          <p14:tracePt t="89858" x="6140450" y="4559300"/>
          <p14:tracePt t="89874" x="6165850" y="4610100"/>
          <p14:tracePt t="89891" x="6184900" y="4667250"/>
          <p14:tracePt t="89908" x="6203950" y="4730750"/>
          <p14:tracePt t="89909" x="6216650" y="4756150"/>
          <p14:tracePt t="89924" x="6216650" y="4775200"/>
          <p14:tracePt t="89941" x="6229350" y="4832350"/>
          <p14:tracePt t="89958" x="6229350" y="4876800"/>
          <p14:tracePt t="89974" x="6229350" y="4902200"/>
          <p14:tracePt t="89991" x="6235700" y="4921250"/>
          <p14:tracePt t="90008" x="6235700" y="4933950"/>
          <p14:tracePt t="90024" x="6242050" y="4940300"/>
          <p14:tracePt t="90094" x="6248400" y="4946650"/>
          <p14:tracePt t="90102" x="6248400" y="4959350"/>
          <p14:tracePt t="90109" x="6248400" y="4965700"/>
          <p14:tracePt t="90124" x="6254750" y="4972050"/>
          <p14:tracePt t="90141" x="6261100" y="4997450"/>
          <p14:tracePt t="90158" x="6261100" y="5003800"/>
          <p14:tracePt t="90175" x="6261100" y="5010150"/>
          <p14:tracePt t="90191" x="6261100" y="5016500"/>
          <p14:tracePt t="90254" x="6254750" y="5016500"/>
          <p14:tracePt t="90278" x="6248400" y="5016500"/>
          <p14:tracePt t="90293" x="6242050" y="5010150"/>
          <p14:tracePt t="90302" x="6242050" y="5003800"/>
          <p14:tracePt t="90325" x="6242050" y="4997450"/>
          <p14:tracePt t="90334" x="6242050" y="4991100"/>
          <p14:tracePt t="90350" x="6242050" y="4984750"/>
          <p14:tracePt t="90374" x="6242050" y="4978400"/>
          <p14:tracePt t="90390" x="6235700" y="4965700"/>
          <p14:tracePt t="90406" x="6235700" y="4959350"/>
          <p14:tracePt t="90414" x="6235700" y="4953000"/>
          <p14:tracePt t="90425" x="6235700" y="4946650"/>
          <p14:tracePt t="90441" x="6235700" y="4940300"/>
          <p14:tracePt t="90458" x="6235700" y="4927600"/>
          <p14:tracePt t="90474" x="6235700" y="4921250"/>
          <p14:tracePt t="90491" x="6235700" y="4908550"/>
          <p14:tracePt t="90758" x="6242050" y="4908550"/>
          <p14:tracePt t="90846" x="6242050" y="4902200"/>
          <p14:tracePt t="90862" x="6235700" y="4902200"/>
          <p14:tracePt t="90870" x="6235700" y="4895850"/>
          <p14:tracePt t="90887" x="6229350" y="4895850"/>
          <p14:tracePt t="90902" x="6229350" y="4889500"/>
          <p14:tracePt t="90998" x="6223000" y="4889500"/>
          <p14:tracePt t="91014" x="6223000" y="4883150"/>
          <p14:tracePt t="94950" x="6223000" y="4889500"/>
          <p14:tracePt t="94959" x="6235700" y="4889500"/>
          <p14:tracePt t="94967" x="6235700" y="4895850"/>
          <p14:tracePt t="94983" x="6235700" y="4902200"/>
          <p14:tracePt t="94999" x="6242050" y="4902200"/>
          <p14:tracePt t="95009" x="6242050" y="4908550"/>
          <p14:tracePt t="95026" x="6242050" y="4914900"/>
          <p14:tracePt t="95042" x="6242050" y="4940300"/>
          <p14:tracePt t="95059" x="6242050" y="4959350"/>
          <p14:tracePt t="95076" x="6242050" y="4972050"/>
          <p14:tracePt t="95092" x="6242050" y="4978400"/>
          <p14:tracePt t="95109" x="6242050" y="4997450"/>
          <p14:tracePt t="95126" x="6242050" y="5016500"/>
          <p14:tracePt t="95142" x="6235700" y="5054600"/>
          <p14:tracePt t="95159" x="6235700" y="5073650"/>
          <p14:tracePt t="95176" x="6235700" y="5105400"/>
          <p14:tracePt t="95192" x="6229350" y="5130800"/>
          <p14:tracePt t="95209" x="6223000" y="5156200"/>
          <p14:tracePt t="95226" x="6216650" y="5175250"/>
          <p14:tracePt t="95242" x="6216650" y="5194300"/>
          <p14:tracePt t="95259" x="6216650" y="5200650"/>
          <p14:tracePt t="95276" x="6210300" y="5207000"/>
          <p14:tracePt t="95292" x="6210300" y="5213350"/>
          <p14:tracePt t="95309" x="6210300" y="5219700"/>
          <p14:tracePt t="95342" x="6197600" y="5232400"/>
          <p14:tracePt t="95359" x="6197600" y="5238750"/>
          <p14:tracePt t="95447" x="6197600" y="5232400"/>
          <p14:tracePt t="95455" x="6197600" y="5213350"/>
          <p14:tracePt t="95463" x="6197600" y="5187950"/>
          <p14:tracePt t="95476" x="6197600" y="5168900"/>
          <p14:tracePt t="95492" x="6197600" y="5111750"/>
          <p14:tracePt t="95509" x="6197600" y="5048250"/>
          <p14:tracePt t="95526" x="6197600" y="4991100"/>
          <p14:tracePt t="95542" x="6178550" y="4883150"/>
          <p14:tracePt t="95559" x="6172200" y="4826000"/>
          <p14:tracePt t="95576" x="6165850" y="4794250"/>
          <p14:tracePt t="95592" x="6153150" y="4768850"/>
          <p14:tracePt t="95609" x="6153150" y="4743450"/>
          <p14:tracePt t="95626" x="6153150" y="4724400"/>
          <p14:tracePt t="95642" x="6153150" y="4711700"/>
          <p14:tracePt t="95659" x="6153150" y="4705350"/>
          <p14:tracePt t="95676" x="6153150" y="4699000"/>
          <p14:tracePt t="95693" x="6146800" y="4686300"/>
          <p14:tracePt t="95709" x="6146800" y="4673600"/>
          <p14:tracePt t="95726" x="6140450" y="4654550"/>
          <p14:tracePt t="95743" x="6140450" y="4648200"/>
          <p14:tracePt t="95847" x="6140450" y="4660900"/>
          <p14:tracePt t="95855" x="6140450" y="4679950"/>
          <p14:tracePt t="95863" x="6140450" y="4699000"/>
          <p14:tracePt t="95876" x="6140450" y="4724400"/>
          <p14:tracePt t="95893" x="6140450" y="4787900"/>
          <p14:tracePt t="95909" x="6140450" y="4845050"/>
          <p14:tracePt t="95926" x="6140450" y="4889500"/>
          <p14:tracePt t="95927" x="6134100" y="4914900"/>
          <p14:tracePt t="95943" x="6127750" y="4953000"/>
          <p14:tracePt t="95959" x="6127750" y="4978400"/>
          <p14:tracePt t="95976" x="6127750" y="5003800"/>
          <p14:tracePt t="95993" x="6121400" y="5016500"/>
          <p14:tracePt t="96009" x="6121400" y="5029200"/>
          <p14:tracePt t="96026" x="6121400" y="5041900"/>
          <p14:tracePt t="96043" x="6121400" y="5048250"/>
          <p14:tracePt t="96059" x="6121400" y="5060950"/>
          <p14:tracePt t="96076" x="6121400" y="5067300"/>
          <p14:tracePt t="96093" x="6121400" y="5073650"/>
          <p14:tracePt t="96109" x="6121400" y="5080000"/>
          <p14:tracePt t="96271" x="6121400" y="5086350"/>
          <p14:tracePt t="96279" x="6134100" y="5092700"/>
          <p14:tracePt t="96287" x="6134100" y="5099050"/>
          <p14:tracePt t="96295" x="6140450" y="5099050"/>
          <p14:tracePt t="96309" x="6140450" y="5105400"/>
          <p14:tracePt t="96326" x="6146800" y="5111750"/>
          <p14:tracePt t="96351" x="6153150" y="5111750"/>
          <p14:tracePt t="96407" x="6165850" y="5111750"/>
          <p14:tracePt t="96423" x="6172200" y="5111750"/>
          <p14:tracePt t="96455" x="6178550" y="5111750"/>
          <p14:tracePt t="96511" x="6184900" y="5111750"/>
          <p14:tracePt t="96551" x="6191250" y="5118100"/>
          <p14:tracePt t="96567" x="6191250" y="5124450"/>
          <p14:tracePt t="96575" x="6197600" y="5124450"/>
          <p14:tracePt t="96591" x="6197600" y="5130800"/>
          <p14:tracePt t="96616" x="6197600" y="5137150"/>
          <p14:tracePt t="96631" x="6203950" y="5137150"/>
          <p14:tracePt t="96671" x="6203950" y="5130800"/>
          <p14:tracePt t="96679" x="6210300" y="5111750"/>
          <p14:tracePt t="96687" x="6210300" y="5099050"/>
          <p14:tracePt t="96695" x="6216650" y="5086350"/>
          <p14:tracePt t="96710" x="6216650" y="5060950"/>
          <p14:tracePt t="96726" x="6223000" y="5029200"/>
          <p14:tracePt t="96743" x="6223000" y="4991100"/>
          <p14:tracePt t="96759" x="6223000" y="4959350"/>
          <p14:tracePt t="96776" x="6216650" y="4933950"/>
          <p14:tracePt t="96793" x="6216650" y="4902200"/>
          <p14:tracePt t="96809" x="6203950" y="4870450"/>
          <p14:tracePt t="96826" x="6203950" y="4845050"/>
          <p14:tracePt t="96843" x="6197600" y="4826000"/>
          <p14:tracePt t="96859" x="6197600" y="4813300"/>
          <p14:tracePt t="96893" x="6197600" y="4806950"/>
          <p14:tracePt t="97512" x="6197600" y="4813300"/>
          <p14:tracePt t="97527" x="6197600" y="4819650"/>
          <p14:tracePt t="97879" x="6191250" y="4806950"/>
          <p14:tracePt t="97887" x="6191250" y="4800600"/>
          <p14:tracePt t="97895" x="6178550" y="4787900"/>
          <p14:tracePt t="97909" x="6172200" y="4775200"/>
          <p14:tracePt t="97926" x="6153150" y="4743450"/>
          <p14:tracePt t="97928" x="6140450" y="4724400"/>
          <p14:tracePt t="97943" x="6102350" y="4667250"/>
          <p14:tracePt t="97959" x="6051550" y="4591050"/>
          <p14:tracePt t="97976" x="5981700" y="4489450"/>
          <p14:tracePt t="97993" x="5899150" y="4387850"/>
          <p14:tracePt t="98009" x="5784850" y="4286250"/>
          <p14:tracePt t="98026" x="5689600" y="4171950"/>
          <p14:tracePt t="98043" x="5575300" y="4064000"/>
          <p14:tracePt t="98060" x="5454650" y="3962400"/>
          <p14:tracePt t="98076" x="5340350" y="3873500"/>
          <p14:tracePt t="98093" x="5238750" y="3790950"/>
          <p14:tracePt t="98109" x="5137150" y="3708400"/>
          <p14:tracePt t="98126" x="5035550" y="3632200"/>
          <p14:tracePt t="98143" x="4864100" y="3511550"/>
          <p14:tracePt t="98159" x="4743450" y="3429000"/>
          <p14:tracePt t="98176" x="4629150" y="3352800"/>
          <p14:tracePt t="98193" x="4508500" y="3276600"/>
          <p14:tracePt t="98209" x="4381500" y="3194050"/>
          <p14:tracePt t="98226" x="4279900" y="3117850"/>
          <p14:tracePt t="98243" x="4197350" y="3041650"/>
          <p14:tracePt t="98260" x="4108450" y="2965450"/>
          <p14:tracePt t="98276" x="4000500" y="2876550"/>
          <p14:tracePt t="98293" x="3905250" y="2794000"/>
          <p14:tracePt t="98310" x="3829050" y="2730500"/>
          <p14:tracePt t="98326" x="3759200" y="2673350"/>
          <p14:tracePt t="98343" x="3670300" y="2584450"/>
          <p14:tracePt t="98359" x="3613150" y="2533650"/>
          <p14:tracePt t="98376" x="3575050" y="2470150"/>
          <p14:tracePt t="98393" x="3530600" y="2425700"/>
          <p14:tracePt t="98410" x="3498850" y="2381250"/>
          <p14:tracePt t="98426" x="3473450" y="2349500"/>
          <p14:tracePt t="98443" x="3448050" y="2324100"/>
          <p14:tracePt t="98460" x="3416300" y="2279650"/>
          <p14:tracePt t="98476" x="3359150" y="2222500"/>
          <p14:tracePt t="98493" x="3295650" y="2159000"/>
          <p14:tracePt t="98510" x="3257550" y="2108200"/>
          <p14:tracePt t="98526" x="3238500" y="2076450"/>
          <p14:tracePt t="98543" x="3213100" y="2044700"/>
          <p14:tracePt t="98560" x="3206750" y="2038350"/>
          <p14:tracePt t="98576" x="3206750" y="2025650"/>
          <p14:tracePt t="98593" x="3200400" y="2019300"/>
          <p14:tracePt t="98610" x="3194050" y="2012950"/>
          <p14:tracePt t="98626" x="3187700" y="2000250"/>
          <p14:tracePt t="98643" x="3168650" y="1981200"/>
          <p14:tracePt t="98660" x="3155950" y="1955800"/>
          <p14:tracePt t="98676" x="3149600" y="1949450"/>
          <p14:tracePt t="98693" x="3149600" y="1936750"/>
          <p14:tracePt t="98760" x="3149600" y="1949450"/>
          <p14:tracePt t="98768" x="3149600" y="1968500"/>
          <p14:tracePt t="98777" x="3149600" y="1987550"/>
          <p14:tracePt t="98793" x="3162300" y="2025650"/>
          <p14:tracePt t="98810" x="3168650" y="2114550"/>
          <p14:tracePt t="98827" x="3168650" y="2228850"/>
          <p14:tracePt t="98843" x="3168650" y="2419350"/>
          <p14:tracePt t="98860" x="3155950" y="2654300"/>
          <p14:tracePt t="98876" x="3143250" y="2851150"/>
          <p14:tracePt t="98893" x="3124200" y="3105150"/>
          <p14:tracePt t="98910" x="3124200" y="3378200"/>
          <p14:tracePt t="98927" x="3124200" y="3575050"/>
          <p14:tracePt t="98928" x="3124200" y="3689350"/>
          <p14:tracePt t="98943" x="3124200" y="3886200"/>
          <p14:tracePt t="98960" x="3124200" y="4057650"/>
          <p14:tracePt t="98977" x="3124200" y="4216400"/>
          <p14:tracePt t="98993" x="3124200" y="4349750"/>
          <p14:tracePt t="99010" x="3124200" y="4464050"/>
          <p14:tracePt t="99026" x="3111500" y="4540250"/>
          <p14:tracePt t="99043" x="3111500" y="4603750"/>
          <p14:tracePt t="99060" x="3105150" y="4673600"/>
          <p14:tracePt t="99077" x="3105150" y="4730750"/>
          <p14:tracePt t="99093" x="3092450" y="4800600"/>
          <p14:tracePt t="99110" x="3079750" y="4876800"/>
          <p14:tracePt t="99127" x="3079750" y="4933950"/>
          <p14:tracePt t="99143" x="3079750" y="5016500"/>
          <p14:tracePt t="99160" x="3079750" y="5073650"/>
          <p14:tracePt t="99177" x="3079750" y="5143500"/>
          <p14:tracePt t="99193" x="3073400" y="5200650"/>
          <p14:tracePt t="99210" x="3067050" y="5238750"/>
          <p14:tracePt t="99227" x="3067050" y="5251450"/>
          <p14:tracePt t="99243" x="3067050" y="5257800"/>
          <p14:tracePt t="99288" x="3067050" y="5264150"/>
          <p14:tracePt t="99295" x="3067050" y="5270500"/>
          <p14:tracePt t="99310" x="3067050" y="5276850"/>
          <p14:tracePt t="99327" x="3067050" y="5283200"/>
          <p14:tracePt t="99343" x="3067050" y="5289550"/>
          <p14:tracePt t="99360" x="3067050" y="5302250"/>
          <p14:tracePt t="99377" x="3073400" y="5314950"/>
          <p14:tracePt t="99393" x="3073400" y="5334000"/>
          <p14:tracePt t="99410" x="3079750" y="5340350"/>
          <p14:tracePt t="99528" x="3086100" y="5340350"/>
          <p14:tracePt t="99544" x="3092450" y="5327650"/>
          <p14:tracePt t="99552" x="3098800" y="5314950"/>
          <p14:tracePt t="99560" x="3105150" y="5295900"/>
          <p14:tracePt t="99577" x="3111500" y="5276850"/>
          <p14:tracePt t="99593" x="3111500" y="5257800"/>
          <p14:tracePt t="99610" x="3111500" y="5238750"/>
          <p14:tracePt t="99627" x="3111500" y="5219700"/>
          <p14:tracePt t="99643" x="3111500" y="5194300"/>
          <p14:tracePt t="99660" x="3117850" y="5175250"/>
          <p14:tracePt t="99677" x="3117850" y="5162550"/>
          <p14:tracePt t="99693" x="3117850" y="5156200"/>
          <p14:tracePt t="99710" x="3117850" y="5149850"/>
          <p14:tracePt t="99727" x="3117850" y="5143500"/>
          <p14:tracePt t="99743" x="3117850" y="5130800"/>
          <p14:tracePt t="99800" x="3117850" y="5124450"/>
          <p14:tracePt t="99864" x="3117850" y="5118100"/>
          <p14:tracePt t="99888" x="3117850" y="5111750"/>
          <p14:tracePt t="99921" x="3117850" y="5105400"/>
          <p14:tracePt t="99944" x="3117850" y="5092700"/>
          <p14:tracePt t="99951" x="3117850" y="5086350"/>
          <p14:tracePt t="99960" x="3117850" y="5073650"/>
          <p14:tracePt t="99977" x="3117850" y="5048250"/>
          <p14:tracePt t="99993" x="3117850" y="5010150"/>
          <p14:tracePt t="100010" x="3117850" y="4972050"/>
          <p14:tracePt t="100027" x="3117850" y="4927600"/>
          <p14:tracePt t="100044" x="3117850" y="4870450"/>
          <p14:tracePt t="100060" x="3117850" y="4819650"/>
          <p14:tracePt t="100077" x="3117850" y="4762500"/>
          <p14:tracePt t="100094" x="3117850" y="4705350"/>
          <p14:tracePt t="100110" x="3117850" y="4629150"/>
          <p14:tracePt t="100127" x="3117850" y="4559300"/>
          <p14:tracePt t="100144" x="3111500" y="4425950"/>
          <p14:tracePt t="100160" x="3111500" y="4324350"/>
          <p14:tracePt t="100177" x="3111500" y="4210050"/>
          <p14:tracePt t="100194" x="3111500" y="4083050"/>
          <p14:tracePt t="100210" x="3105150" y="3968750"/>
          <p14:tracePt t="100227" x="3092450" y="3867150"/>
          <p14:tracePt t="100244" x="3079750" y="3771900"/>
          <p14:tracePt t="100260" x="3067050" y="3676650"/>
          <p14:tracePt t="100277" x="3067050" y="3575050"/>
          <p14:tracePt t="100294" x="3067050" y="3479800"/>
          <p14:tracePt t="100310" x="3067050" y="3403600"/>
          <p14:tracePt t="100327" x="3067050" y="3333750"/>
          <p14:tracePt t="100344" x="3073400" y="3194050"/>
          <p14:tracePt t="100360" x="3073400" y="3105150"/>
          <p14:tracePt t="100377" x="3073400" y="3009900"/>
          <p14:tracePt t="100394" x="3073400" y="2914650"/>
          <p14:tracePt t="100410" x="3073400" y="2819400"/>
          <p14:tracePt t="100427" x="3079750" y="2743200"/>
          <p14:tracePt t="100444" x="3079750" y="2686050"/>
          <p14:tracePt t="100460" x="3079750" y="2622550"/>
          <p14:tracePt t="100477" x="3079750" y="2559050"/>
          <p14:tracePt t="100494" x="3079750" y="2482850"/>
          <p14:tracePt t="100510" x="3079750" y="2413000"/>
          <p14:tracePt t="100527" x="3079750" y="2362200"/>
          <p14:tracePt t="100544" x="3079750" y="2286000"/>
          <p14:tracePt t="100560" x="3079750" y="2235200"/>
          <p14:tracePt t="100577" x="3079750" y="2178050"/>
          <p14:tracePt t="100594" x="3079750" y="2146300"/>
          <p14:tracePt t="100610" x="3079750" y="2120900"/>
          <p14:tracePt t="100627" x="3079750" y="2089150"/>
          <p14:tracePt t="100644" x="3079750" y="2063750"/>
          <p14:tracePt t="100660" x="3079750" y="2038350"/>
          <p14:tracePt t="100677" x="3079750" y="2019300"/>
          <p14:tracePt t="100694" x="3079750" y="2000250"/>
          <p14:tracePt t="100710" x="3079750" y="1993900"/>
          <p14:tracePt t="100727" x="3079750" y="1981200"/>
          <p14:tracePt t="100744" x="3079750" y="1962150"/>
          <p14:tracePt t="100760" x="3079750" y="1955800"/>
          <p14:tracePt t="100777" x="3079750" y="1949450"/>
          <p14:tracePt t="100968" x="3079750" y="1955800"/>
          <p14:tracePt t="100984" x="3086100" y="1962150"/>
          <p14:tracePt t="100992" x="3092450" y="1968500"/>
          <p14:tracePt t="101000" x="3098800" y="1974850"/>
          <p14:tracePt t="101010" x="3098800" y="1981200"/>
          <p14:tracePt t="101027" x="3105150" y="1987550"/>
          <p14:tracePt t="101044" x="3111500" y="2000250"/>
          <p14:tracePt t="101496" x="3111500" y="2012950"/>
          <p14:tracePt t="101504" x="3117850" y="2019300"/>
          <p14:tracePt t="101512" x="3124200" y="2025650"/>
          <p14:tracePt t="101527" x="3124200" y="2032000"/>
          <p14:tracePt t="101544" x="3130550" y="2044700"/>
          <p14:tracePt t="101560" x="3130550" y="2057400"/>
          <p14:tracePt t="101577" x="3130550" y="2063750"/>
          <p14:tracePt t="101594" x="3130550" y="2070100"/>
          <p14:tracePt t="101611" x="3136900" y="2076450"/>
          <p14:tracePt t="101627" x="3136900" y="2082800"/>
          <p14:tracePt t="101644" x="3143250" y="2082800"/>
          <p14:tracePt t="101661" x="3143250" y="2095500"/>
          <p14:tracePt t="101677" x="3143250" y="2114550"/>
          <p14:tracePt t="101694" x="3143250" y="2127250"/>
          <p14:tracePt t="101711" x="3143250" y="2139950"/>
          <p14:tracePt t="101727" x="3155950" y="2159000"/>
          <p14:tracePt t="101744" x="3162300" y="2159000"/>
          <p14:tracePt t="109722" x="3155950" y="2159000"/>
          <p14:tracePt t="109730" x="3143250" y="2152650"/>
          <p14:tracePt t="109738" x="3136900" y="2152650"/>
          <p14:tracePt t="109747" x="3124200" y="2146300"/>
          <p14:tracePt t="109762" x="3117850" y="2139950"/>
          <p14:tracePt t="109779" x="3111500" y="2133600"/>
          <p14:tracePt t="109796" x="3092450" y="2120900"/>
          <p14:tracePt t="109812" x="3086100" y="2108200"/>
          <p14:tracePt t="109829" x="3073400" y="2095500"/>
          <p14:tracePt t="109846" x="3041650" y="2082800"/>
          <p14:tracePt t="109862" x="3016250" y="2063750"/>
          <p14:tracePt t="109879" x="2990850" y="2038350"/>
          <p14:tracePt t="109896" x="2965450" y="2012950"/>
          <p14:tracePt t="109912" x="2952750" y="2000250"/>
          <p14:tracePt t="109929" x="2952750" y="1993900"/>
          <p14:tracePt t="109946" x="2952750" y="1987550"/>
          <p14:tracePt t="109979" x="2952750" y="1981200"/>
          <p14:tracePt t="110098" x="2959100" y="1981200"/>
          <p14:tracePt t="110114" x="2965450" y="1981200"/>
          <p14:tracePt t="110122" x="2971800" y="1981200"/>
          <p14:tracePt t="110139" x="2978150" y="1981200"/>
          <p14:tracePt t="110154" x="2984500" y="1981200"/>
          <p14:tracePt t="110162" x="2990850" y="1981200"/>
          <p14:tracePt t="110179" x="2997200" y="1987550"/>
          <p14:tracePt t="110196" x="3009900" y="1993900"/>
          <p14:tracePt t="110229" x="3016250" y="1993900"/>
          <p14:tracePt t="110246" x="3022600" y="2000250"/>
          <p14:tracePt t="110282" x="3028950" y="2000250"/>
          <p14:tracePt t="110298" x="3035300" y="2006600"/>
          <p14:tracePt t="110322" x="3041650" y="2012950"/>
          <p14:tracePt t="110346" x="3048000" y="2012950"/>
          <p14:tracePt t="110362" x="3054350" y="2012950"/>
          <p14:tracePt t="110378" x="3060700" y="2012950"/>
          <p14:tracePt t="110922" x="3067050" y="2012950"/>
          <p14:tracePt t="110930" x="3079750" y="2012950"/>
          <p14:tracePt t="110938" x="3111500" y="2032000"/>
          <p14:tracePt t="110946" x="3149600" y="2051050"/>
          <p14:tracePt t="110962" x="3238500" y="2095500"/>
          <p14:tracePt t="110979" x="3340100" y="2159000"/>
          <p14:tracePt t="110996" x="3441700" y="2209800"/>
          <p14:tracePt t="111012" x="3524250" y="2260600"/>
          <p14:tracePt t="111029" x="3619500" y="2311400"/>
          <p14:tracePt t="111046" x="3695700" y="2355850"/>
          <p14:tracePt t="111062" x="3790950" y="2413000"/>
          <p14:tracePt t="111079" x="3911600" y="2489200"/>
          <p14:tracePt t="111096" x="4038600" y="2565400"/>
          <p14:tracePt t="111113" x="4152900" y="2641600"/>
          <p14:tracePt t="111129" x="4248150" y="2698750"/>
          <p14:tracePt t="111146" x="4368800" y="2781300"/>
          <p14:tracePt t="111162" x="4445000" y="2844800"/>
          <p14:tracePt t="111179" x="4502150" y="2889250"/>
          <p14:tracePt t="111196" x="4572000" y="2940050"/>
          <p14:tracePt t="111213" x="4679950" y="3016250"/>
          <p14:tracePt t="111229" x="4806950" y="3092450"/>
          <p14:tracePt t="111246" x="4959350" y="3181350"/>
          <p14:tracePt t="111263" x="5124450" y="3263900"/>
          <p14:tracePt t="111279" x="5276850" y="3333750"/>
          <p14:tracePt t="111296" x="5378450" y="3384550"/>
          <p14:tracePt t="111313" x="5473700" y="3429000"/>
          <p14:tracePt t="111329" x="5549900" y="3467100"/>
          <p14:tracePt t="111346" x="5670550" y="3524250"/>
          <p14:tracePt t="111363" x="5759450" y="3562350"/>
          <p14:tracePt t="111379" x="5867400" y="3613150"/>
          <p14:tracePt t="111396" x="5969000" y="3657600"/>
          <p14:tracePt t="111413" x="6057900" y="3689350"/>
          <p14:tracePt t="111429" x="6134100" y="3714750"/>
          <p14:tracePt t="111446" x="6191250" y="3740150"/>
          <p14:tracePt t="111463" x="6223000" y="3759200"/>
          <p14:tracePt t="111480" x="6242050" y="3771900"/>
          <p14:tracePt t="111496" x="6261100" y="3784600"/>
          <p14:tracePt t="111513" x="6273800" y="3790950"/>
          <p14:tracePt t="111529" x="6280150" y="3797300"/>
          <p14:tracePt t="111546" x="6292850" y="3810000"/>
          <p14:tracePt t="111563" x="6292850" y="3816350"/>
          <p14:tracePt t="111643" x="6292850" y="3803650"/>
          <p14:tracePt t="111651" x="6292850" y="3784600"/>
          <p14:tracePt t="111659" x="6292850" y="3765550"/>
          <p14:tracePt t="111667" x="6292850" y="3733800"/>
          <p14:tracePt t="111680" x="6292850" y="3689350"/>
          <p14:tracePt t="111696" x="6280150" y="3594100"/>
          <p14:tracePt t="111713" x="6273800" y="3511550"/>
          <p14:tracePt t="111730" x="6267450" y="3422650"/>
          <p14:tracePt t="111746" x="6248400" y="3289300"/>
          <p14:tracePt t="111763" x="6235700" y="3194050"/>
          <p14:tracePt t="111780" x="6229350" y="3111500"/>
          <p14:tracePt t="111796" x="6223000" y="3022600"/>
          <p14:tracePt t="111813" x="6223000" y="2946400"/>
          <p14:tracePt t="111830" x="6223000" y="2895600"/>
          <p14:tracePt t="111846" x="6229350" y="2832100"/>
          <p14:tracePt t="111863" x="6229350" y="2806700"/>
          <p14:tracePt t="111880" x="6229350" y="2774950"/>
          <p14:tracePt t="111896" x="6229350" y="2749550"/>
          <p14:tracePt t="111913" x="6229350" y="2705100"/>
          <p14:tracePt t="111930" x="6229350" y="2667000"/>
          <p14:tracePt t="111946" x="6229350" y="2603500"/>
          <p14:tracePt t="111963" x="6229350" y="2565400"/>
          <p14:tracePt t="111980" x="6229350" y="2540000"/>
          <p14:tracePt t="111996" x="6229350" y="2508250"/>
          <p14:tracePt t="112013" x="6229350" y="2489200"/>
          <p14:tracePt t="112030" x="6229350" y="2470150"/>
          <p14:tracePt t="112046" x="6229350" y="2463800"/>
          <p14:tracePt t="112098" x="6229350" y="2457450"/>
          <p14:tracePt t="112155" x="6229350" y="2470150"/>
          <p14:tracePt t="112163" x="6229350" y="2508250"/>
          <p14:tracePt t="112170" x="6229350" y="2533650"/>
          <p14:tracePt t="112180" x="6229350" y="2559050"/>
          <p14:tracePt t="112196" x="6229350" y="2603500"/>
          <p14:tracePt t="112213" x="6229350" y="2667000"/>
          <p14:tracePt t="112230" x="6235700" y="2736850"/>
          <p14:tracePt t="112246" x="6235700" y="2813050"/>
          <p14:tracePt t="112263" x="6235700" y="2895600"/>
          <p14:tracePt t="112280" x="6242050" y="2978150"/>
          <p14:tracePt t="112296" x="6242050" y="3028950"/>
          <p14:tracePt t="112313" x="6242050" y="3092450"/>
          <p14:tracePt t="112330" x="6242050" y="3149600"/>
          <p14:tracePt t="112346" x="6242050" y="3194050"/>
          <p14:tracePt t="112363" x="6242050" y="3200400"/>
          <p14:tracePt t="112380" x="6242050" y="3213100"/>
          <p14:tracePt t="112396" x="6242050" y="3219450"/>
          <p14:tracePt t="112413" x="6242050" y="3225800"/>
          <p14:tracePt t="112430" x="6242050" y="3251200"/>
          <p14:tracePt t="112446" x="6248400" y="3276600"/>
          <p14:tracePt t="112463" x="6254750" y="3295650"/>
          <p14:tracePt t="112480" x="6254750" y="3308350"/>
          <p14:tracePt t="112496" x="6254750" y="3314700"/>
          <p14:tracePt t="113059" x="6248400" y="3314700"/>
          <p14:tracePt t="113091" x="6242050" y="3314700"/>
          <p14:tracePt t="113115" x="6235700" y="3314700"/>
          <p14:tracePt t="113123" x="6235700" y="3321050"/>
          <p14:tracePt t="114251" x="6235700" y="3327400"/>
          <p14:tracePt t="114259" x="6235700" y="3333750"/>
          <p14:tracePt t="114267" x="6235700" y="3352800"/>
          <p14:tracePt t="114280" x="6229350" y="3378200"/>
          <p14:tracePt t="114297" x="6223000" y="3416300"/>
          <p14:tracePt t="114314" x="6223000" y="3448050"/>
          <p14:tracePt t="114330" x="6223000" y="3505200"/>
          <p14:tracePt t="114347" x="6223000" y="3638550"/>
          <p14:tracePt t="114363" x="6216650" y="3733800"/>
          <p14:tracePt t="114380" x="6203950" y="3829050"/>
          <p14:tracePt t="114397" x="6197600" y="3905250"/>
          <p14:tracePt t="114413" x="6184900" y="3968750"/>
          <p14:tracePt t="114430" x="6172200" y="4013200"/>
          <p14:tracePt t="114447" x="6172200" y="4038600"/>
          <p14:tracePt t="114464" x="6172200" y="4051300"/>
          <p14:tracePt t="114480" x="6172200" y="4057650"/>
          <p14:tracePt t="114523" x="6172200" y="4064000"/>
          <p14:tracePt t="114531" x="6172200" y="4070350"/>
          <p14:tracePt t="114539" x="6172200" y="4076700"/>
          <p14:tracePt t="114547" x="6172200" y="4083050"/>
          <p14:tracePt t="114563" x="6172200" y="4102100"/>
          <p14:tracePt t="114580" x="6159500" y="4133850"/>
          <p14:tracePt t="114597" x="6159500" y="4152900"/>
          <p14:tracePt t="114614" x="6153150" y="4171950"/>
          <p14:tracePt t="114630" x="6146800" y="4178300"/>
          <p14:tracePt t="114691" x="6140450" y="4178300"/>
          <p14:tracePt t="114699" x="6127750" y="4178300"/>
          <p14:tracePt t="114707" x="6121400" y="4165600"/>
          <p14:tracePt t="114715" x="6102350" y="4159250"/>
          <p14:tracePt t="114730" x="6083300" y="4152900"/>
          <p14:tracePt t="114747" x="6026150" y="4121150"/>
          <p14:tracePt t="114764" x="5994400" y="4108450"/>
          <p14:tracePt t="114780" x="5981700" y="4102100"/>
          <p14:tracePt t="114813" x="5969000" y="4102100"/>
          <p14:tracePt t="114830" x="5943600" y="4095750"/>
          <p14:tracePt t="114847" x="5930900" y="4089400"/>
          <p14:tracePt t="114864" x="5899150" y="4089400"/>
          <p14:tracePt t="114880" x="5861050" y="4089400"/>
          <p14:tracePt t="114897" x="5810250" y="4089400"/>
          <p14:tracePt t="114913" x="5784850" y="4108450"/>
          <p14:tracePt t="114930" x="5765800" y="4133850"/>
          <p14:tracePt t="114947" x="5759450" y="4171950"/>
          <p14:tracePt t="114963" x="5765800" y="4210050"/>
          <p14:tracePt t="114980" x="5797550" y="4254500"/>
          <p14:tracePt t="114997" x="5842000" y="4305300"/>
          <p14:tracePt t="115013" x="5905500" y="4368800"/>
          <p14:tracePt t="115030" x="5949950" y="4413250"/>
          <p14:tracePt t="115047" x="6026150" y="4457700"/>
          <p14:tracePt t="115064" x="6102350" y="4502150"/>
          <p14:tracePt t="115080" x="6178550" y="4533900"/>
          <p14:tracePt t="115097" x="6210300" y="4559300"/>
          <p14:tracePt t="115113" x="6235700" y="4578350"/>
          <p14:tracePt t="115130" x="6254750" y="4597400"/>
          <p14:tracePt t="115147" x="6311900" y="4641850"/>
          <p14:tracePt t="115163" x="6400800" y="4686300"/>
          <p14:tracePt t="115180" x="6553200" y="4737100"/>
          <p14:tracePt t="115197" x="6743700" y="4775200"/>
          <p14:tracePt t="115213" x="6915150" y="4781550"/>
          <p14:tracePt t="115230" x="7048500" y="4781550"/>
          <p14:tracePt t="115247" x="7175500" y="4781550"/>
          <p14:tracePt t="115264" x="7302500" y="4781550"/>
          <p14:tracePt t="115280" x="7397750" y="4794250"/>
          <p14:tracePt t="115297" x="7454900" y="4813300"/>
          <p14:tracePt t="115314" x="7512050" y="4838700"/>
          <p14:tracePt t="115330" x="7581900" y="4883150"/>
          <p14:tracePt t="115347" x="7670800" y="4972050"/>
          <p14:tracePt t="115364" x="7702550" y="5016500"/>
          <p14:tracePt t="115380" x="7715250" y="5035550"/>
          <p14:tracePt t="115397" x="7715250" y="5067300"/>
          <p14:tracePt t="115414" x="7702550" y="5105400"/>
          <p14:tracePt t="115430" x="7664450" y="5156200"/>
          <p14:tracePt t="115447" x="7620000" y="5219700"/>
          <p14:tracePt t="115464" x="7562850" y="5270500"/>
          <p14:tracePt t="115480" x="7512050" y="5314950"/>
          <p14:tracePt t="115497" x="7442200" y="5346700"/>
          <p14:tracePt t="115514" x="7378700" y="5365750"/>
          <p14:tracePt t="115530" x="7296150" y="5384800"/>
          <p14:tracePt t="115547" x="7226300" y="5397500"/>
          <p14:tracePt t="115563" x="7188200" y="5403850"/>
          <p14:tracePt t="115580" x="7143750" y="5403850"/>
          <p14:tracePt t="115597" x="7061200" y="5410200"/>
          <p14:tracePt t="115614" x="6985000" y="5416550"/>
          <p14:tracePt t="115630" x="6921500" y="5416550"/>
          <p14:tracePt t="115647" x="6883400" y="5422900"/>
          <p14:tracePt t="115664" x="6870700" y="5422900"/>
          <p14:tracePt t="115680" x="6864350" y="5422900"/>
          <p14:tracePt t="115697" x="6851650" y="5422900"/>
          <p14:tracePt t="115714" x="6838950" y="5422900"/>
          <p14:tracePt t="115730" x="6788150" y="5410200"/>
          <p14:tracePt t="115747" x="6673850" y="5372100"/>
          <p14:tracePt t="115764" x="6565900" y="5340350"/>
          <p14:tracePt t="115780" x="6457950" y="5276850"/>
          <p14:tracePt t="115797" x="6394450" y="5232400"/>
          <p14:tracePt t="115814" x="6362700" y="5213350"/>
          <p14:tracePt t="115830" x="6337300" y="5194300"/>
          <p14:tracePt t="115847" x="6318250" y="5175250"/>
          <p14:tracePt t="115864" x="6299200" y="5143500"/>
          <p14:tracePt t="115880" x="6273800" y="5118100"/>
          <p14:tracePt t="115897" x="6248400" y="5092700"/>
          <p14:tracePt t="115914" x="6235700" y="5080000"/>
          <p14:tracePt t="115931" x="6216650" y="5067300"/>
          <p14:tracePt t="115947" x="6191250" y="5041900"/>
          <p14:tracePt t="115964" x="6172200" y="5022850"/>
          <p14:tracePt t="115980" x="6159500" y="5016500"/>
          <p14:tracePt t="116036" x="6159500" y="5022850"/>
          <p14:tracePt t="116044" x="6159500" y="5029200"/>
          <p14:tracePt t="116052" x="6146800" y="5041900"/>
          <p14:tracePt t="116064" x="6140450" y="5073650"/>
          <p14:tracePt t="116081" x="6076950" y="5156200"/>
          <p14:tracePt t="116097" x="5988050" y="5264150"/>
          <p14:tracePt t="116114" x="5880100" y="5403850"/>
          <p14:tracePt t="116131" x="5765800" y="5543550"/>
          <p14:tracePt t="116147" x="5581650" y="5727700"/>
          <p14:tracePt t="116164" x="5410200" y="5842000"/>
          <p14:tracePt t="116180" x="5232400" y="5937250"/>
          <p14:tracePt t="116197" x="5067300" y="6013450"/>
          <p14:tracePt t="116214" x="4927600" y="6057900"/>
          <p14:tracePt t="116231" x="4851400" y="6083300"/>
          <p14:tracePt t="116248" x="4794250" y="6083300"/>
          <p14:tracePt t="116264" x="4768850" y="6083300"/>
          <p14:tracePt t="116281" x="4743450" y="6070600"/>
          <p14:tracePt t="116297" x="4705350" y="6051550"/>
          <p14:tracePt t="116314" x="4660900" y="6032500"/>
          <p14:tracePt t="116331" x="4591050" y="6007100"/>
          <p14:tracePt t="116347" x="4451350" y="5949950"/>
          <p14:tracePt t="116364" x="4375150" y="5918200"/>
          <p14:tracePt t="116381" x="4267200" y="5880100"/>
          <p14:tracePt t="116397" x="4152900" y="5861050"/>
          <p14:tracePt t="116414" x="4025900" y="5854700"/>
          <p14:tracePt t="116431" x="3898900" y="5854700"/>
          <p14:tracePt t="116447" x="3797300" y="5848350"/>
          <p14:tracePt t="116464" x="3752850" y="5842000"/>
          <p14:tracePt t="116481" x="3746500" y="5835650"/>
          <p14:tracePt t="116497" x="3746500" y="5829300"/>
          <p14:tracePt t="116524" x="3752850" y="5829300"/>
          <p14:tracePt t="116596" x="3765550" y="5829300"/>
          <p14:tracePt t="116604" x="3784600" y="5829300"/>
          <p14:tracePt t="116614" x="3803650" y="5822950"/>
          <p14:tracePt t="116631" x="3841750" y="5816600"/>
          <p14:tracePt t="116647" x="3873500" y="5810250"/>
          <p14:tracePt t="116664" x="3898900" y="5810250"/>
          <p14:tracePt t="116697" x="3905250" y="5810250"/>
          <p14:tracePt t="116716" x="3911600" y="5810250"/>
          <p14:tracePt t="116740" x="3917950" y="5810250"/>
          <p14:tracePt t="116772" x="3924300" y="5810250"/>
          <p14:tracePt t="116788" x="3930650" y="5810250"/>
          <p14:tracePt t="116820" x="3937000" y="5810250"/>
          <p14:tracePt t="116836" x="3943350" y="5810250"/>
          <p14:tracePt t="116845" x="3956050" y="5810250"/>
          <p14:tracePt t="116852" x="3981450" y="5816600"/>
          <p14:tracePt t="116864" x="4025900" y="5822950"/>
          <p14:tracePt t="116881" x="4133850" y="5842000"/>
          <p14:tracePt t="116897" x="4318000" y="5854700"/>
          <p14:tracePt t="116914" x="4533900" y="5873750"/>
          <p14:tracePt t="116931" x="4711700" y="5873750"/>
          <p14:tracePt t="116947" x="4933950" y="5873750"/>
          <p14:tracePt t="116964" x="5048250" y="5873750"/>
          <p14:tracePt t="116981" x="5105400" y="5873750"/>
          <p14:tracePt t="116997" x="5118100" y="5873750"/>
          <p14:tracePt t="117014" x="5124450" y="5873750"/>
          <p14:tracePt t="117044" x="5130800" y="5867400"/>
          <p14:tracePt t="117052" x="5143500" y="5861050"/>
          <p14:tracePt t="117064" x="5168900" y="5848350"/>
          <p14:tracePt t="117081" x="5257800" y="5829300"/>
          <p14:tracePt t="117098" x="5353050" y="5816600"/>
          <p14:tracePt t="117114" x="5416550" y="5816600"/>
          <p14:tracePt t="117131" x="5454650" y="5816600"/>
          <p14:tracePt t="117148" x="5499100" y="5829300"/>
          <p14:tracePt t="117164" x="5505450" y="5842000"/>
          <p14:tracePt t="117181" x="5524500" y="5861050"/>
          <p14:tracePt t="117197" x="5537200" y="5880100"/>
          <p14:tracePt t="117214" x="5549900" y="5899150"/>
          <p14:tracePt t="117247" x="5549900" y="5905500"/>
          <p14:tracePt t="117372" x="5543550" y="5905500"/>
          <p14:tracePt t="117420" x="5537200" y="5899150"/>
          <p14:tracePt t="117436" x="5530850" y="5899150"/>
          <p14:tracePt t="117452" x="5524500" y="5899150"/>
          <p14:tracePt t="117460" x="5511800" y="5899150"/>
          <p14:tracePt t="117469" x="5505450" y="5899150"/>
          <p14:tracePt t="117481" x="5492750" y="5899150"/>
          <p14:tracePt t="117498" x="5454650" y="5892800"/>
          <p14:tracePt t="117514" x="5378450" y="5886450"/>
          <p14:tracePt t="117531" x="5289550" y="5873750"/>
          <p14:tracePt t="117548" x="5086350" y="5848350"/>
          <p14:tracePt t="117564" x="4851400" y="5829300"/>
          <p14:tracePt t="117581" x="4495800" y="5810250"/>
          <p14:tracePt t="117598" x="4095750" y="5791200"/>
          <p14:tracePt t="117614" x="3746500" y="5791200"/>
          <p14:tracePt t="117631" x="3530600" y="5784850"/>
          <p14:tracePt t="117648" x="3409950" y="5784850"/>
          <p14:tracePt t="117664" x="3371850" y="5784850"/>
          <p14:tracePt t="117681" x="3365500" y="5784850"/>
          <p14:tracePt t="117724" x="3352800" y="5778500"/>
          <p14:tracePt t="117732" x="3346450" y="5778500"/>
          <p14:tracePt t="117748" x="3321050" y="5772150"/>
          <p14:tracePt t="117764" x="3314700" y="5765800"/>
          <p14:tracePt t="117781" x="3308350" y="5765800"/>
          <p14:tracePt t="117884" x="3308350" y="5759450"/>
          <p14:tracePt t="118044" x="3333750" y="5759450"/>
          <p14:tracePt t="118052" x="3352800" y="5765800"/>
          <p14:tracePt t="118060" x="3384550" y="5772150"/>
          <p14:tracePt t="118068" x="3429000" y="5791200"/>
          <p14:tracePt t="118081" x="3473450" y="5816600"/>
          <p14:tracePt t="118098" x="3562350" y="5842000"/>
          <p14:tracePt t="118114" x="3619500" y="5854700"/>
          <p14:tracePt t="118131" x="3644900" y="5867400"/>
          <p14:tracePt t="118148" x="3670300" y="5873750"/>
          <p14:tracePt t="118364" x="3663950" y="5873750"/>
          <p14:tracePt t="118380" x="3657600" y="5873750"/>
          <p14:tracePt t="118404" x="3651250" y="5867400"/>
          <p14:tracePt t="118412" x="3638550" y="5867400"/>
          <p14:tracePt t="118420" x="3632200" y="5861050"/>
          <p14:tracePt t="118431" x="3606800" y="5854700"/>
          <p14:tracePt t="118448" x="3549650" y="5829300"/>
          <p14:tracePt t="118465" x="3448050" y="5803900"/>
          <p14:tracePt t="118481" x="3371850" y="5784850"/>
          <p14:tracePt t="118498" x="3314700" y="5772150"/>
          <p14:tracePt t="118515" x="3295650" y="5772150"/>
          <p14:tracePt t="118660" x="3302000" y="5772150"/>
          <p14:tracePt t="118676" x="3302000" y="5778500"/>
          <p14:tracePt t="118684" x="3308350" y="5778500"/>
          <p14:tracePt t="118716" x="3314700" y="5778500"/>
          <p14:tracePt t="118756" x="3327400" y="5778500"/>
          <p14:tracePt t="118764" x="3340100" y="5784850"/>
          <p14:tracePt t="118772" x="3346450" y="5791200"/>
          <p14:tracePt t="118781" x="3359150" y="5797550"/>
          <p14:tracePt t="118798" x="3378200" y="5810250"/>
          <p14:tracePt t="118815" x="3416300" y="5829300"/>
          <p14:tracePt t="118831" x="3479800" y="5867400"/>
          <p14:tracePt t="118848" x="3549650" y="5905500"/>
          <p14:tracePt t="118865" x="3619500" y="5937250"/>
          <p14:tracePt t="118881" x="3727450" y="5981700"/>
          <p14:tracePt t="118898" x="3867150" y="6026150"/>
          <p14:tracePt t="118915" x="4013200" y="6057900"/>
          <p14:tracePt t="118931" x="4152900" y="6076950"/>
          <p14:tracePt t="118948" x="4298950" y="6089650"/>
          <p14:tracePt t="118965" x="4356100" y="6089650"/>
          <p14:tracePt t="118981" x="4387850" y="6089650"/>
          <p14:tracePt t="118998" x="4406900" y="6083300"/>
          <p14:tracePt t="119015" x="4432300" y="6070600"/>
          <p14:tracePt t="119031" x="4457700" y="6064250"/>
          <p14:tracePt t="119048" x="4476750" y="6038850"/>
          <p14:tracePt t="119065" x="4521200" y="5994400"/>
          <p14:tracePt t="119081" x="4572000" y="5930900"/>
          <p14:tracePt t="119098" x="4622800" y="5854700"/>
          <p14:tracePt t="119115" x="4679950" y="5772150"/>
          <p14:tracePt t="119131" x="4730750" y="5708650"/>
          <p14:tracePt t="119148" x="4768850" y="5651500"/>
          <p14:tracePt t="119165" x="4781550" y="5632450"/>
          <p14:tracePt t="119181" x="4787900" y="5632450"/>
          <p14:tracePt t="119198" x="4787900" y="5626100"/>
          <p14:tracePt t="119300" x="4794250" y="5626100"/>
          <p14:tracePt t="119917" x="4794250" y="5613400"/>
          <p14:tracePt t="119924" x="4794250" y="5588000"/>
          <p14:tracePt t="119932" x="4800600" y="5562600"/>
          <p14:tracePt t="119948" x="4826000" y="5473700"/>
          <p14:tracePt t="119965" x="4851400" y="5397500"/>
          <p14:tracePt t="119981" x="4902200" y="5264150"/>
          <p14:tracePt t="119998" x="4940300" y="5143500"/>
          <p14:tracePt t="120015" x="4965700" y="5041900"/>
          <p14:tracePt t="120032" x="4972050" y="4959350"/>
          <p14:tracePt t="120048" x="4984750" y="4845050"/>
          <p14:tracePt t="120065" x="5003800" y="4781550"/>
          <p14:tracePt t="120081" x="5016500" y="4718050"/>
          <p14:tracePt t="120098" x="5022850" y="4686300"/>
          <p14:tracePt t="120115" x="5029200" y="4667250"/>
          <p14:tracePt t="120131" x="5035550" y="4654550"/>
          <p14:tracePt t="120149" x="5035550" y="4641850"/>
          <p14:tracePt t="120181" x="5035550" y="4635500"/>
          <p14:tracePt t="120245" x="5041900" y="4635500"/>
          <p14:tracePt t="120325" x="5048250" y="4635500"/>
          <p14:tracePt t="120364" x="5048250" y="4641850"/>
          <p14:tracePt t="120405" x="5048250" y="4648200"/>
          <p14:tracePt t="120525" x="5048250" y="4641850"/>
          <p14:tracePt t="120532" x="5048250" y="4635500"/>
          <p14:tracePt t="120541" x="5054600" y="4622800"/>
          <p14:tracePt t="120549" x="5067300" y="4622800"/>
          <p14:tracePt t="120565" x="5080000" y="4622800"/>
          <p14:tracePt t="120582" x="5118100" y="4622800"/>
          <p14:tracePt t="120598" x="5175250" y="4654550"/>
          <p14:tracePt t="120615" x="5289550" y="4699000"/>
          <p14:tracePt t="120632" x="5435600" y="4768850"/>
          <p14:tracePt t="120648" x="5588000" y="4851400"/>
          <p14:tracePt t="120665" x="5721350" y="4914900"/>
          <p14:tracePt t="120682" x="5797550" y="4959350"/>
          <p14:tracePt t="120698" x="5848350" y="4984750"/>
          <p14:tracePt t="120715" x="5880100" y="4997450"/>
          <p14:tracePt t="120732" x="5892800" y="5010150"/>
          <p14:tracePt t="120748" x="5899150" y="5010150"/>
          <p14:tracePt t="120782" x="5918200" y="5016500"/>
          <p14:tracePt t="120798" x="5949950" y="5029200"/>
          <p14:tracePt t="120815" x="5969000" y="5041900"/>
          <p14:tracePt t="120832" x="5975350" y="5048250"/>
          <p14:tracePt t="120848" x="5981700" y="5048250"/>
          <p14:tracePt t="120909" x="5981700" y="5041900"/>
          <p14:tracePt t="120917" x="5981700" y="5029200"/>
          <p14:tracePt t="120925" x="5988050" y="5010150"/>
          <p14:tracePt t="120933" x="6000750" y="4984750"/>
          <p14:tracePt t="120949" x="6045200" y="4927600"/>
          <p14:tracePt t="120965" x="6089650" y="4883150"/>
          <p14:tracePt t="120982" x="6102350" y="4864100"/>
          <p14:tracePt t="120998" x="6108700" y="4851400"/>
          <p14:tracePt t="121032" x="6108700" y="4845050"/>
          <p14:tracePt t="121048" x="6102350" y="4838700"/>
          <p14:tracePt t="121065" x="6096000" y="4832350"/>
          <p14:tracePt t="121100" x="6096000" y="4826000"/>
          <p14:tracePt t="121118" x="6089650" y="4826000"/>
          <p14:tracePt t="121149" x="6089650" y="4819650"/>
          <p14:tracePt t="121245" x="6089650" y="4813300"/>
          <p14:tracePt t="121285" x="6102350" y="4800600"/>
          <p14:tracePt t="121293" x="6121400" y="4787900"/>
          <p14:tracePt t="121301" x="6134100" y="4781550"/>
          <p14:tracePt t="121315" x="6146800" y="4768850"/>
          <p14:tracePt t="121332" x="6172200" y="4749800"/>
          <p14:tracePt t="121349" x="6197600" y="4737100"/>
          <p14:tracePt t="121397" x="6178550" y="4737100"/>
          <p14:tracePt t="121405" x="6153150" y="4737100"/>
          <p14:tracePt t="121415" x="6127750" y="4737100"/>
          <p14:tracePt t="121432" x="6019800" y="4724400"/>
          <p14:tracePt t="121449" x="5848350" y="4686300"/>
          <p14:tracePt t="121465" x="5670550" y="4616450"/>
          <p14:tracePt t="121482" x="5543550" y="4546600"/>
          <p14:tracePt t="121499" x="5473700" y="4495800"/>
          <p14:tracePt t="121515" x="5441950" y="4470400"/>
          <p14:tracePt t="121532" x="5429250" y="4464050"/>
          <p14:tracePt t="121534" x="5422900" y="4457700"/>
          <p14:tracePt t="121549" x="5410200" y="4451350"/>
          <p14:tracePt t="121565" x="5403850" y="4451350"/>
          <p14:tracePt t="121582" x="5397500" y="4451350"/>
          <p14:tracePt t="121599" x="5391150" y="4451350"/>
          <p14:tracePt t="121645" x="5384800" y="4451350"/>
          <p14:tracePt t="121653" x="5384800" y="4445000"/>
          <p14:tracePt t="121665" x="5378450" y="4445000"/>
          <p14:tracePt t="121709" x="5372100" y="4438650"/>
          <p14:tracePt t="121717" x="5365750" y="4438650"/>
          <p14:tracePt t="121725" x="5359400" y="4438650"/>
          <p14:tracePt t="121805" x="5365750" y="4438650"/>
          <p14:tracePt t="121813" x="5372100" y="4438650"/>
          <p14:tracePt t="121845" x="5378450" y="4438650"/>
          <p14:tracePt t="121853" x="5378450" y="4445000"/>
          <p14:tracePt t="121861" x="5384800" y="4445000"/>
          <p14:tracePt t="121869" x="5384800" y="4451350"/>
          <p14:tracePt t="121882" x="5384800" y="4457700"/>
          <p14:tracePt t="121899" x="5391150" y="4457700"/>
          <p14:tracePt t="122637" x="5391150" y="4464050"/>
          <p14:tracePt t="122653" x="5391150" y="4470400"/>
          <p14:tracePt t="122661" x="5391150" y="4483100"/>
          <p14:tracePt t="122669" x="5391150" y="4502150"/>
          <p14:tracePt t="122682" x="5391150" y="4527550"/>
          <p14:tracePt t="122699" x="5403850" y="4641850"/>
          <p14:tracePt t="122715" x="5429250" y="4813300"/>
          <p14:tracePt t="122732" x="5473700" y="5092700"/>
          <p14:tracePt t="122749" x="5556250" y="5511800"/>
          <p14:tracePt t="122765" x="5581650" y="5753100"/>
          <p14:tracePt t="122782" x="5607050" y="5949950"/>
          <p14:tracePt t="122799" x="5613400" y="6102350"/>
          <p14:tracePt t="122816" x="5613400" y="6229350"/>
          <p14:tracePt t="122832" x="5613400" y="6305550"/>
          <p14:tracePt t="122849" x="5613400" y="6337300"/>
          <p14:tracePt t="122866" x="5613400" y="6350000"/>
          <p14:tracePt t="122882" x="5619750" y="6356350"/>
          <p14:tracePt t="122925" x="5626100" y="6356350"/>
          <p14:tracePt t="122989" x="5626100" y="6362700"/>
          <p14:tracePt t="123093" x="5626100" y="6356350"/>
          <p14:tracePt t="123101" x="5626100" y="6350000"/>
          <p14:tracePt t="123109" x="5626100" y="6343650"/>
          <p14:tracePt t="123117" x="5632450" y="6330950"/>
          <p14:tracePt t="123132" x="5632450" y="6324600"/>
          <p14:tracePt t="123149" x="5632450" y="6305550"/>
          <p14:tracePt t="123165" x="5632450" y="6299200"/>
          <p14:tracePt t="123182" x="5638800" y="6292850"/>
          <p14:tracePt t="123229" x="5638800" y="6286500"/>
          <p14:tracePt t="123261" x="5638800" y="6273800"/>
          <p14:tracePt t="123269" x="5632450" y="6273800"/>
          <p14:tracePt t="123285" x="5626100" y="6267450"/>
          <p14:tracePt t="123301" x="5626100" y="6261100"/>
          <p14:tracePt t="123309" x="5619750" y="6261100"/>
          <p14:tracePt t="123325" x="5619750" y="6254750"/>
          <p14:tracePt t="123333" x="5613400" y="6248400"/>
          <p14:tracePt t="123349" x="5607050" y="6242050"/>
          <p14:tracePt t="123365" x="5600700" y="6229350"/>
          <p14:tracePt t="123382" x="5600700" y="6223000"/>
          <p14:tracePt t="123399" x="5594350" y="6210300"/>
          <p14:tracePt t="123416" x="5594350" y="6203950"/>
          <p14:tracePt t="123432" x="5594350" y="6197600"/>
          <p14:tracePt t="123449" x="5588000" y="6197600"/>
          <p14:tracePt t="123466" x="5581650" y="6197600"/>
          <p14:tracePt t="123541" x="5581650" y="6191250"/>
          <p14:tracePt t="123549" x="5607050" y="6191250"/>
          <p14:tracePt t="123557" x="5657850" y="6191250"/>
          <p14:tracePt t="123565" x="5721350" y="6191250"/>
          <p14:tracePt t="123582" x="6026150" y="6242050"/>
          <p14:tracePt t="123599" x="6515100" y="6330950"/>
          <p14:tracePt t="123616" x="6985000" y="6432550"/>
          <p14:tracePt t="123632" x="7397750" y="6527800"/>
          <p14:tracePt t="123649" x="7696200" y="6584950"/>
          <p14:tracePt t="123666" x="7918450" y="6635750"/>
          <p14:tracePt t="123682" x="8083550" y="6673850"/>
          <p14:tracePt t="123699" x="8331200" y="6718300"/>
          <p14:tracePt t="123716" x="8667750" y="6781800"/>
          <p14:tracePt t="123732" x="8959850" y="6813550"/>
          <p14:tracePt t="123749" x="9207500" y="6813550"/>
          <p14:tracePt t="123765" x="9328150" y="6788150"/>
          <p14:tracePt t="123782" x="9410700" y="6743700"/>
          <p14:tracePt t="123799" x="9486900" y="6705600"/>
          <p14:tracePt t="123816" x="9594850" y="6654800"/>
          <p14:tracePt t="123832" x="9677400" y="6597650"/>
          <p14:tracePt t="123849" x="9728200" y="6565900"/>
          <p14:tracePt t="123866" x="9740900" y="6553200"/>
          <p14:tracePt t="123882" x="9747250" y="6546850"/>
          <p14:tracePt t="123899" x="9747250" y="6540500"/>
          <p14:tracePt t="123916" x="9747250" y="6527800"/>
          <p14:tracePt t="123932" x="9747250" y="6521450"/>
          <p14:tracePt t="123949" x="9759950" y="6489700"/>
          <p14:tracePt t="123965" x="9759950" y="6470650"/>
          <p14:tracePt t="123982" x="9766300" y="6470650"/>
          <p14:tracePt t="123999" x="9766300" y="6464300"/>
          <p14:tracePt t="124016" x="9734550" y="6464300"/>
          <p14:tracePt t="124032" x="9671050" y="6451600"/>
          <p14:tracePt t="124049" x="9556750" y="6419850"/>
          <p14:tracePt t="124066" x="9417050" y="6388100"/>
          <p14:tracePt t="124082" x="9283700" y="6356350"/>
          <p14:tracePt t="124099" x="9175750" y="6330950"/>
          <p14:tracePt t="124116" x="9086850" y="6318250"/>
          <p14:tracePt t="124132" x="9010650" y="6305550"/>
          <p14:tracePt t="124149" x="8864600" y="6299200"/>
          <p14:tracePt t="124166" x="8737600" y="6299200"/>
          <p14:tracePt t="124182" x="8604250" y="6299200"/>
          <p14:tracePt t="124199" x="8451850" y="6299200"/>
          <p14:tracePt t="124216" x="8293100" y="6311900"/>
          <p14:tracePt t="124232" x="8166100" y="6311900"/>
          <p14:tracePt t="124249" x="8121650" y="6311900"/>
          <p14:tracePt t="124326" x="8115300" y="6311900"/>
          <p14:tracePt t="124333" x="8108950" y="6311900"/>
          <p14:tracePt t="124342" x="8102600" y="6311900"/>
          <p14:tracePt t="124358" x="8096250" y="6311900"/>
          <p14:tracePt t="124374" x="8083550" y="6318250"/>
          <p14:tracePt t="124382" x="8070850" y="6318250"/>
          <p14:tracePt t="124399" x="8045450" y="6324600"/>
          <p14:tracePt t="124416" x="8020050" y="6324600"/>
          <p14:tracePt t="124432" x="8013700" y="6324600"/>
          <p14:tracePt t="124449" x="8013700" y="6318250"/>
          <p14:tracePt t="124466" x="8013700" y="6305550"/>
          <p14:tracePt t="124482" x="8032750" y="6299200"/>
          <p14:tracePt t="124499" x="8096250" y="6299200"/>
          <p14:tracePt t="124516" x="8204200" y="6299200"/>
          <p14:tracePt t="124533" x="8375650" y="6299200"/>
          <p14:tracePt t="124534" x="8521700" y="6305550"/>
          <p14:tracePt t="124549" x="8864600" y="6305550"/>
          <p14:tracePt t="124566" x="9213850" y="6305550"/>
          <p14:tracePt t="124583" x="9518650" y="6280150"/>
          <p14:tracePt t="124599" x="9740900" y="6235700"/>
          <p14:tracePt t="124616" x="9880600" y="6191250"/>
          <p14:tracePt t="124633" x="9994900" y="6159500"/>
          <p14:tracePt t="124649" x="10115550" y="6115050"/>
          <p14:tracePt t="124666" x="10223500" y="6076950"/>
          <p14:tracePt t="124682" x="10293350" y="6045200"/>
          <p14:tracePt t="124699" x="10363200" y="6019800"/>
          <p14:tracePt t="124716" x="10426700" y="5994400"/>
          <p14:tracePt t="124733" x="10477500" y="5969000"/>
          <p14:tracePt t="124749" x="10566400" y="5924550"/>
          <p14:tracePt t="124766" x="10661650" y="5867400"/>
          <p14:tracePt t="124783" x="10731500" y="5842000"/>
          <p14:tracePt t="124799" x="10750550" y="5829300"/>
          <p14:tracePt t="124870" x="10750550" y="5822950"/>
          <p14:tracePt t="124910" x="10750550" y="5816600"/>
          <p14:tracePt t="124918" x="10750550" y="5810250"/>
          <p14:tracePt t="124942" x="10750550" y="5803900"/>
          <p14:tracePt t="124950" x="10756900" y="5803900"/>
          <p14:tracePt t="124966" x="10756900" y="5797550"/>
          <p14:tracePt t="124974" x="10763250" y="5797550"/>
          <p14:tracePt t="125086" x="10763250" y="5791200"/>
          <p14:tracePt t="125350" x="10756900" y="5791200"/>
          <p14:tracePt t="125399" x="10750550" y="5791200"/>
          <p14:tracePt t="125414" x="10750550" y="5784850"/>
          <p14:tracePt t="125422" x="10744200" y="5784850"/>
          <p14:tracePt t="125433" x="10737850" y="5784850"/>
          <p14:tracePt t="125449" x="10731500" y="5784850"/>
          <p14:tracePt t="125470" x="10731500" y="5778500"/>
          <p14:tracePt t="125486" x="10725150" y="5778500"/>
          <p14:tracePt t="125518" x="10725150" y="5772150"/>
          <p14:tracePt t="125526" x="10718800" y="5772150"/>
          <p14:tracePt t="125654" x="10712450" y="5772150"/>
          <p14:tracePt t="125734" x="10706100" y="5772150"/>
          <p14:tracePt t="126774" x="10712450" y="5772150"/>
          <p14:tracePt t="126790" x="10718800" y="5772150"/>
          <p14:tracePt t="126798" x="10725150" y="5772150"/>
          <p14:tracePt t="126806" x="10731500" y="5772150"/>
          <p14:tracePt t="126822" x="10737850" y="5772150"/>
          <p14:tracePt t="126886" x="10744200" y="5772150"/>
          <p14:tracePt t="126918" x="10750550" y="5772150"/>
          <p14:tracePt t="126926" x="10756900" y="5772150"/>
          <p14:tracePt t="126934" x="10756900" y="5778500"/>
          <p14:tracePt t="126950" x="10763250" y="5778500"/>
          <p14:tracePt t="126966" x="10769600" y="5791200"/>
          <p14:tracePt t="126983" x="10782300" y="5797550"/>
          <p14:tracePt t="127000" x="10795000" y="5816600"/>
          <p14:tracePt t="127016" x="10807700" y="5842000"/>
          <p14:tracePt t="127033" x="10826750" y="5880100"/>
          <p14:tracePt t="127050" x="10845800" y="5905500"/>
          <p14:tracePt t="127067" x="10852150" y="5930900"/>
          <p14:tracePt t="127083" x="10852150" y="5943600"/>
          <p14:tracePt t="127100" x="10852150" y="5949950"/>
          <p14:tracePt t="127116" x="10845800" y="5956300"/>
          <p14:tracePt t="127133" x="10826750" y="5956300"/>
          <p14:tracePt t="127150" x="10795000" y="5949950"/>
          <p14:tracePt t="127166" x="10775950" y="5937250"/>
          <p14:tracePt t="127183" x="10763250" y="5924550"/>
          <p14:tracePt t="127200" x="10750550" y="5911850"/>
          <p14:tracePt t="127216" x="10750550" y="5905500"/>
          <p14:tracePt t="127233" x="10744200" y="5892800"/>
          <p14:tracePt t="127250" x="10744200" y="5880100"/>
          <p14:tracePt t="127283" x="10744200" y="5873750"/>
          <p14:tracePt t="127300" x="10744200" y="5867400"/>
          <p14:tracePt t="127317" x="10744200" y="5861050"/>
          <p14:tracePt t="127333" x="10744200" y="5848350"/>
          <p14:tracePt t="127350" x="10744200" y="5842000"/>
          <p14:tracePt t="127366" x="10750550" y="5835650"/>
          <p14:tracePt t="127383" x="10756900" y="5835650"/>
          <p14:tracePt t="127400" x="10763250" y="5829300"/>
          <p14:tracePt t="127694" x="10763250" y="5822950"/>
          <p14:tracePt t="128567" x="10756900" y="582295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62445" y="166254"/>
            <a:ext cx="19334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174155083"/>
              </p:ext>
            </p:extLst>
          </p:nvPr>
        </p:nvGraphicFramePr>
        <p:xfrm>
          <a:off x="862445" y="-280554"/>
          <a:ext cx="9860973" cy="6417059"/>
        </p:xfrm>
        <a:graphic>
          <a:graphicData uri="http://schemas.openxmlformats.org/presentationml/2006/ole">
            <mc:AlternateContent xmlns:mc="http://schemas.openxmlformats.org/markup-compatibility/2006">
              <mc:Choice xmlns:v="urn:schemas-microsoft-com:vml" Requires="v">
                <p:oleObj spid="_x0000_s10259" r:id="rId5" imgW="7418527" imgH="4824374" progId="JSSPWGraphic">
                  <p:embed/>
                </p:oleObj>
              </mc:Choice>
              <mc:Fallback>
                <p:oleObj r:id="rId5" imgW="7418527" imgH="4824374"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445" y="-280554"/>
                        <a:ext cx="9860973" cy="6417059"/>
                      </a:xfrm>
                      <a:prstGeom prst="rect">
                        <a:avLst/>
                      </a:prstGeom>
                      <a:noFill/>
                    </p:spPr>
                  </p:pic>
                </p:oleObj>
              </mc:Fallback>
            </mc:AlternateContent>
          </a:graphicData>
        </a:graphic>
      </p:graphicFrame>
      <p:cxnSp>
        <p:nvCxnSpPr>
          <p:cNvPr id="5" name="Straight Connector 4"/>
          <p:cNvCxnSpPr/>
          <p:nvPr/>
        </p:nvCxnSpPr>
        <p:spPr>
          <a:xfrm flipV="1">
            <a:off x="7180118" y="1433945"/>
            <a:ext cx="10391" cy="3616037"/>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535381" y="5983011"/>
            <a:ext cx="735676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Ethyl vinyl ketone, neat liquid</a:t>
            </a:r>
          </a:p>
        </p:txBody>
      </p:sp>
      <p:cxnSp>
        <p:nvCxnSpPr>
          <p:cNvPr id="8" name="Straight Connector 7"/>
          <p:cNvCxnSpPr/>
          <p:nvPr/>
        </p:nvCxnSpPr>
        <p:spPr>
          <a:xfrm flipV="1">
            <a:off x="4530436" y="706582"/>
            <a:ext cx="20782" cy="401089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599947893"/>
              </p:ext>
            </p:extLst>
          </p:nvPr>
        </p:nvGraphicFramePr>
        <p:xfrm>
          <a:off x="8228085" y="5421939"/>
          <a:ext cx="1911993" cy="1161374"/>
        </p:xfrm>
        <a:graphic>
          <a:graphicData uri="http://schemas.openxmlformats.org/presentationml/2006/ole">
            <mc:AlternateContent xmlns:mc="http://schemas.openxmlformats.org/markup-compatibility/2006">
              <mc:Choice xmlns:v="urn:schemas-microsoft-com:vml" Requires="v">
                <p:oleObj spid="_x0000_s10260" name="CS ChemDraw Drawing" r:id="rId7" imgW="1455356" imgH="883988" progId="ChemDraw.Document.6.0">
                  <p:embed/>
                </p:oleObj>
              </mc:Choice>
              <mc:Fallback>
                <p:oleObj name="CS ChemDraw Drawing" r:id="rId7" imgW="1455356" imgH="883988" progId="ChemDraw.Document.6.0">
                  <p:embed/>
                  <p:pic>
                    <p:nvPicPr>
                      <p:cNvPr id="0" name=""/>
                      <p:cNvPicPr/>
                      <p:nvPr/>
                    </p:nvPicPr>
                    <p:blipFill>
                      <a:blip r:embed="rId8"/>
                      <a:stretch>
                        <a:fillRect/>
                      </a:stretch>
                    </p:blipFill>
                    <p:spPr>
                      <a:xfrm>
                        <a:off x="8228085" y="5421939"/>
                        <a:ext cx="1911993" cy="1161374"/>
                      </a:xfrm>
                      <a:prstGeom prst="rect">
                        <a:avLst/>
                      </a:prstGeom>
                    </p:spPr>
                  </p:pic>
                </p:oleObj>
              </mc:Fallback>
            </mc:AlternateContent>
          </a:graphicData>
        </a:graphic>
      </p:graphicFrame>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842260051"/>
      </p:ext>
    </p:extLst>
  </p:cSld>
  <p:clrMapOvr>
    <a:masterClrMapping/>
  </p:clrMapOvr>
  <mc:AlternateContent xmlns:mc="http://schemas.openxmlformats.org/markup-compatibility/2006" xmlns:p14="http://schemas.microsoft.com/office/powerpoint/2010/main">
    <mc:Choice Requires="p14">
      <p:transition spd="slow" p14:dur="2000" advTm="68712"/>
    </mc:Choice>
    <mc:Fallback xmlns="">
      <p:transition spd="slow" advTm="687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p:ext uri="{3A86A75C-4F4B-4683-9AE1-C65F6400EC91}">
      <p14:laserTraceLst xmlns:p14="http://schemas.microsoft.com/office/powerpoint/2010/main">
        <p14:tracePtLst>
          <p14:tracePt t="664" x="10706100" y="5810250"/>
          <p14:tracePt t="698" x="10433050" y="5740400"/>
          <p14:tracePt t="733" x="10223500" y="5708650"/>
          <p14:tracePt t="769" x="10045700" y="5676900"/>
          <p14:tracePt t="804" x="9975850" y="5664200"/>
          <p14:tracePt t="840" x="9664700" y="5562600"/>
          <p14:tracePt t="876" x="8953500" y="5365750"/>
          <p14:tracePt t="946" x="8020050" y="5238750"/>
          <p14:tracePt t="1049" x="7664450" y="5308600"/>
          <p14:tracePt t="1118" x="7372350" y="5492750"/>
          <p14:tracePt t="1152" x="7359650" y="5524500"/>
          <p14:tracePt t="1186" x="7353300" y="5549900"/>
          <p14:tracePt t="1219" x="7340600" y="5594350"/>
          <p14:tracePt t="1253" x="7302500" y="5657850"/>
          <p14:tracePt t="1287" x="7283450" y="5695950"/>
          <p14:tracePt t="1321" x="7264400" y="5746750"/>
          <p14:tracePt t="1355" x="7258050" y="5765800"/>
          <p14:tracePt t="1389" x="7251700" y="5784850"/>
          <p14:tracePt t="1422" x="7239000" y="5822950"/>
          <p14:tracePt t="1456" x="7232650" y="5873750"/>
          <p14:tracePt t="1490" x="7232650" y="5918200"/>
          <p14:tracePt t="1524" x="7239000" y="5975350"/>
          <p14:tracePt t="1557" x="7264400" y="6026150"/>
          <p14:tracePt t="1591" x="7277100" y="6051550"/>
          <p14:tracePt t="1752" x="7270750" y="6051550"/>
          <p14:tracePt t="1786" x="7194550" y="6000750"/>
          <p14:tracePt t="1821" x="7137400" y="5930900"/>
          <p14:tracePt t="1855" x="7073900" y="5854700"/>
          <p14:tracePt t="1889" x="6965950" y="5702300"/>
          <p14:tracePt t="1922" x="6819900" y="5562600"/>
          <p14:tracePt t="1957" x="6654800" y="5391150"/>
          <p14:tracePt t="1991" x="6572250" y="5314950"/>
          <p14:tracePt t="2025" x="6546850" y="5295900"/>
          <p14:tracePt t="2059" x="6540500" y="5289550"/>
          <p14:tracePt t="2841" x="6584950" y="5321300"/>
          <p14:tracePt t="2875" x="7175500" y="5670550"/>
          <p14:tracePt t="2943" x="7639050" y="6051550"/>
          <p14:tracePt t="3043" x="8115300" y="6381750"/>
          <p14:tracePt t="3112" x="8235950" y="6394450"/>
          <p14:tracePt t="3149" x="8439150" y="6413500"/>
          <p14:tracePt t="3152" x="8477250" y="6426200"/>
          <p14:tracePt t="3166" x="8515350" y="6438900"/>
          <p14:tracePt t="3183" x="8572500" y="6464300"/>
          <p14:tracePt t="3200" x="8623300" y="6502400"/>
          <p14:tracePt t="3216" x="8642350" y="6534150"/>
          <p14:tracePt t="3233" x="8642350" y="6540500"/>
          <p14:tracePt t="3288" x="8648700" y="6546850"/>
          <p14:tracePt t="3296" x="8648700" y="6553200"/>
          <p14:tracePt t="3304" x="8674100" y="6553200"/>
          <p14:tracePt t="3317" x="8699500" y="6559550"/>
          <p14:tracePt t="3333" x="8782050" y="6572250"/>
          <p14:tracePt t="3350" x="8851900" y="6572250"/>
          <p14:tracePt t="3367" x="8902700" y="6565900"/>
          <p14:tracePt t="3383" x="8953500" y="6546850"/>
          <p14:tracePt t="3400" x="8985250" y="6521450"/>
          <p14:tracePt t="3416" x="8991600" y="6502400"/>
          <p14:tracePt t="3433" x="8997950" y="6477000"/>
          <p14:tracePt t="3450" x="9010650" y="6432550"/>
          <p14:tracePt t="3467" x="9048750" y="6362700"/>
          <p14:tracePt t="3483" x="9099550" y="6305550"/>
          <p14:tracePt t="3500" x="9131300" y="6248400"/>
          <p14:tracePt t="3536" x="9175750" y="6203950"/>
          <p14:tracePt t="3572" x="9201150" y="6191250"/>
          <p14:tracePt t="3608" x="9271000" y="6178550"/>
          <p14:tracePt t="3644" x="9321800" y="6178550"/>
          <p14:tracePt t="3679" x="9404350" y="6197600"/>
          <p14:tracePt t="3715" x="9493250" y="6216650"/>
          <p14:tracePt t="3752" x="9563100" y="6242050"/>
          <p14:tracePt t="3787" x="9639300" y="6286500"/>
          <p14:tracePt t="3822" x="9690100" y="6356350"/>
          <p14:tracePt t="3858" x="9696450" y="6369050"/>
          <p14:tracePt t="3866" x="9702800" y="6375400"/>
          <p14:tracePt t="3883" x="9715500" y="6394450"/>
          <p14:tracePt t="3900" x="9721850" y="6400800"/>
          <p14:tracePt t="3917" x="9728200" y="6407150"/>
          <p14:tracePt t="3933" x="9734550" y="6413500"/>
          <p14:tracePt t="3950" x="9747250" y="6426200"/>
          <p14:tracePt t="3967" x="9791700" y="6457950"/>
          <p14:tracePt t="3983" x="9817100" y="6470650"/>
          <p14:tracePt t="4000" x="9823450" y="6470650"/>
          <p14:tracePt t="4105" x="9823450" y="6438900"/>
          <p14:tracePt t="4113" x="9823450" y="6394450"/>
          <p14:tracePt t="4121" x="9823450" y="6337300"/>
          <p14:tracePt t="4134" x="9817100" y="6286500"/>
          <p14:tracePt t="4150" x="9817100" y="6172200"/>
          <p14:tracePt t="4187" x="9798050" y="6051550"/>
          <p14:tracePt t="4222" x="9779000" y="6013450"/>
          <p14:tracePt t="4258" x="9772650" y="5988050"/>
          <p14:tracePt t="4294" x="9766300" y="5988050"/>
          <p14:tracePt t="4330" x="9734550" y="5981700"/>
          <p14:tracePt t="4365" x="9664700" y="5981700"/>
          <p14:tracePt t="4402" x="9594850" y="5981700"/>
          <p14:tracePt t="4437" x="9563100" y="5975350"/>
          <p14:tracePt t="4473" x="9556750" y="5975350"/>
          <p14:tracePt t="4508" x="9531350" y="5988050"/>
          <p14:tracePt t="4544" x="9474200" y="6026150"/>
          <p14:tracePt t="4579" x="9429750" y="6051550"/>
          <p14:tracePt t="4616" x="9423400" y="6051550"/>
          <p14:tracePt t="4652" x="9417050" y="6057900"/>
          <p14:tracePt t="4687" x="9410700" y="6070600"/>
          <p14:tracePt t="4723" x="9385300" y="6134100"/>
          <p14:tracePt t="4758" x="9347200" y="6203950"/>
          <p14:tracePt t="4794" x="9315450" y="6254750"/>
          <p14:tracePt t="4829" x="9271000" y="6318250"/>
          <p14:tracePt t="4865" x="9220200" y="6375400"/>
          <p14:tracePt t="4901" x="9207500" y="6388100"/>
          <p14:tracePt t="4969" x="9207500" y="6394450"/>
          <p14:tracePt t="5017" x="9207500" y="6400800"/>
          <p14:tracePt t="5129" x="9207500" y="6407150"/>
          <p14:tracePt t="5145" x="9201150" y="6419850"/>
          <p14:tracePt t="5153" x="9194800" y="6432550"/>
          <p14:tracePt t="5161" x="9188450" y="6445250"/>
          <p14:tracePt t="5169" x="9182100" y="6464300"/>
          <p14:tracePt t="5184" x="9169400" y="6477000"/>
          <p14:tracePt t="5201" x="9150350" y="6527800"/>
          <p14:tracePt t="5217" x="9124950" y="6565900"/>
          <p14:tracePt t="5234" x="9112250" y="6578600"/>
          <p14:tracePt t="5251" x="9112250" y="6591300"/>
          <p14:tracePt t="5267" x="9112250" y="6597650"/>
          <p14:tracePt t="5284" x="9112250" y="6604000"/>
          <p14:tracePt t="5301" x="9105900" y="6610350"/>
          <p14:tracePt t="5334" x="9105900" y="6616700"/>
          <p14:tracePt t="5351" x="9105900" y="6629400"/>
          <p14:tracePt t="5367" x="9150350" y="6648450"/>
          <p14:tracePt t="5384" x="9194800" y="6661150"/>
          <p14:tracePt t="5401" x="9251950" y="6667500"/>
          <p14:tracePt t="5417" x="9277350" y="6667500"/>
          <p14:tracePt t="5434" x="9302750" y="6667500"/>
          <p14:tracePt t="5451" x="9309100" y="6667500"/>
          <p14:tracePt t="5467" x="9315450" y="6667500"/>
          <p14:tracePt t="5484" x="9321800" y="6667500"/>
          <p14:tracePt t="5501" x="9334500" y="6667500"/>
          <p14:tracePt t="5517" x="9347200" y="6667500"/>
          <p14:tracePt t="5585" x="9353550" y="6667500"/>
          <p14:tracePt t="5601" x="9359900" y="6661150"/>
          <p14:tracePt t="5609" x="9366250" y="6654800"/>
          <p14:tracePt t="5617" x="9378950" y="6642100"/>
          <p14:tracePt t="5634" x="9391650" y="6616700"/>
          <p14:tracePt t="5650" x="9410700" y="6584950"/>
          <p14:tracePt t="5667" x="9423400" y="6559550"/>
          <p14:tracePt t="5684" x="9436100" y="6534150"/>
          <p14:tracePt t="5701" x="9461500" y="6496050"/>
          <p14:tracePt t="5717" x="9493250" y="6457950"/>
          <p14:tracePt t="5734" x="9544050" y="6407150"/>
          <p14:tracePt t="5750" x="9601200" y="6375400"/>
          <p14:tracePt t="5767" x="9639300" y="6356350"/>
          <p14:tracePt t="5784" x="9658350" y="6343650"/>
          <p14:tracePt t="5817" x="9664700" y="6343650"/>
          <p14:tracePt t="5834" x="9677400" y="6343650"/>
          <p14:tracePt t="5851" x="9690100" y="6350000"/>
          <p14:tracePt t="5867" x="9702800" y="6350000"/>
          <p14:tracePt t="5921" x="9702800" y="6356350"/>
          <p14:tracePt t="5969" x="9702800" y="6350000"/>
          <p14:tracePt t="5977" x="9696450" y="6350000"/>
          <p14:tracePt t="5985" x="9696450" y="6343650"/>
          <p14:tracePt t="6001" x="9696450" y="6324600"/>
          <p14:tracePt t="6017" x="9696450" y="6305550"/>
          <p14:tracePt t="6034" x="9696450" y="6280150"/>
          <p14:tracePt t="6071" x="9696450" y="6235700"/>
          <p14:tracePt t="6108" x="9696450" y="6191250"/>
          <p14:tracePt t="6143" x="9696450" y="6172200"/>
          <p14:tracePt t="6178" x="9696450" y="6146800"/>
          <p14:tracePt t="6215" x="9696450" y="6134100"/>
          <p14:tracePt t="6251" x="9696450" y="6127750"/>
          <p14:tracePt t="6286" x="9690100" y="6108700"/>
          <p14:tracePt t="6322" x="9683750" y="6076950"/>
          <p14:tracePt t="6357" x="9671050" y="6045200"/>
          <p14:tracePt t="6393" x="9671050" y="6013450"/>
          <p14:tracePt t="6428" x="9664700" y="6000750"/>
          <p14:tracePt t="6500" x="9664700" y="6007100"/>
          <p14:tracePt t="6536" x="9734550" y="6197600"/>
          <p14:tracePt t="6571" x="9804400" y="6330950"/>
          <p14:tracePt t="6607" x="9817100" y="6375400"/>
          <p14:tracePt t="6643" x="9823450" y="6388100"/>
          <p14:tracePt t="6705" x="9823450" y="6381750"/>
          <p14:tracePt t="6713" x="9823450" y="6369050"/>
          <p14:tracePt t="6721" x="9823450" y="6343650"/>
          <p14:tracePt t="6734" x="9810750" y="6324600"/>
          <p14:tracePt t="6751" x="9791700" y="6267450"/>
          <p14:tracePt t="6787" x="9734550" y="6153150"/>
          <p14:tracePt t="6822" x="9709150" y="6115050"/>
          <p14:tracePt t="6858" x="9690100" y="6083300"/>
          <p14:tracePt t="6893" x="9683750" y="6083300"/>
          <p14:tracePt t="6929" x="9683750" y="6076950"/>
          <p14:tracePt t="7000" x="9677400" y="6076950"/>
          <p14:tracePt t="7641" x="9671050" y="6076950"/>
          <p14:tracePt t="7678" x="9671050" y="6089650"/>
          <p14:tracePt t="7818" x="9664700" y="6089650"/>
          <p14:tracePt t="7854" x="9645650" y="6089650"/>
          <p14:tracePt t="7891" x="9632950" y="6089650"/>
          <p14:tracePt t="7927" x="9613900" y="6089650"/>
          <p14:tracePt t="7963" x="9588500" y="6089650"/>
          <p14:tracePt t="7999" x="9569450" y="6096000"/>
          <p14:tracePt t="8036" x="9544050" y="6096000"/>
          <p14:tracePt t="8071" x="9531350" y="6102350"/>
          <p14:tracePt t="8107" x="9448800" y="6102350"/>
          <p14:tracePt t="8143" x="9404350" y="6102350"/>
          <p14:tracePt t="8179" x="9398000" y="6102350"/>
          <p14:tracePt t="8214" x="9372600" y="6102350"/>
          <p14:tracePt t="8250" x="9366250" y="6089650"/>
          <p14:tracePt t="8321" x="9347200" y="6076950"/>
          <p14:tracePt t="8357" x="9309100" y="6051550"/>
          <p14:tracePt t="8393" x="9302750" y="6045200"/>
          <p14:tracePt t="8545" x="9296400" y="6045200"/>
          <p14:tracePt t="8601" x="9296400" y="6038850"/>
          <p14:tracePt t="9543" x="9296400" y="6026150"/>
          <p14:tracePt t="9580" x="9296400" y="6019800"/>
          <p14:tracePt t="9618" x="9296400" y="6013450"/>
          <p14:tracePt t="9826" x="9296400" y="6019800"/>
          <p14:tracePt t="9862" x="9277350" y="6051550"/>
          <p14:tracePt t="9898" x="9232900" y="6108700"/>
          <p14:tracePt t="9934" x="9086850" y="6223000"/>
          <p14:tracePt t="9970" x="8966200" y="6343650"/>
          <p14:tracePt t="10006" x="8966200" y="6362700"/>
          <p14:tracePt t="10114" x="8959850" y="6362700"/>
          <p14:tracePt t="10122" x="8928100" y="6362700"/>
          <p14:tracePt t="10130" x="8902700" y="6362700"/>
          <p14:tracePt t="10138" x="8858250" y="6362700"/>
          <p14:tracePt t="10152" x="8801100" y="6356350"/>
          <p14:tracePt t="10168" x="8680450" y="6337300"/>
          <p14:tracePt t="10185" x="8547100" y="6305550"/>
          <p14:tracePt t="10202" x="8337550" y="6242050"/>
          <p14:tracePt t="10238" x="8178800" y="6121400"/>
          <p14:tracePt t="10274" x="8045450" y="5981700"/>
          <p14:tracePt t="10309" x="7975600" y="5911850"/>
          <p14:tracePt t="10345" x="7912100" y="5848350"/>
          <p14:tracePt t="10379" x="7842250" y="5740400"/>
          <p14:tracePt t="10413" x="7791450" y="5626100"/>
          <p14:tracePt t="10447" x="7766050" y="5499100"/>
          <p14:tracePt t="10481" x="7753350" y="5346700"/>
          <p14:tracePt t="10515" x="7708900" y="5194300"/>
          <p14:tracePt t="10549" x="7670800" y="5073650"/>
          <p14:tracePt t="10584" x="7645400" y="4946650"/>
          <p14:tracePt t="10618" x="7626350" y="4819650"/>
          <p14:tracePt t="10652" x="7620000" y="4768850"/>
          <p14:tracePt t="10686" x="7613650" y="4730750"/>
          <p14:tracePt t="10720" x="7600950" y="4711700"/>
          <p14:tracePt t="10754" x="7594600" y="4692650"/>
          <p14:tracePt t="10788" x="7588250" y="4654550"/>
          <p14:tracePt t="10822" x="7569200" y="4597400"/>
          <p14:tracePt t="10855" x="7550150" y="4527550"/>
          <p14:tracePt t="10889" x="7531100" y="4457700"/>
          <p14:tracePt t="10923" x="7493000" y="4362450"/>
          <p14:tracePt t="10957" x="7454900" y="4273550"/>
          <p14:tracePt t="10991" x="7423150" y="4197350"/>
          <p14:tracePt t="11025" x="7391400" y="4127500"/>
          <p14:tracePt t="11059" x="7366000" y="4051300"/>
          <p14:tracePt t="11092" x="7327900" y="3994150"/>
          <p14:tracePt t="11127" x="7296150" y="3949700"/>
          <p14:tracePt t="11161" x="7283450" y="3937000"/>
          <p14:tracePt t="11322" x="7277100" y="3937000"/>
          <p14:tracePt t="11357" x="7277100" y="3956050"/>
          <p14:tracePt t="11392" x="7277100" y="4006850"/>
          <p14:tracePt t="11426" x="7270750" y="4210050"/>
          <p14:tracePt t="11460" x="7264400" y="4318000"/>
          <p14:tracePt t="11494" x="7258050" y="4368800"/>
          <p14:tracePt t="11528" x="7251700" y="4387850"/>
          <p14:tracePt t="11562" x="7251700" y="4400550"/>
          <p14:tracePt t="11596" x="7251700" y="4413250"/>
          <p14:tracePt t="11738" x="7251700" y="4406900"/>
          <p14:tracePt t="11773" x="7251700" y="4387850"/>
          <p14:tracePt t="11807" x="7251700" y="4375150"/>
          <p14:tracePt t="12146" x="7251700" y="4368800"/>
          <p14:tracePt t="12181" x="7251700" y="4318000"/>
          <p14:tracePt t="12216" x="7251700" y="4273550"/>
          <p14:tracePt t="12250" x="7251700" y="4229100"/>
          <p14:tracePt t="12284" x="7251700" y="4210050"/>
          <p14:tracePt t="12319" x="7251700" y="4203700"/>
          <p14:tracePt t="12426" x="7251700" y="4210050"/>
          <p14:tracePt t="12460" x="7251700" y="4216400"/>
          <p14:tracePt t="12494" x="7251700" y="4229100"/>
          <p14:tracePt t="12594" x="7251700" y="4235450"/>
          <p14:tracePt t="12667" x="7245350" y="4235450"/>
          <p14:tracePt t="12701" x="7239000" y="4222750"/>
          <p14:tracePt t="12735" x="7239000" y="4216400"/>
          <p14:tracePt t="12803" x="7232650" y="4216400"/>
          <p14:tracePt t="12842" x="7226300" y="4216400"/>
          <p14:tracePt t="12876" x="7226300" y="4248150"/>
          <p14:tracePt t="12910" x="7226300" y="4286250"/>
          <p14:tracePt t="12944" x="7226300" y="4292600"/>
          <p14:tracePt t="13034" x="7219950" y="4292600"/>
          <p14:tracePt t="13068" x="7200900" y="4241800"/>
          <p14:tracePt t="13102" x="7181850" y="4171950"/>
          <p14:tracePt t="13137" x="7181850" y="4133850"/>
          <p14:tracePt t="13171" x="7181850" y="4127500"/>
          <p14:tracePt t="13204" x="7181850" y="4121150"/>
          <p14:tracePt t="13331" x="7181850" y="4133850"/>
          <p14:tracePt t="13364" x="7194550" y="4165600"/>
          <p14:tracePt t="13399" x="7194550" y="4171950"/>
          <p14:tracePt t="13483" x="7194550" y="4165600"/>
          <p14:tracePt t="13517" x="7200900" y="4121150"/>
          <p14:tracePt t="13551" x="7207250" y="4095750"/>
          <p14:tracePt t="13585" x="7207250" y="4076700"/>
          <p14:tracePt t="13643" x="7207250" y="4070350"/>
          <p14:tracePt t="13677" x="7207250" y="4064000"/>
          <p14:tracePt t="13710" x="7213600" y="4064000"/>
          <p14:tracePt t="13907" x="7213600" y="4057650"/>
          <p14:tracePt t="13942" x="7213600" y="4038600"/>
          <p14:tracePt t="13977" x="7213600" y="4025900"/>
          <p14:tracePt t="14011" x="7213600" y="4019550"/>
          <p14:tracePt t="14107" x="7213600" y="4025900"/>
          <p14:tracePt t="14140" x="7200900" y="4057650"/>
          <p14:tracePt t="14174" x="7169150" y="4102100"/>
          <p14:tracePt t="14208" x="7010400" y="4146550"/>
          <p14:tracePt t="14242" x="6648450" y="4165600"/>
          <p14:tracePt t="14276" x="6553200" y="4146550"/>
          <p14:tracePt t="14310" x="6432550" y="4127500"/>
          <p14:tracePt t="14344" x="6172200" y="4108450"/>
          <p14:tracePt t="14378" x="5403850" y="3841750"/>
          <p14:tracePt t="14445" x="4857750" y="3702050"/>
          <p14:tracePt t="14512" x="4838700" y="3702050"/>
          <p14:tracePt t="18884" x="4864100" y="3695700"/>
          <p14:tracePt t="18918" x="5251450" y="3568700"/>
          <p14:tracePt t="18953" x="5632450" y="3587750"/>
          <p14:tracePt t="18989" x="5924550" y="3625850"/>
          <p14:tracePt t="19024" x="6064250" y="3638550"/>
          <p14:tracePt t="19058" x="6235700" y="3765550"/>
          <p14:tracePt t="19092" x="6451600" y="4006850"/>
          <p14:tracePt t="19127" x="6546850" y="4114800"/>
          <p14:tracePt t="19162" x="6578600" y="4140200"/>
          <p14:tracePt t="19196" x="6635750" y="4140200"/>
          <p14:tracePt t="19230" x="6819900" y="4267200"/>
          <p14:tracePt t="19264" x="7067550" y="4419600"/>
          <p14:tracePt t="19298" x="7391400" y="4597400"/>
          <p14:tracePt t="19332" x="7880350" y="4883150"/>
          <p14:tracePt t="19399" x="8712200" y="5480050"/>
          <p14:tracePt t="19501" x="9556750" y="6070600"/>
          <p14:tracePt t="19604" x="10121900" y="6369050"/>
          <p14:tracePt t="19677" x="10229850" y="6438900"/>
          <p14:tracePt t="19715" x="10242550" y="6451600"/>
          <p14:tracePt t="19720" x="10267950" y="6483350"/>
          <p14:tracePt t="19737" x="10331450" y="6540500"/>
          <p14:tracePt t="19754" x="10382250" y="6597650"/>
          <p14:tracePt t="19770" x="10445750" y="6648450"/>
          <p14:tracePt t="19787" x="10515600" y="6692900"/>
          <p14:tracePt t="19804" x="10629900" y="6781800"/>
          <p14:tracePt t="19820" x="10699750" y="6826250"/>
          <p14:tracePt t="19837" x="10737850" y="6851650"/>
          <p14:tracePt t="19854" x="10750550" y="6851650"/>
          <p14:tracePt t="19887" x="10756900" y="6851650"/>
          <p14:tracePt t="19932" x="10750550" y="6851650"/>
          <p14:tracePt t="19949" x="10744200" y="6851650"/>
          <p14:tracePt t="19956" x="10737850" y="6845300"/>
          <p14:tracePt t="19964" x="10725150" y="6838950"/>
          <p14:tracePt t="19972" x="10712450" y="6826250"/>
          <p14:tracePt t="19987" x="10693400" y="6807200"/>
          <p14:tracePt t="20004" x="10610850" y="6743700"/>
          <p14:tracePt t="20020" x="10553700" y="6692900"/>
          <p14:tracePt t="20037" x="10534650" y="6654800"/>
          <p14:tracePt t="20054" x="10521950" y="6623050"/>
          <p14:tracePt t="20071" x="10502900" y="6597650"/>
          <p14:tracePt t="20087" x="10458450" y="6553200"/>
          <p14:tracePt t="20104" x="10401300" y="6508750"/>
          <p14:tracePt t="20121" x="10369550" y="6483350"/>
          <p14:tracePt t="20137" x="10356850" y="6464300"/>
          <p14:tracePt t="20154" x="10344150" y="6445250"/>
          <p14:tracePt t="20171" x="10344150" y="6432550"/>
          <p14:tracePt t="20187" x="10337800" y="6407150"/>
          <p14:tracePt t="20204" x="10318750" y="6362700"/>
          <p14:tracePt t="20220" x="10287000" y="6318250"/>
          <p14:tracePt t="20237" x="10248900" y="6273800"/>
          <p14:tracePt t="20274" x="10185400" y="6203950"/>
          <p14:tracePt t="20311" x="10102850" y="6140450"/>
          <p14:tracePt t="20346" x="10020300" y="6076950"/>
          <p14:tracePt t="20382" x="9975850" y="6038850"/>
          <p14:tracePt t="20417" x="9969500" y="6038850"/>
          <p14:tracePt t="20453" x="9836150" y="6019800"/>
          <p14:tracePt t="20489" x="9728200" y="6013450"/>
          <p14:tracePt t="20524" x="9613900" y="6045200"/>
          <p14:tracePt t="20560" x="9480550" y="6051550"/>
          <p14:tracePt t="20595" x="9385300" y="6045200"/>
          <p14:tracePt t="20597" x="9372600" y="6032500"/>
          <p14:tracePt t="20632" x="9328150" y="6000750"/>
          <p14:tracePt t="20669" x="9169400" y="5937250"/>
          <p14:tracePt t="20704" x="9067800" y="5892800"/>
          <p14:tracePt t="20740" x="9017000" y="5854700"/>
          <p14:tracePt t="20776" x="8947150" y="5822950"/>
          <p14:tracePt t="20811" x="8832850" y="5765800"/>
          <p14:tracePt t="20847" x="8826500" y="5734050"/>
          <p14:tracePt t="20882" x="8826500" y="5727700"/>
          <p14:tracePt t="20954" x="8832850" y="5727700"/>
          <p14:tracePt t="20989" x="8851900" y="5734050"/>
          <p14:tracePt t="21025" x="8896350" y="5753100"/>
          <p14:tracePt t="21061" x="8966200" y="5803900"/>
          <p14:tracePt t="21096" x="8978900" y="5816600"/>
          <p14:tracePt t="21172" x="8985250" y="5816600"/>
          <p14:tracePt t="21208" x="8985250" y="5810250"/>
          <p14:tracePt t="21243" x="8991600" y="5803900"/>
          <p14:tracePt t="21279" x="8997950" y="5778500"/>
          <p14:tracePt t="21314" x="8997950" y="5727700"/>
          <p14:tracePt t="21350" x="8997950" y="5676900"/>
          <p14:tracePt t="21436" x="9004300" y="5676900"/>
          <p14:tracePt t="21472" x="9010650" y="5676900"/>
          <p14:tracePt t="21508" x="9010650" y="5689600"/>
          <p14:tracePt t="21544" x="9029700" y="5715000"/>
          <p14:tracePt t="21580" x="9048750" y="5740400"/>
          <p14:tracePt t="21616" x="9067800" y="5746750"/>
          <p14:tracePt t="21652" x="9099550" y="5746750"/>
          <p14:tracePt t="21688" x="9105900" y="5746750"/>
          <p14:tracePt t="21812" x="9105900" y="5753100"/>
          <p14:tracePt t="21869" x="9105900" y="5759450"/>
          <p14:tracePt t="21905" x="9093200" y="5759450"/>
          <p14:tracePt t="21940" x="9074150" y="5765800"/>
          <p14:tracePt t="21976" x="9067800" y="5765800"/>
          <p14:tracePt t="22011" x="9048750" y="5753100"/>
          <p14:tracePt t="22047" x="9023350" y="5727700"/>
          <p14:tracePt t="22083" x="9004300" y="5708650"/>
          <p14:tracePt t="22119" x="8972550" y="5676900"/>
          <p14:tracePt t="22155" x="8966200" y="5664200"/>
          <p14:tracePt t="22190" x="8959850" y="5657850"/>
          <p14:tracePt t="22226" x="8959850" y="5651500"/>
          <p14:tracePt t="22261" x="8959850" y="5645150"/>
          <p14:tracePt t="22297" x="8959850" y="5638800"/>
          <p14:tracePt t="22332" x="8959850" y="5626100"/>
          <p14:tracePt t="22368" x="8959850" y="5588000"/>
          <p14:tracePt t="22404" x="8959850" y="5575300"/>
          <p14:tracePt t="23134" x="8953500" y="5575300"/>
          <p14:tracePt t="23171" x="8928100" y="5575300"/>
          <p14:tracePt t="23208" x="8775700" y="5486400"/>
          <p14:tracePt t="23243" x="8509000" y="5314950"/>
          <p14:tracePt t="23279" x="7905750" y="4927600"/>
          <p14:tracePt t="23348" x="6273800" y="4210050"/>
          <p14:tracePt t="23449" x="5448300" y="3594100"/>
          <p14:tracePt t="23549" x="5626100" y="3625850"/>
          <p14:tracePt t="23615" x="5683250" y="3543300"/>
          <p14:tracePt t="23650" x="5810250" y="3359150"/>
          <p14:tracePt t="23685" x="6051550" y="3175000"/>
          <p14:tracePt t="23719" x="6102350" y="3149600"/>
          <p14:tracePt t="23753" x="6248400" y="3149600"/>
          <p14:tracePt t="23787" x="6553200" y="3162300"/>
          <p14:tracePt t="23821" x="6845300" y="3162300"/>
          <p14:tracePt t="23855" x="7010400" y="3187700"/>
          <p14:tracePt t="23890" x="7156450" y="3219450"/>
          <p14:tracePt t="23924" x="7232650" y="3238500"/>
          <p14:tracePt t="23958" x="7245350" y="3244850"/>
          <p14:tracePt t="24341" x="7245350" y="3251200"/>
          <p14:tracePt t="24376" x="7277100" y="3270250"/>
          <p14:tracePt t="24411" x="7283450" y="3276600"/>
          <p14:tracePt t="24445" x="7296150" y="3282950"/>
          <p14:tracePt t="24479" x="7302500" y="3282950"/>
          <p14:tracePt t="24513" x="7302500" y="3289300"/>
          <p14:tracePt t="38953" x="7340600" y="3314700"/>
          <p14:tracePt t="38987" x="7696200" y="3562350"/>
          <p14:tracePt t="39023" x="7893050" y="3835400"/>
          <p14:tracePt t="39057" x="8032750" y="4114800"/>
          <p14:tracePt t="39091" x="8134350" y="4394200"/>
          <p14:tracePt t="39126" x="8242300" y="4679950"/>
          <p14:tracePt t="39160" x="8356600" y="4889500"/>
          <p14:tracePt t="39194" x="8528050" y="5137150"/>
          <p14:tracePt t="39228" x="8718550" y="5353050"/>
          <p14:tracePt t="39264" x="8947150" y="5651500"/>
          <p14:tracePt t="39300" x="9112250" y="5975350"/>
          <p14:tracePt t="39370" x="9213850" y="6407150"/>
          <p14:tracePt t="39407" x="9213850" y="6477000"/>
          <p14:tracePt t="39443" x="9207500" y="6527800"/>
          <p14:tracePt t="39458" x="9207500" y="6546850"/>
          <p14:tracePt t="39475" x="9201150" y="6559550"/>
          <p14:tracePt t="39492" x="9201150" y="6565900"/>
          <p14:tracePt t="39508" x="9194800" y="6597650"/>
          <p14:tracePt t="39525" x="9194800" y="6629400"/>
          <p14:tracePt t="39542" x="9194800" y="6673850"/>
          <p14:tracePt t="39558" x="9194800" y="6705600"/>
          <p14:tracePt t="39575" x="9194800" y="6743700"/>
          <p14:tracePt t="39592" x="9194800" y="6775450"/>
          <p14:tracePt t="39593" x="9194800" y="6794500"/>
          <p14:tracePt t="39608" x="9194800" y="6819900"/>
          <p14:tracePt t="39625" x="9194800" y="6832600"/>
          <p14:tracePt t="39642" x="9194800" y="6845300"/>
          <p14:tracePt t="39659" x="9188450" y="6845300"/>
          <p14:tracePt t="39675" x="9182100" y="6845300"/>
          <p14:tracePt t="39692" x="9169400" y="6832600"/>
          <p14:tracePt t="39708" x="9163050" y="6813550"/>
          <p14:tracePt t="39725" x="9150350" y="6775450"/>
          <p14:tracePt t="39742" x="9144000" y="6731000"/>
          <p14:tracePt t="39759" x="9131300" y="6673850"/>
          <p14:tracePt t="39775" x="9105900" y="6616700"/>
          <p14:tracePt t="39792" x="9086850" y="6584950"/>
          <p14:tracePt t="39809" x="9067800" y="6546850"/>
          <p14:tracePt t="39825" x="9061450" y="6534150"/>
          <p14:tracePt t="39842" x="9061450" y="6527800"/>
          <p14:tracePt t="39859" x="9055100" y="6521450"/>
          <p14:tracePt t="39875" x="9048750" y="6508750"/>
          <p14:tracePt t="39908" x="9048750" y="6502400"/>
          <p14:tracePt t="39961" x="9055100" y="6502400"/>
          <p14:tracePt t="40025" x="9061450" y="6496050"/>
          <p14:tracePt t="40041" x="9067800" y="6496050"/>
          <p14:tracePt t="40049" x="9080500" y="6489700"/>
          <p14:tracePt t="40059" x="9093200" y="6489700"/>
          <p14:tracePt t="40075" x="9150350" y="6470650"/>
          <p14:tracePt t="40092" x="9271000" y="6432550"/>
          <p14:tracePt t="40108" x="9448800" y="6388100"/>
          <p14:tracePt t="40125" x="9683750" y="6337300"/>
          <p14:tracePt t="40142" x="9867900" y="6299200"/>
          <p14:tracePt t="40158" x="10013950" y="6273800"/>
          <p14:tracePt t="40194" x="10102850" y="6261100"/>
          <p14:tracePt t="40297" x="10109200" y="6261100"/>
          <p14:tracePt t="40332" x="10121900" y="6280150"/>
          <p14:tracePt t="40368" x="10140950" y="6299200"/>
          <p14:tracePt t="40404" x="10140950" y="6305550"/>
          <p14:tracePt t="40442" x="10140950" y="6311900"/>
          <p14:tracePt t="40465" x="10134600" y="6311900"/>
          <p14:tracePt t="40475" x="10134600" y="6318250"/>
          <p14:tracePt t="40492" x="10128250" y="6318250"/>
          <p14:tracePt t="40513" x="10121900" y="6318250"/>
          <p14:tracePt t="40529" x="10109200" y="6311900"/>
          <p14:tracePt t="40542" x="10096500" y="6305550"/>
          <p14:tracePt t="40559" x="10058400" y="6267450"/>
          <p14:tracePt t="40595" x="9886950" y="6070600"/>
          <p14:tracePt t="40631" x="9550400" y="5810250"/>
          <p14:tracePt t="40701" x="6826250" y="4591050"/>
          <p14:tracePt t="40770" x="5016500" y="3721100"/>
          <p14:tracePt t="40871" x="3778250" y="3219450"/>
          <p14:tracePt t="40972" x="3492500" y="3022600"/>
          <p14:tracePt t="41039" x="3416300" y="2863850"/>
          <p14:tracePt t="41073" x="3333750" y="2692400"/>
          <p14:tracePt t="41107" x="3308350" y="2609850"/>
          <p14:tracePt t="41142" x="3295650" y="2571750"/>
          <p14:tracePt t="41176" x="3295650" y="2508250"/>
          <p14:tracePt t="41209" x="3314700" y="2406650"/>
          <p14:tracePt t="41243" x="3390900" y="2298700"/>
          <p14:tracePt t="41277" x="3492500" y="2171700"/>
          <p14:tracePt t="41311" x="3644900" y="2051050"/>
          <p14:tracePt t="41344" x="3854450" y="1981200"/>
          <p14:tracePt t="41378" x="4006850" y="1962150"/>
          <p14:tracePt t="41412" x="4057650" y="1955800"/>
          <p14:tracePt t="41446" x="4222750" y="1955800"/>
          <p14:tracePt t="41480" x="4445000" y="1949450"/>
          <p14:tracePt t="41513" x="4622800" y="1943100"/>
          <p14:tracePt t="41547" x="4673600" y="1943100"/>
          <p14:tracePt t="41615" x="4679950" y="1949450"/>
          <p14:tracePt t="41650" x="4679950" y="1968500"/>
          <p14:tracePt t="41684" x="4692650" y="1987550"/>
          <p14:tracePt t="41718" x="4705350" y="2000250"/>
          <p14:tracePt t="41751" x="4705350" y="2006600"/>
          <p14:tracePt t="41819" x="4692650" y="2006600"/>
          <p14:tracePt t="41853" x="4660900" y="1981200"/>
          <p14:tracePt t="41888" x="4622800" y="1943100"/>
          <p14:tracePt t="41922" x="4616450" y="1905000"/>
          <p14:tracePt t="41956" x="4610100" y="1898650"/>
          <p14:tracePt t="41990" x="4603750" y="1879600"/>
          <p14:tracePt t="42025" x="4591050" y="1854200"/>
          <p14:tracePt t="42059" x="4584700" y="1847850"/>
          <p14:tracePt t="42169" x="4584700" y="1841500"/>
          <p14:tracePt t="42203" x="4572000" y="1809750"/>
          <p14:tracePt t="42237" x="4552950" y="1752600"/>
          <p14:tracePt t="42271" x="4546600" y="1727200"/>
          <p14:tracePt t="42306" x="4540250" y="1708150"/>
          <p14:tracePt t="42340" x="4533900" y="1670050"/>
          <p14:tracePt t="42374" x="4527550" y="1625600"/>
          <p14:tracePt t="42409" x="4527550" y="1606550"/>
          <p14:tracePt t="42443" x="4527550" y="1600200"/>
          <p14:tracePt t="42490" x="4527550" y="1593850"/>
          <p14:tracePt t="42524" x="4527550" y="1587500"/>
          <p14:tracePt t="42618" x="4527550" y="1593850"/>
          <p14:tracePt t="42653" x="4527550" y="1612900"/>
          <p14:tracePt t="42688" x="4527550" y="1663700"/>
          <p14:tracePt t="42723" x="4527550" y="1758950"/>
          <p14:tracePt t="42756" x="4527550" y="1822450"/>
          <p14:tracePt t="42790" x="4527550" y="1847850"/>
          <p14:tracePt t="42824" x="4527550" y="1873250"/>
          <p14:tracePt t="42858" x="4533900" y="1930400"/>
          <p14:tracePt t="42893" x="4533900" y="1955800"/>
          <p14:tracePt t="42927" x="4540250" y="1955800"/>
          <p14:tracePt t="43050" x="4546600" y="1949450"/>
          <p14:tracePt t="43083" x="4546600" y="1911350"/>
          <p14:tracePt t="43117" x="4552950" y="1885950"/>
          <p14:tracePt t="43152" x="4552950" y="1879600"/>
          <p14:tracePt t="43185" x="4552950" y="1854200"/>
          <p14:tracePt t="43219" x="4552950" y="1822450"/>
          <p14:tracePt t="43253" x="4552950" y="1778000"/>
          <p14:tracePt t="43287" x="4552950" y="1746250"/>
          <p14:tracePt t="43321" x="4552950" y="1708150"/>
          <p14:tracePt t="43356" x="4552950" y="1689100"/>
          <p14:tracePt t="43390" x="4552950" y="1676400"/>
          <p14:tracePt t="44162" x="4559300" y="1682750"/>
          <p14:tracePt t="44196" x="4559300" y="1689100"/>
          <p14:tracePt t="44250" x="4565650" y="1689100"/>
          <p14:tracePt t="44426" x="4565650" y="1682750"/>
          <p14:tracePt t="44460" x="4565650" y="1663700"/>
          <p14:tracePt t="44495" x="4565650" y="1644650"/>
          <p14:tracePt t="44530" x="4565650" y="1619250"/>
          <p14:tracePt t="44564" x="4559300" y="1606550"/>
          <p14:tracePt t="44598" x="4540250" y="1568450"/>
          <p14:tracePt t="44632" x="4514850" y="1536700"/>
          <p14:tracePt t="44668" x="4489450" y="1485900"/>
          <p14:tracePt t="44701" x="4470400" y="1454150"/>
          <p14:tracePt t="44736" x="4457700" y="1435100"/>
          <p14:tracePt t="44770" x="4432300" y="1409700"/>
          <p14:tracePt t="44804" x="4400550" y="1365250"/>
          <p14:tracePt t="44837" x="4381500" y="1346200"/>
          <p14:tracePt t="44872" x="4368800" y="1333500"/>
          <p14:tracePt t="44906" x="4362450" y="1327150"/>
          <p14:tracePt t="44940" x="4362450" y="1320800"/>
          <p14:tracePt t="45122" x="4375150" y="1327150"/>
          <p14:tracePt t="45156" x="4394200" y="1339850"/>
          <p14:tracePt t="45191" x="4413250" y="1365250"/>
          <p14:tracePt t="45226" x="4432300" y="1397000"/>
          <p14:tracePt t="45260" x="4445000" y="1422400"/>
          <p14:tracePt t="45294" x="4470400" y="1473200"/>
          <p14:tracePt t="45328" x="4495800" y="1536700"/>
          <p14:tracePt t="45361" x="4514850" y="1574800"/>
          <p14:tracePt t="45395" x="4514850" y="1600200"/>
          <p14:tracePt t="45429" x="4521200" y="1619250"/>
          <p14:tracePt t="45463" x="4527550" y="1638300"/>
          <p14:tracePt t="45497" x="4533900" y="1663700"/>
          <p14:tracePt t="45532" x="4533900" y="1676400"/>
          <p14:tracePt t="45658" x="4533900" y="1670050"/>
          <p14:tracePt t="45693" x="4533900" y="1587500"/>
          <p14:tracePt t="45727" x="4514850" y="1498600"/>
          <p14:tracePt t="45760" x="4495800" y="1435100"/>
          <p14:tracePt t="45795" x="4483100" y="1390650"/>
          <p14:tracePt t="45828" x="4476750" y="1390650"/>
          <p14:tracePt t="45862" x="4476750" y="1384300"/>
          <p14:tracePt t="45896" x="4470400" y="1358900"/>
          <p14:tracePt t="45930" x="4464050" y="1346200"/>
          <p14:tracePt t="45964" x="4464050" y="1339850"/>
          <p14:tracePt t="46090" x="4464050" y="1346200"/>
          <p14:tracePt t="46124" x="4495800" y="1377950"/>
          <p14:tracePt t="46158" x="4514850" y="1409700"/>
          <p14:tracePt t="46193" x="4527550" y="1441450"/>
          <p14:tracePt t="46227" x="4540250" y="1498600"/>
          <p14:tracePt t="46261" x="4546600" y="1517650"/>
          <p14:tracePt t="46295" x="4552950" y="1517650"/>
          <p14:tracePt t="46329" x="4552950" y="1530350"/>
          <p14:tracePt t="46363" x="4552950" y="1536700"/>
          <p14:tracePt t="46397" x="4552950" y="1543050"/>
          <p14:tracePt t="46522" x="4546600" y="1543050"/>
          <p14:tracePt t="46556" x="4508500" y="1479550"/>
          <p14:tracePt t="46590" x="4476750" y="1416050"/>
          <p14:tracePt t="46624" x="4457700" y="1377950"/>
          <p14:tracePt t="46658" x="4451350" y="1371600"/>
          <p14:tracePt t="46852" x="4457700" y="1377950"/>
          <p14:tracePt t="46886" x="4483100" y="1428750"/>
          <p14:tracePt t="46921" x="4508500" y="1473200"/>
          <p14:tracePt t="46955" x="4521200" y="1511300"/>
          <p14:tracePt t="46990" x="4527550" y="1536700"/>
          <p14:tracePt t="47024" x="4533900" y="1562100"/>
          <p14:tracePt t="47059" x="4533900" y="1587500"/>
          <p14:tracePt t="47093" x="4533900" y="1593850"/>
          <p14:tracePt t="47371" x="4533900" y="1600200"/>
          <p14:tracePt t="47405" x="4533900" y="1612900"/>
          <p14:tracePt t="47531" x="4521200" y="1631950"/>
          <p14:tracePt t="47565" x="4432300" y="1733550"/>
          <p14:tracePt t="47599" x="4349750" y="1854200"/>
          <p14:tracePt t="47633" x="4254500" y="1993900"/>
          <p14:tracePt t="47668" x="4146550" y="2133600"/>
          <p14:tracePt t="47702" x="4095750" y="2228850"/>
          <p14:tracePt t="47737" x="4057650" y="2311400"/>
          <p14:tracePt t="47771" x="4025900" y="2400300"/>
          <p14:tracePt t="47804" x="4006850" y="2482850"/>
          <p14:tracePt t="47838" x="4006850" y="2622550"/>
          <p14:tracePt t="47873" x="4013200" y="2819400"/>
          <p14:tracePt t="47972" x="4406900" y="3937000"/>
          <p14:tracePt t="48040" x="4514850" y="4121150"/>
          <p14:tracePt t="48107" x="4679950" y="4191000"/>
          <p14:tracePt t="53620" x="4654550" y="4191000"/>
          <p14:tracePt t="53655" x="4540250" y="4191000"/>
          <p14:tracePt t="53690" x="4368800" y="4216400"/>
          <p14:tracePt t="53725" x="4178300" y="4241800"/>
          <p14:tracePt t="53759" x="4133850" y="4216400"/>
          <p14:tracePt t="53793" x="4089400" y="4184650"/>
          <p14:tracePt t="53827" x="4044950" y="4159250"/>
          <p14:tracePt t="53861" x="3911600" y="4064000"/>
          <p14:tracePt t="53895" x="3740150" y="3956050"/>
          <p14:tracePt t="53929" x="3638550" y="3854450"/>
          <p14:tracePt t="53963" x="3625850" y="3790950"/>
          <p14:tracePt t="53996" x="3663950" y="3644900"/>
          <p14:tracePt t="54162" x="4597400" y="2330450"/>
          <p14:tracePt t="54229" x="4641850" y="2317750"/>
          <p14:tracePt t="54296" x="4870450" y="2184400"/>
          <p14:tracePt t="54330" x="5041900" y="2082800"/>
          <p14:tracePt t="54364" x="5143500" y="2019300"/>
          <p14:tracePt t="54398" x="5207000" y="1943100"/>
          <p14:tracePt t="54432" x="5289550" y="1816100"/>
          <p14:tracePt t="54466" x="5410200" y="1657350"/>
          <p14:tracePt t="54500" x="5486400" y="1543050"/>
          <p14:tracePt t="54535" x="5486400" y="1536700"/>
          <p14:tracePt t="54569" x="5461000" y="1555750"/>
          <p14:tracePt t="54603" x="5334000" y="1619250"/>
          <p14:tracePt t="54637" x="5080000" y="1752600"/>
          <p14:tracePt t="54672" x="4933950" y="1828800"/>
          <p14:tracePt t="54706" x="4870450" y="1866900"/>
          <p14:tracePt t="54740" x="4845050" y="1898650"/>
          <p14:tracePt t="54774" x="4832350" y="1911350"/>
          <p14:tracePt t="54809" x="4819650" y="1955800"/>
          <p14:tracePt t="54843" x="4775200" y="2070100"/>
          <p14:tracePt t="54877" x="4654550" y="2203450"/>
          <p14:tracePt t="54911" x="4635500" y="2222500"/>
          <p14:tracePt t="54945" x="4629150" y="2222500"/>
          <p14:tracePt t="55013" x="4629150" y="2228850"/>
          <p14:tracePt t="55047" x="4629150" y="2235200"/>
          <p14:tracePt t="55081" x="4622800" y="2228850"/>
          <p14:tracePt t="55115" x="4603750" y="2152650"/>
          <p14:tracePt t="55149" x="4603750" y="2025650"/>
          <p14:tracePt t="55184" x="4622800" y="2000250"/>
          <p14:tracePt t="55218" x="4622800" y="1993900"/>
          <p14:tracePt t="55252" x="4629150" y="1993900"/>
          <p14:tracePt t="55286" x="4635500" y="2000250"/>
          <p14:tracePt t="55320" x="4641850" y="2019300"/>
          <p14:tracePt t="55354" x="4641850" y="2032000"/>
          <p14:tracePt t="55388" x="4648200" y="2044700"/>
          <p14:tracePt t="55476" x="4648200" y="2051050"/>
          <p14:tracePt t="56469" x="4654550" y="2057400"/>
          <p14:tracePt t="56503" x="4660900" y="2070100"/>
          <p14:tracePt t="56538" x="4660900" y="2076450"/>
          <p14:tracePt t="56572" x="4667250" y="2082800"/>
          <p14:tracePt t="56606" x="4679950" y="2120900"/>
          <p14:tracePt t="56640" x="4705350" y="2197100"/>
          <p14:tracePt t="56674" x="4749800" y="2305050"/>
          <p14:tracePt t="56709" x="4921250" y="2489200"/>
          <p14:tracePt t="56743" x="5086350" y="2616200"/>
          <p14:tracePt t="56777" x="5295900" y="2730500"/>
          <p14:tracePt t="56811" x="5511800" y="2832100"/>
          <p14:tracePt t="56845" x="5810250" y="2946400"/>
          <p14:tracePt t="56879" x="6096000" y="3060700"/>
          <p14:tracePt t="56913" x="6413500" y="3232150"/>
          <p14:tracePt t="56947" x="6775450" y="3435350"/>
          <p14:tracePt t="57013" x="7315200" y="3816350"/>
          <p14:tracePt t="57081" x="7448550" y="3975100"/>
          <p14:tracePt t="57148" x="7613650" y="4216400"/>
          <p14:tracePt t="57149" x="7658100" y="4279900"/>
          <p14:tracePt t="57183" x="7842250" y="4540250"/>
          <p14:tracePt t="57217" x="7950200" y="4699000"/>
          <p14:tracePt t="57251" x="8020050" y="4813300"/>
          <p14:tracePt t="57285" x="8210550" y="5080000"/>
          <p14:tracePt t="57318" x="8489950" y="5391150"/>
          <p14:tracePt t="57387" x="8940800" y="5816600"/>
          <p14:tracePt t="57457" x="8966200" y="5848350"/>
          <p14:tracePt t="57589" x="8966200" y="5854700"/>
          <p14:tracePt t="57625" x="9067800" y="5911850"/>
          <p14:tracePt t="57661" x="9201150" y="5956300"/>
          <p14:tracePt t="57698" x="9213850" y="5956300"/>
          <p14:tracePt t="57773" x="9213850" y="5949950"/>
          <p14:tracePt t="57808" x="9105900" y="5867400"/>
          <p14:tracePt t="57844" x="8534400" y="5543550"/>
          <p14:tracePt t="57915" x="5187950" y="4044950"/>
          <p14:tracePt t="58018" x="3606800" y="2990850"/>
          <p14:tracePt t="58119" x="3530600" y="2482850"/>
          <p14:tracePt t="58186" x="3594100" y="2400300"/>
          <p14:tracePt t="58220" x="3721100" y="2349500"/>
          <p14:tracePt t="58254" x="4019550" y="2330450"/>
          <p14:tracePt t="58289" x="4298950" y="2362200"/>
          <p14:tracePt t="58323" x="4540250" y="2400300"/>
          <p14:tracePt t="58357" x="4603750" y="2419350"/>
          <p14:tracePt t="58391" x="4578350" y="2336800"/>
          <p14:tracePt t="58426" x="4432300" y="2044700"/>
          <p14:tracePt t="58460" x="4235450" y="1638300"/>
          <p14:tracePt t="58527" x="4108450" y="1314450"/>
          <p14:tracePt t="58561" x="4102100" y="1308100"/>
          <p14:tracePt t="58629" x="4076700" y="1289050"/>
          <p14:tracePt t="58663" x="4044950" y="1289050"/>
          <p14:tracePt t="58698" x="3994150" y="1282700"/>
          <p14:tracePt t="58732" x="3943350" y="1263650"/>
          <p14:tracePt t="58766" x="3879850" y="1250950"/>
          <p14:tracePt t="58799" x="3803650" y="1250950"/>
          <p14:tracePt t="58833" x="3790950" y="1250950"/>
          <p14:tracePt t="58867" x="3778250" y="1257300"/>
          <p14:tracePt t="58901" x="3714750" y="1270000"/>
          <p14:tracePt t="58935" x="3670300" y="1282700"/>
          <p14:tracePt t="58969" x="3651250" y="1282700"/>
          <p14:tracePt t="59036" x="3657600" y="1295400"/>
          <p14:tracePt t="59070" x="3733800" y="1390650"/>
          <p14:tracePt t="59104" x="3778250" y="1473200"/>
          <p14:tracePt t="59138" x="3797300" y="1492250"/>
          <p14:tracePt t="59213" x="3803650" y="1492250"/>
          <p14:tracePt t="59247" x="3822700" y="1498600"/>
          <p14:tracePt t="59281" x="3829050" y="1504950"/>
          <p14:tracePt t="59315" x="3829050" y="1511300"/>
          <p14:tracePt t="59398" x="3835400" y="1504950"/>
          <p14:tracePt t="59431" x="3841750" y="1492250"/>
          <p14:tracePt t="59465" x="3848100" y="1492250"/>
          <p14:tracePt t="59532" x="3848100" y="1485900"/>
          <p14:tracePt t="59567" x="3848100" y="1479550"/>
          <p14:tracePt t="59600" x="3848100" y="1466850"/>
          <p14:tracePt t="59634" x="3848100" y="1460500"/>
          <p14:tracePt t="59668" x="3854450" y="1460500"/>
          <p14:tracePt t="60470" x="3860800" y="1460500"/>
          <p14:tracePt t="60854" x="3860800" y="1466850"/>
          <p14:tracePt t="60888" x="3860800" y="1473200"/>
          <p14:tracePt t="60922" x="3860800" y="1479550"/>
          <p14:tracePt t="61398" x="3860800" y="1485900"/>
          <p14:tracePt t="61432" x="3860800" y="1549400"/>
          <p14:tracePt t="61467" x="3841750" y="1676400"/>
          <p14:tracePt t="61501" x="3829050" y="1809750"/>
          <p14:tracePt t="61535" x="3803650" y="1924050"/>
          <p14:tracePt t="61569" x="3797300" y="1993900"/>
          <p14:tracePt t="61603" x="3778250" y="2076450"/>
          <p14:tracePt t="61637" x="3778250" y="2159000"/>
          <p14:tracePt t="61672" x="3778250" y="2222500"/>
          <p14:tracePt t="61705" x="3778250" y="2247900"/>
          <p14:tracePt t="61739" x="3778250" y="2273300"/>
          <p14:tracePt t="61774" x="3778250" y="2343150"/>
          <p14:tracePt t="61808" x="3803650" y="2451100"/>
          <p14:tracePt t="61842" x="3835400" y="2540000"/>
          <p14:tracePt t="61877" x="3860800" y="2603500"/>
          <p14:tracePt t="61911" x="3873500" y="2647950"/>
          <p14:tracePt t="61945" x="3879850" y="2673350"/>
          <p14:tracePt t="61979" x="3886200" y="2692400"/>
          <p14:tracePt t="62013" x="3892550" y="2705100"/>
          <p14:tracePt t="62246" x="3892550" y="2717800"/>
          <p14:tracePt t="62281" x="3911600" y="2768600"/>
          <p14:tracePt t="62316" x="3937000" y="2813050"/>
          <p14:tracePt t="62350" x="4064000" y="2965450"/>
          <p14:tracePt t="62384" x="4286250" y="3155950"/>
          <p14:tracePt t="62418" x="4514850" y="3340100"/>
          <p14:tracePt t="62452" x="4781550" y="3486150"/>
          <p14:tracePt t="62486" x="5149850" y="3619500"/>
          <p14:tracePt t="62520" x="5448300" y="3683000"/>
          <p14:tracePt t="62555" x="5708650" y="3721100"/>
          <p14:tracePt t="62589" x="5873750" y="3746500"/>
          <p14:tracePt t="62623" x="6165850" y="3759200"/>
          <p14:tracePt t="62657" x="6305550" y="3740150"/>
          <p14:tracePt t="62691" x="6451600" y="3670300"/>
          <p14:tracePt t="62725" x="6559550" y="3594100"/>
          <p14:tracePt t="62759" x="6591300" y="3575050"/>
          <p14:tracePt t="62794" x="6623050" y="3556000"/>
          <p14:tracePt t="62828" x="6654800" y="3517900"/>
          <p14:tracePt t="62862" x="6731000" y="3403600"/>
          <p14:tracePt t="62897" x="6800850" y="3238500"/>
          <p14:tracePt t="62931" x="6908800" y="3073400"/>
          <p14:tracePt t="62964" x="6985000" y="2984500"/>
          <p14:tracePt t="62998" x="7067550" y="2882900"/>
          <p14:tracePt t="63032" x="7156450" y="2794000"/>
          <p14:tracePt t="63066" x="7226300" y="2705100"/>
          <p14:tracePt t="63100" x="7264400" y="2597150"/>
          <p14:tracePt t="63134" x="7302500" y="2470150"/>
          <p14:tracePt t="63168" x="7334250" y="2368550"/>
          <p14:tracePt t="63202" x="7340600" y="2305050"/>
          <p14:tracePt t="63236" x="7340600" y="2228850"/>
          <p14:tracePt t="63270" x="7340600" y="2197100"/>
          <p14:tracePt t="63350" x="7334250" y="2197100"/>
          <p14:tracePt t="63384" x="7327900" y="2197100"/>
          <p14:tracePt t="63418" x="7321550" y="2279650"/>
          <p14:tracePt t="63452" x="7308850" y="2419350"/>
          <p14:tracePt t="63485" x="7296150" y="2546350"/>
          <p14:tracePt t="63519" x="7264400" y="2711450"/>
          <p14:tracePt t="63554" x="7232650" y="2876550"/>
          <p14:tracePt t="63588" x="7219950" y="3041650"/>
          <p14:tracePt t="63622" x="7207250" y="3187700"/>
          <p14:tracePt t="63656" x="7194550" y="3302000"/>
          <p14:tracePt t="63691" x="7188200" y="3346450"/>
          <p14:tracePt t="63724" x="7188200" y="3384550"/>
          <p14:tracePt t="63758" x="7181850" y="3460750"/>
          <p14:tracePt t="63792" x="7175500" y="3492500"/>
          <p14:tracePt t="63827" x="7175500" y="3505200"/>
          <p14:tracePt t="63861" x="7175500" y="3517900"/>
          <p14:tracePt t="64014" x="7175500" y="3524250"/>
          <p14:tracePt t="64049" x="7175500" y="3638550"/>
          <p14:tracePt t="64084" x="7226300" y="3886200"/>
          <p14:tracePt t="64185" x="7702550" y="4667250"/>
          <p14:tracePt t="64252" x="7899400" y="4806950"/>
          <p14:tracePt t="64320" x="7905750" y="4806950"/>
          <p14:tracePt t="64354" x="7905750" y="4800600"/>
          <p14:tracePt t="64422" x="7950200" y="4864100"/>
          <p14:tracePt t="64456" x="8413750" y="5486400"/>
          <p14:tracePt t="64524" x="9258300" y="6642100"/>
          <p14:tracePt t="64595" x="9461500" y="6851650"/>
          <p14:tracePt t="64632" x="9499600" y="6851650"/>
          <p14:tracePt t="64647" x="9512300" y="6851650"/>
          <p14:tracePt t="64686" x="9499600" y="6851650"/>
          <p14:tracePt t="64697" x="9474200" y="6851650"/>
          <p14:tracePt t="64714" x="9385300" y="6851650"/>
          <p14:tracePt t="64731" x="9245600" y="6851650"/>
          <p14:tracePt t="64748" x="9036050" y="6851650"/>
          <p14:tracePt t="64764" x="8832850" y="6826250"/>
          <p14:tracePt t="64781" x="8629650" y="6788150"/>
          <p14:tracePt t="64798" x="8439150" y="6762750"/>
          <p14:tracePt t="64815" x="8312150" y="6731000"/>
          <p14:tracePt t="64831" x="8274050" y="6718300"/>
          <p14:tracePt t="64848" x="8255000" y="6705600"/>
          <p14:tracePt t="64864" x="8242300" y="6699250"/>
          <p14:tracePt t="64881" x="8229600" y="6686550"/>
          <p14:tracePt t="64898" x="8223250" y="6680200"/>
          <p14:tracePt t="64915" x="8223250" y="6673850"/>
          <p14:tracePt t="64999" x="8223250" y="6667500"/>
          <p14:tracePt t="65015" x="8235950" y="6661150"/>
          <p14:tracePt t="65031" x="8235950" y="6654800"/>
          <p14:tracePt t="65039" x="8242300" y="6648450"/>
          <p14:tracePt t="65048" x="8248650" y="6635750"/>
          <p14:tracePt t="65064" x="8255000" y="6610350"/>
          <p14:tracePt t="65081" x="8261350" y="6578600"/>
          <p14:tracePt t="65098" x="8267700" y="6540500"/>
          <p14:tracePt t="65115" x="8274050" y="6508750"/>
          <p14:tracePt t="65131" x="8274050" y="6477000"/>
          <p14:tracePt t="65148" x="8274050" y="6445250"/>
          <p14:tracePt t="65164" x="8274050" y="6426200"/>
          <p14:tracePt t="65181" x="8274050" y="6407150"/>
          <p14:tracePt t="65198" x="8274050" y="6400800"/>
          <p14:tracePt t="65295" x="8280400" y="6400800"/>
          <p14:tracePt t="65311" x="8286750" y="6407150"/>
          <p14:tracePt t="65327" x="8286750" y="6413500"/>
          <p14:tracePt t="65335" x="8286750" y="6419850"/>
          <p14:tracePt t="65447" x="8280400" y="6419850"/>
          <p14:tracePt t="65463" x="8274050" y="6419850"/>
          <p14:tracePt t="65607" x="8267700" y="6419850"/>
          <p14:tracePt t="65631" x="8261350" y="6419850"/>
          <p14:tracePt t="65647" x="8255000" y="6419850"/>
          <p14:tracePt t="65663" x="8248650" y="6413500"/>
          <p14:tracePt t="65679" x="8242300" y="6413500"/>
          <p14:tracePt t="65687" x="8242300" y="6407150"/>
          <p14:tracePt t="65703" x="8242300" y="6400800"/>
          <p14:tracePt t="65715" x="8248650" y="6400800"/>
          <p14:tracePt t="65731" x="8274050" y="6400800"/>
          <p14:tracePt t="65748" x="8350250" y="6400800"/>
          <p14:tracePt t="65764" x="8451850" y="6394450"/>
          <p14:tracePt t="65781" x="8578850" y="6375400"/>
          <p14:tracePt t="65798" x="8724900" y="6350000"/>
          <p14:tracePt t="65815" x="8940800" y="6324600"/>
          <p14:tracePt t="65831" x="9093200" y="6318250"/>
          <p14:tracePt t="65848" x="9207500" y="6318250"/>
          <p14:tracePt t="65864" x="9290050" y="6330950"/>
          <p14:tracePt t="65881" x="9359900" y="6350000"/>
          <p14:tracePt t="65898" x="9461500" y="6381750"/>
          <p14:tracePt t="65915" x="9582150" y="6394450"/>
          <p14:tracePt t="65931" x="9696450" y="6400800"/>
          <p14:tracePt t="65948" x="9772650" y="6388100"/>
          <p14:tracePt t="65964" x="9823450" y="6362700"/>
          <p14:tracePt t="65981" x="9867900" y="6324600"/>
          <p14:tracePt t="65998" x="9918700" y="6286500"/>
          <p14:tracePt t="66015" x="9982200" y="6216650"/>
          <p14:tracePt t="66051" x="10026650" y="6159500"/>
          <p14:tracePt t="66086" x="10058400" y="6108700"/>
          <p14:tracePt t="66122" x="10064750" y="6019800"/>
          <p14:tracePt t="66157" x="10058400" y="5949950"/>
          <p14:tracePt t="66193" x="10013950" y="5842000"/>
          <p14:tracePt t="66230" x="9975850" y="5784850"/>
          <p14:tracePt t="66266" x="9956800" y="5746750"/>
          <p14:tracePt t="66302" x="9950450" y="5734050"/>
          <p14:tracePt t="66373" x="9944100" y="5734050"/>
          <p14:tracePt t="66679" x="9950450" y="5734050"/>
          <p14:tracePt t="66715" x="9988550" y="5734050"/>
          <p14:tracePt t="66751" x="10064750" y="5765800"/>
          <p14:tracePt t="66786" x="10096500" y="5816600"/>
          <p14:tracePt t="66822" x="10128250" y="5867400"/>
          <p14:tracePt t="66858" x="10134600" y="5873750"/>
          <p14:tracePt t="66893" x="10147300" y="5873750"/>
          <p14:tracePt t="66929" x="10166350" y="5829300"/>
          <p14:tracePt t="66965" x="10172700" y="5778500"/>
          <p14:tracePt t="67001" x="10172700" y="5657850"/>
          <p14:tracePt t="67036" x="10134600" y="5581650"/>
          <p14:tracePt t="67072" x="10083800" y="5524500"/>
          <p14:tracePt t="67107" x="10033000" y="5454650"/>
          <p14:tracePt t="67143" x="9988550" y="5397500"/>
          <p14:tracePt t="67180" x="9963150" y="5384800"/>
          <p14:tracePt t="67215" x="9950450" y="5378450"/>
          <p14:tracePt t="67286" x="9950450" y="5372100"/>
          <p14:tracePt t="67399" x="9944100" y="5365750"/>
          <p14:tracePt t="67435" x="9931400" y="536575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174173" y="654627"/>
            <a:ext cx="165846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475195212"/>
              </p:ext>
            </p:extLst>
          </p:nvPr>
        </p:nvGraphicFramePr>
        <p:xfrm>
          <a:off x="1174172" y="654628"/>
          <a:ext cx="8447809" cy="5130878"/>
        </p:xfrm>
        <a:graphic>
          <a:graphicData uri="http://schemas.openxmlformats.org/presentationml/2006/ole">
            <mc:AlternateContent xmlns:mc="http://schemas.openxmlformats.org/markup-compatibility/2006">
              <mc:Choice xmlns:v="urn:schemas-microsoft-com:vml" Requires="v">
                <p:oleObj spid="_x0000_s8208" r:id="rId5" imgW="7893101" imgH="4796942" progId="JSSPWGraphic">
                  <p:embed/>
                </p:oleObj>
              </mc:Choice>
              <mc:Fallback>
                <p:oleObj r:id="rId5" imgW="7893101" imgH="4796942"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4172" y="654628"/>
                        <a:ext cx="8447809" cy="5130878"/>
                      </a:xfrm>
                      <a:prstGeom prst="rect">
                        <a:avLst/>
                      </a:prstGeom>
                      <a:noFill/>
                    </p:spPr>
                  </p:pic>
                </p:oleObj>
              </mc:Fallback>
            </mc:AlternateContent>
          </a:graphicData>
        </a:graphic>
      </p:graphicFrame>
      <p:sp>
        <p:nvSpPr>
          <p:cNvPr id="4" name="TextBox 3"/>
          <p:cNvSpPr txBox="1"/>
          <p:nvPr/>
        </p:nvSpPr>
        <p:spPr>
          <a:xfrm>
            <a:off x="1288473" y="6120245"/>
            <a:ext cx="9279082" cy="738664"/>
          </a:xfrm>
          <a:prstGeom prst="rect">
            <a:avLst/>
          </a:prstGeom>
          <a:noFill/>
        </p:spPr>
        <p:txBody>
          <a:bodyPr wrap="square" rtlCol="0">
            <a:spAutoFit/>
          </a:bodyPr>
          <a:lstStyle/>
          <a:p>
            <a:r>
              <a:rPr lang="en-US" dirty="0"/>
              <a:t> </a:t>
            </a:r>
            <a:r>
              <a:rPr lang="en-US" sz="2400" dirty="0" err="1">
                <a:latin typeface="Times New Roman" panose="02020603050405020304" pitchFamily="18" charset="0"/>
                <a:cs typeface="Times New Roman" panose="02020603050405020304" pitchFamily="18" charset="0"/>
              </a:rPr>
              <a:t>Decanoic</a:t>
            </a:r>
            <a:r>
              <a:rPr lang="en-US" sz="2400" dirty="0">
                <a:latin typeface="Times New Roman" panose="02020603050405020304" pitchFamily="18" charset="0"/>
                <a:cs typeface="Times New Roman" panose="02020603050405020304" pitchFamily="18" charset="0"/>
              </a:rPr>
              <a:t> acid, neat liquid, thin film:   CH</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C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r>
              <a:rPr lang="en-US" sz="2400" baseline="-25000" dirty="0">
                <a:latin typeface="Times New Roman" panose="02020603050405020304" pitchFamily="18" charset="0"/>
                <a:cs typeface="Times New Roman" panose="02020603050405020304" pitchFamily="18" charset="0"/>
              </a:rPr>
              <a:t>8</a:t>
            </a:r>
            <a:r>
              <a:rPr lang="en-US" sz="2400" dirty="0">
                <a:latin typeface="Times New Roman" panose="02020603050405020304" pitchFamily="18" charset="0"/>
                <a:cs typeface="Times New Roman" panose="02020603050405020304" pitchFamily="18" charset="0"/>
              </a:rPr>
              <a:t>CO</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H </a:t>
            </a:r>
          </a:p>
          <a:p>
            <a:endParaRPr lang="en-US" dirty="0"/>
          </a:p>
        </p:txBody>
      </p:sp>
      <p:cxnSp>
        <p:nvCxnSpPr>
          <p:cNvPr id="6" name="Straight Connector 5"/>
          <p:cNvCxnSpPr/>
          <p:nvPr/>
        </p:nvCxnSpPr>
        <p:spPr>
          <a:xfrm flipV="1">
            <a:off x="6567055" y="1600200"/>
            <a:ext cx="10390" cy="297180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389237406"/>
      </p:ext>
    </p:extLst>
  </p:cSld>
  <p:clrMapOvr>
    <a:masterClrMapping/>
  </p:clrMapOvr>
  <mc:AlternateContent xmlns:mc="http://schemas.openxmlformats.org/markup-compatibility/2006" xmlns:p14="http://schemas.microsoft.com/office/powerpoint/2010/main">
    <mc:Choice Requires="p14">
      <p:transition spd="slow" p14:dur="2000" advTm="80275"/>
    </mc:Choice>
    <mc:Fallback xmlns="">
      <p:transition spd="slow" advTm="802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7060" x="9925050" y="5365750"/>
          <p14:tracePt t="17068" x="9906000" y="5378450"/>
          <p14:tracePt t="17076" x="9880600" y="5384800"/>
          <p14:tracePt t="17091" x="9861550" y="5397500"/>
          <p14:tracePt t="17107" x="9779000" y="5422900"/>
          <p14:tracePt t="17124" x="9690100" y="5448300"/>
          <p14:tracePt t="17151" x="9537700" y="5499100"/>
          <p14:tracePt t="17177" x="9378950" y="5549900"/>
          <p14:tracePt t="17203" x="9105900" y="5683250"/>
          <p14:tracePt t="17230" x="8909050" y="5816600"/>
          <p14:tracePt t="17255" x="8566150" y="6064250"/>
          <p14:tracePt t="17281" x="8128000" y="6381750"/>
          <p14:tracePt t="17307" x="7759700" y="6635750"/>
          <p14:tracePt t="17307" x="7620000" y="6724650"/>
          <p14:tracePt t="17324" x="7385050" y="6851650"/>
          <p14:tracePt t="17340" x="7124700" y="6851650"/>
          <p14:tracePt t="17357" x="6896100" y="6851650"/>
          <p14:tracePt t="17374" x="6642100" y="6851650"/>
          <p14:tracePt t="17391" x="6394450" y="6851650"/>
          <p14:tracePt t="17407" x="6197600" y="6851650"/>
          <p14:tracePt t="17424" x="6051550" y="6851650"/>
          <p14:tracePt t="17441" x="5962650" y="6851650"/>
          <p14:tracePt t="17457" x="5924550" y="6851650"/>
          <p14:tracePt t="17474" x="5918200" y="6851650"/>
          <p14:tracePt t="17491" x="5911850" y="6851650"/>
          <p14:tracePt t="17524" x="5918200" y="6851650"/>
          <p14:tracePt t="17541" x="5930900" y="6851650"/>
          <p14:tracePt t="17557" x="5956300" y="6851650"/>
          <p14:tracePt t="17574" x="5975350" y="6851650"/>
          <p14:tracePt t="17591" x="6007100" y="6851650"/>
          <p14:tracePt t="17608" x="6032500" y="6851650"/>
          <p14:tracePt t="17624" x="6064250" y="6832600"/>
          <p14:tracePt t="17641" x="6121400" y="6781800"/>
          <p14:tracePt t="17657" x="6223000" y="6699250"/>
          <p14:tracePt t="17674" x="6362700" y="6623050"/>
          <p14:tracePt t="17691" x="6502400" y="6572250"/>
          <p14:tracePt t="17708" x="6597650" y="6534150"/>
          <p14:tracePt t="17724" x="6610350" y="6534150"/>
          <p14:tracePt t="17742" x="6623050" y="6534150"/>
          <p14:tracePt t="17758" x="6648450" y="6553200"/>
          <p14:tracePt t="17774" x="6667500" y="6565900"/>
          <p14:tracePt t="17791" x="6705600" y="6584950"/>
          <p14:tracePt t="17808" x="6743700" y="6604000"/>
          <p14:tracePt t="17824" x="6762750" y="6610350"/>
          <p14:tracePt t="17841" x="6775450" y="6616700"/>
          <p14:tracePt t="17900" x="6775450" y="6623050"/>
          <p14:tracePt t="17908" x="6788150" y="6623050"/>
          <p14:tracePt t="17916" x="6807200" y="6635750"/>
          <p14:tracePt t="17924" x="6826250" y="6635750"/>
          <p14:tracePt t="17941" x="6877050" y="6642100"/>
          <p14:tracePt t="17958" x="6940550" y="6648450"/>
          <p14:tracePt t="17974" x="6985000" y="6654800"/>
          <p14:tracePt t="17991" x="7029450" y="6654800"/>
          <p14:tracePt t="18008" x="7067550" y="6654800"/>
          <p14:tracePt t="18024" x="7086600" y="6648450"/>
          <p14:tracePt t="18058" x="7086600" y="6642100"/>
          <p14:tracePt t="18074" x="7086600" y="6629400"/>
          <p14:tracePt t="18091" x="7086600" y="6616700"/>
          <p14:tracePt t="18108" x="7080250" y="6584950"/>
          <p14:tracePt t="18124" x="7080250" y="6578600"/>
          <p14:tracePt t="18141" x="7086600" y="6565900"/>
          <p14:tracePt t="18158" x="7112000" y="6559550"/>
          <p14:tracePt t="18174" x="7131050" y="6553200"/>
          <p14:tracePt t="18191" x="7162800" y="6546850"/>
          <p14:tracePt t="18208" x="7194550" y="6540500"/>
          <p14:tracePt t="18224" x="7226300" y="6540500"/>
          <p14:tracePt t="18241" x="7245350" y="6540500"/>
          <p14:tracePt t="18257" x="7264400" y="6540500"/>
          <p14:tracePt t="18274" x="7270750" y="6540500"/>
          <p14:tracePt t="18324" x="7264400" y="6540500"/>
          <p14:tracePt t="18332" x="7258050" y="6540500"/>
          <p14:tracePt t="18341" x="7251700" y="6540500"/>
          <p14:tracePt t="18357" x="7239000" y="6527800"/>
          <p14:tracePt t="18374" x="7226300" y="6515100"/>
          <p14:tracePt t="18391" x="7207250" y="6470650"/>
          <p14:tracePt t="18408" x="7162800" y="6388100"/>
          <p14:tracePt t="18425" x="7124700" y="6267450"/>
          <p14:tracePt t="18441" x="7061200" y="6019800"/>
          <p14:tracePt t="18457" x="6940550" y="5619750"/>
          <p14:tracePt t="18485" x="6565900" y="4730750"/>
          <p14:tracePt t="18537" x="5994400" y="3854450"/>
          <p14:tracePt t="18613" x="5803900" y="3460750"/>
          <p14:tracePt t="18663" x="5803900" y="3409950"/>
          <p14:tracePt t="18689" x="5803900" y="3403600"/>
          <p14:tracePt t="18715" x="5803900" y="3390900"/>
          <p14:tracePt t="18740" x="5778500" y="3352800"/>
          <p14:tracePt t="18766" x="5746750" y="3276600"/>
          <p14:tracePt t="18792" x="5734050" y="3187700"/>
          <p14:tracePt t="18817" x="5734050" y="3136900"/>
          <p14:tracePt t="18843" x="5734050" y="3124200"/>
          <p14:tracePt t="18868" x="5740400" y="3117850"/>
          <p14:tracePt t="18894" x="5759450" y="3105150"/>
          <p14:tracePt t="18919" x="5797550" y="3086100"/>
          <p14:tracePt t="18945" x="5867400" y="3079750"/>
          <p14:tracePt t="18971" x="5956300" y="3086100"/>
          <p14:tracePt t="18997" x="6038850" y="3143250"/>
          <p14:tracePt t="19022" x="6108700" y="3232150"/>
          <p14:tracePt t="19048" x="6178550" y="3333750"/>
          <p14:tracePt t="19074" x="6248400" y="3448050"/>
          <p14:tracePt t="19099" x="6299200" y="3536950"/>
          <p14:tracePt t="19125" x="6337300" y="3600450"/>
          <p14:tracePt t="19151" x="6362700" y="3657600"/>
          <p14:tracePt t="19176" x="6388100" y="3714750"/>
          <p14:tracePt t="19202" x="6394450" y="3778250"/>
          <p14:tracePt t="19227" x="6394450" y="3841750"/>
          <p14:tracePt t="19253" x="6394450" y="3911600"/>
          <p14:tracePt t="19278" x="6400800" y="3968750"/>
          <p14:tracePt t="19304" x="6413500" y="4044950"/>
          <p14:tracePt t="19330" x="6426200" y="4114800"/>
          <p14:tracePt t="19356" x="6457950" y="4235450"/>
          <p14:tracePt t="19381" x="6477000" y="4311650"/>
          <p14:tracePt t="19407" x="6489700" y="4356100"/>
          <p14:tracePt t="19433" x="6502400" y="4394200"/>
          <p14:tracePt t="19459" x="6502400" y="4425950"/>
          <p14:tracePt t="19485" x="6521450" y="4470400"/>
          <p14:tracePt t="19510" x="6534150" y="4514850"/>
          <p14:tracePt t="19536" x="6546850" y="4578350"/>
          <p14:tracePt t="19562" x="6559550" y="4622800"/>
          <p14:tracePt t="19588" x="6565900" y="4641850"/>
          <p14:tracePt t="19614" x="6572250" y="4648200"/>
          <p14:tracePt t="19748" x="6565900" y="4648200"/>
          <p14:tracePt t="19812" x="6559550" y="4654550"/>
          <p14:tracePt t="19838" x="6553200" y="4673600"/>
          <p14:tracePt t="19864" x="6546850" y="4692650"/>
          <p14:tracePt t="19890" x="6540500" y="4705350"/>
          <p14:tracePt t="19941" x="6534150" y="4711700"/>
          <p14:tracePt t="20028" x="6534150" y="4705350"/>
          <p14:tracePt t="20054" x="6534150" y="4673600"/>
          <p14:tracePt t="20080" x="6527800" y="4635500"/>
          <p14:tracePt t="20105" x="6527800" y="4610100"/>
          <p14:tracePt t="20131" x="6515100" y="4578350"/>
          <p14:tracePt t="20157" x="6508750" y="4540250"/>
          <p14:tracePt t="20183" x="6508750" y="4502150"/>
          <p14:tracePt t="20208" x="6508750" y="4464050"/>
          <p14:tracePt t="20234" x="6508750" y="4445000"/>
          <p14:tracePt t="20260" x="6508750" y="4438650"/>
          <p14:tracePt t="20285" x="6508750" y="4419600"/>
          <p14:tracePt t="20311" x="6508750" y="4413250"/>
          <p14:tracePt t="20337" x="6508750" y="4400550"/>
          <p14:tracePt t="20363" x="6515100" y="4381500"/>
          <p14:tracePt t="20389" x="6521450" y="4368800"/>
          <p14:tracePt t="20444" x="6521450" y="4362450"/>
          <p14:tracePt t="20470" x="6527800" y="4356100"/>
          <p14:tracePt t="20521" x="6534150" y="4349750"/>
          <p14:tracePt t="20548" x="6534150" y="4343400"/>
          <p14:tracePt t="20573" x="6534150" y="4330700"/>
          <p14:tracePt t="20709" x="6534150" y="4324350"/>
          <p14:tracePt t="20735" x="6527800" y="4324350"/>
          <p14:tracePt t="20772" x="6521450" y="4324350"/>
          <p14:tracePt t="20804" x="6515100" y="4324350"/>
          <p14:tracePt t="20836" x="6508750" y="4324350"/>
          <p14:tracePt t="20862" x="6502400" y="4318000"/>
          <p14:tracePt t="20888" x="6496050" y="4311650"/>
          <p14:tracePt t="20914" x="6489700" y="4311650"/>
          <p14:tracePt t="20939" x="6483350" y="4298950"/>
          <p14:tracePt t="20965" x="6477000" y="4292600"/>
          <p14:tracePt t="20991" x="6470650" y="4292600"/>
          <p14:tracePt t="21052" x="6464300" y="4292600"/>
          <p14:tracePt t="21078" x="6457950" y="4292600"/>
          <p14:tracePt t="21405" x="6470650" y="4298950"/>
          <p14:tracePt t="21431" x="6502400" y="4343400"/>
          <p14:tracePt t="21457" x="6508750" y="4495800"/>
          <p14:tracePt t="21484" x="6515100" y="4699000"/>
          <p14:tracePt t="21510" x="6584950" y="5035550"/>
          <p14:tracePt t="21537" x="6667500" y="5340350"/>
          <p14:tracePt t="21562" x="6788150" y="5664200"/>
          <p14:tracePt t="21588" x="6946900" y="6013450"/>
          <p14:tracePt t="21614" x="7054850" y="6153150"/>
          <p14:tracePt t="21640" x="7200900" y="6254750"/>
          <p14:tracePt t="21658" x="7308850" y="6299200"/>
          <p14:tracePt t="21675" x="7423150" y="6337300"/>
          <p14:tracePt t="21691" x="7556500" y="6369050"/>
          <p14:tracePt t="21708" x="7759700" y="6426200"/>
          <p14:tracePt t="21725" x="7899400" y="6451600"/>
          <p14:tracePt t="21742" x="8026400" y="6470650"/>
          <p14:tracePt t="21758" x="8153400" y="6477000"/>
          <p14:tracePt t="21775" x="8274050" y="6483350"/>
          <p14:tracePt t="21792" x="8394700" y="6502400"/>
          <p14:tracePt t="21809" x="8489950" y="6527800"/>
          <p14:tracePt t="21825" x="8578850" y="6559550"/>
          <p14:tracePt t="21842" x="8655050" y="6578600"/>
          <p14:tracePt t="21858" x="8756650" y="6604000"/>
          <p14:tracePt t="21875" x="8877300" y="6623050"/>
          <p14:tracePt t="21892" x="9023350" y="6635750"/>
          <p14:tracePt t="21909" x="9169400" y="6648450"/>
          <p14:tracePt t="21925" x="9188450" y="6661150"/>
          <p14:tracePt t="21959" x="9093200" y="6680200"/>
          <p14:tracePt t="21975" x="8813800" y="6699250"/>
          <p14:tracePt t="21992" x="8362950" y="6711950"/>
          <p14:tracePt t="22010" x="7924800" y="6788150"/>
          <p14:tracePt t="22025" x="7562850" y="6851650"/>
          <p14:tracePt t="22042" x="7207250" y="6851650"/>
          <p14:tracePt t="22059" x="6845300" y="6851650"/>
          <p14:tracePt t="22075" x="6604000" y="6851650"/>
          <p14:tracePt t="22092" x="6451600" y="6838950"/>
          <p14:tracePt t="22109" x="6343650" y="6762750"/>
          <p14:tracePt t="22125" x="6305550" y="6711950"/>
          <p14:tracePt t="22142" x="6292850" y="6673850"/>
          <p14:tracePt t="22159" x="6280150" y="6642100"/>
          <p14:tracePt t="22175" x="6267450" y="6629400"/>
          <p14:tracePt t="22192" x="6267450" y="6623050"/>
          <p14:tracePt t="22209" x="6267450" y="6616700"/>
          <p14:tracePt t="22225" x="6261100" y="6604000"/>
          <p14:tracePt t="22242" x="6254750" y="6578600"/>
          <p14:tracePt t="22259" x="6242050" y="6572250"/>
          <p14:tracePt t="22275" x="6229350" y="6553200"/>
          <p14:tracePt t="22292" x="6223000" y="6546850"/>
          <p14:tracePt t="22309" x="6210300" y="6540500"/>
          <p14:tracePt t="22325" x="6203950" y="6534150"/>
          <p14:tracePt t="22797" x="6203950" y="6527800"/>
          <p14:tracePt t="22805" x="6184900" y="6521450"/>
          <p14:tracePt t="22813" x="6172200" y="6496050"/>
          <p14:tracePt t="22825" x="6146800" y="6477000"/>
          <p14:tracePt t="22842" x="6096000" y="6419850"/>
          <p14:tracePt t="22859" x="6038850" y="6375400"/>
          <p14:tracePt t="22876" x="5988050" y="6311900"/>
          <p14:tracePt t="22892" x="5924550" y="6242050"/>
          <p14:tracePt t="22909" x="5842000" y="6153150"/>
          <p14:tracePt t="22925" x="5784850" y="6083300"/>
          <p14:tracePt t="22942" x="5727700" y="6000750"/>
          <p14:tracePt t="22959" x="5670550" y="5937250"/>
          <p14:tracePt t="22975" x="5607050" y="5848350"/>
          <p14:tracePt t="23002" x="5492750" y="5715000"/>
          <p14:tracePt t="23028" x="5353050" y="5556250"/>
          <p14:tracePt t="23054" x="5187950" y="5346700"/>
          <p14:tracePt t="23080" x="5067300" y="5213350"/>
          <p14:tracePt t="23106" x="4965700" y="5092700"/>
          <p14:tracePt t="23131" x="4883150" y="4984750"/>
          <p14:tracePt t="23157" x="4794250" y="4864100"/>
          <p14:tracePt t="23183" x="4730750" y="4781550"/>
          <p14:tracePt t="23208" x="4673600" y="4692650"/>
          <p14:tracePt t="23234" x="4629150" y="4622800"/>
          <p14:tracePt t="23260" x="4572000" y="4521200"/>
          <p14:tracePt t="23285" x="4521200" y="4413250"/>
          <p14:tracePt t="23311" x="4476750" y="4305300"/>
          <p14:tracePt t="23337" x="4445000" y="4203700"/>
          <p14:tracePt t="23362" x="4419600" y="4095750"/>
          <p14:tracePt t="23388" x="4406900" y="3975100"/>
          <p14:tracePt t="23414" x="4394200" y="3822700"/>
          <p14:tracePt t="23440" x="4394200" y="3695700"/>
          <p14:tracePt t="23465" x="4413250" y="3594100"/>
          <p14:tracePt t="23491" x="4432300" y="3511550"/>
          <p14:tracePt t="23517" x="4464050" y="3429000"/>
          <p14:tracePt t="23543" x="4502150" y="3371850"/>
          <p14:tracePt t="23568" x="4540250" y="3308350"/>
          <p14:tracePt t="23594" x="4584700" y="3213100"/>
          <p14:tracePt t="23619" x="4648200" y="3092450"/>
          <p14:tracePt t="23645" x="4749800" y="2921000"/>
          <p14:tracePt t="23670" x="4813300" y="2800350"/>
          <p14:tracePt t="23696" x="4851400" y="2717800"/>
          <p14:tracePt t="23722" x="4870450" y="2660650"/>
          <p14:tracePt t="23748" x="4883150" y="2628900"/>
          <p14:tracePt t="23773" x="4921250" y="2571750"/>
          <p14:tracePt t="23799" x="4946650" y="2540000"/>
          <p14:tracePt t="23825" x="4965700" y="2527300"/>
          <p14:tracePt t="23851" x="4972050" y="2527300"/>
          <p14:tracePt t="23902" x="5010150" y="2527300"/>
          <p14:tracePt t="23927" x="5048250" y="2533650"/>
          <p14:tracePt t="23953" x="5080000" y="2546350"/>
          <p14:tracePt t="23979" x="5086350" y="2546350"/>
          <p14:tracePt t="24005" x="5092700" y="2552700"/>
          <p14:tracePt t="24069" x="5092700" y="2559050"/>
          <p14:tracePt t="24094" x="5105400" y="2571750"/>
          <p14:tracePt t="24120" x="5105400" y="2578100"/>
          <p14:tracePt t="24146" x="5105400" y="2590800"/>
          <p14:tracePt t="24172" x="5105400" y="2597150"/>
          <p14:tracePt t="24198" x="5092700" y="2603500"/>
          <p14:tracePt t="24223" x="5092700" y="2609850"/>
          <p14:tracePt t="24249" x="5086350" y="2609850"/>
          <p14:tracePt t="24274" x="5080000" y="2616200"/>
          <p14:tracePt t="24326" x="5073650" y="2622550"/>
          <p14:tracePt t="24377" x="5067300" y="2641600"/>
          <p14:tracePt t="24402" x="5060950" y="2654300"/>
          <p14:tracePt t="24428" x="5060950" y="2667000"/>
          <p14:tracePt t="24454" x="5060950" y="2673350"/>
          <p14:tracePt t="24480" x="5054600" y="2679700"/>
          <p14:tracePt t="24505" x="5054600" y="2686050"/>
          <p14:tracePt t="24531" x="5041900" y="2698750"/>
          <p14:tracePt t="24557" x="5041900" y="2705100"/>
          <p14:tracePt t="24637" x="5035550" y="2705100"/>
          <p14:tracePt t="25134" x="5035550" y="2711450"/>
          <p14:tracePt t="25160" x="5041900" y="2736850"/>
          <p14:tracePt t="25186" x="5041900" y="2762250"/>
          <p14:tracePt t="25212" x="5041900" y="2781300"/>
          <p14:tracePt t="25238" x="5041900" y="2794000"/>
          <p14:tracePt t="25263" x="5035550" y="2800350"/>
          <p14:tracePt t="25289" x="5035550" y="2813050"/>
          <p14:tracePt t="25315" x="5029200" y="2825750"/>
          <p14:tracePt t="25340" x="5022850" y="2844800"/>
          <p14:tracePt t="25366" x="5016500" y="2863850"/>
          <p14:tracePt t="25391" x="5010150" y="2870200"/>
          <p14:tracePt t="25417" x="5010150" y="2882900"/>
          <p14:tracePt t="25443" x="5003800" y="2889250"/>
          <p14:tracePt t="25468" x="5003800" y="2901950"/>
          <p14:tracePt t="25494" x="4991100" y="2921000"/>
          <p14:tracePt t="25521" x="4984750" y="2940050"/>
          <p14:tracePt t="25546" x="4978400" y="2952750"/>
          <p14:tracePt t="25614" x="4972050" y="2952750"/>
          <p14:tracePt t="25654" x="4965700" y="2952750"/>
          <p14:tracePt t="25679" x="4908550" y="2952750"/>
          <p14:tracePt t="25705" x="4762500" y="2921000"/>
          <p14:tracePt t="25730" x="4521200" y="2857500"/>
          <p14:tracePt t="25756" x="4273550" y="2800350"/>
          <p14:tracePt t="25782" x="4083050" y="2762250"/>
          <p14:tracePt t="25807" x="4051300" y="2755900"/>
          <p14:tracePt t="25833" x="4044950" y="2736850"/>
          <p14:tracePt t="25858" x="4019550" y="2698750"/>
          <p14:tracePt t="25884" x="3956050" y="2641600"/>
          <p14:tracePt t="25910" x="3898900" y="2571750"/>
          <p14:tracePt t="25935" x="3848100" y="2533650"/>
          <p14:tracePt t="25961" x="3816350" y="2501900"/>
          <p14:tracePt t="25987" x="3790950" y="2476500"/>
          <p14:tracePt t="26013" x="3771900" y="2451100"/>
          <p14:tracePt t="26038" x="3746500" y="2400300"/>
          <p14:tracePt t="26064" x="3721100" y="2355850"/>
          <p14:tracePt t="26090" x="3695700" y="2317750"/>
          <p14:tracePt t="26115" x="3663950" y="2305050"/>
          <p14:tracePt t="26141" x="3644900" y="2279650"/>
          <p14:tracePt t="26166" x="3606800" y="2235200"/>
          <p14:tracePt t="26192" x="3581400" y="2203450"/>
          <p14:tracePt t="26218" x="3562350" y="2178050"/>
          <p14:tracePt t="26243" x="3536950" y="2159000"/>
          <p14:tracePt t="26269" x="3524250" y="2152650"/>
          <p14:tracePt t="26320" x="3517900" y="2152650"/>
          <p14:tracePt t="26346" x="3517900" y="2139950"/>
          <p14:tracePt t="26371" x="3498850" y="2133600"/>
          <p14:tracePt t="26397" x="3492500" y="2120900"/>
          <p14:tracePt t="26574" x="3492500" y="2127250"/>
          <p14:tracePt t="26710" x="3492500" y="2133600"/>
          <p14:tracePt t="27230" x="3498850" y="2133600"/>
          <p14:tracePt t="27278" x="3498850" y="2139950"/>
          <p14:tracePt t="27414" x="3498850" y="2133600"/>
          <p14:tracePt t="27440" x="3498850" y="2127250"/>
          <p14:tracePt t="27478" x="3498850" y="2120900"/>
          <p14:tracePt t="27606" x="3505200" y="2127250"/>
          <p14:tracePt t="27632" x="3505200" y="2133600"/>
          <p14:tracePt t="27658" x="3511550" y="2146300"/>
          <p14:tracePt t="27684" x="3524250" y="2159000"/>
          <p14:tracePt t="27710" x="3524250" y="2171700"/>
          <p14:tracePt t="27736" x="3530600" y="2178050"/>
          <p14:tracePt t="27762" x="3530600" y="2197100"/>
          <p14:tracePt t="27788" x="3536950" y="2216150"/>
          <p14:tracePt t="27813" x="3543300" y="2247900"/>
          <p14:tracePt t="27839" x="3549650" y="2324100"/>
          <p14:tracePt t="27864" x="3549650" y="2432050"/>
          <p14:tracePt t="27890" x="3543300" y="2527300"/>
          <p14:tracePt t="27916" x="3530600" y="2609850"/>
          <p14:tracePt t="27942" x="3505200" y="2686050"/>
          <p14:tracePt t="27967" x="3473450" y="2781300"/>
          <p14:tracePt t="27993" x="3454400" y="2857500"/>
          <p14:tracePt t="28019" x="3441700" y="2901950"/>
          <p14:tracePt t="28044" x="3429000" y="2927350"/>
          <p14:tracePt t="28070" x="3416300" y="2971800"/>
          <p14:tracePt t="28096" x="3409950" y="3041650"/>
          <p14:tracePt t="28121" x="3397250" y="3143250"/>
          <p14:tracePt t="28147" x="3378200" y="3251200"/>
          <p14:tracePt t="28172" x="3371850" y="3333750"/>
          <p14:tracePt t="28198" x="3352800" y="3454400"/>
          <p14:tracePt t="28224" x="3346450" y="3524250"/>
          <p14:tracePt t="28249" x="3340100" y="3575050"/>
          <p14:tracePt t="28275" x="3340100" y="3606800"/>
          <p14:tracePt t="28301" x="3333750" y="3638550"/>
          <p14:tracePt t="28326" x="3333750" y="3683000"/>
          <p14:tracePt t="28352" x="3340100" y="3721100"/>
          <p14:tracePt t="28378" x="3346450" y="3771900"/>
          <p14:tracePt t="28403" x="3352800" y="3816350"/>
          <p14:tracePt t="28429" x="3359150" y="3848100"/>
          <p14:tracePt t="28454" x="3359150" y="3873500"/>
          <p14:tracePt t="28480" x="3359150" y="3892550"/>
          <p14:tracePt t="28506" x="3359150" y="3924300"/>
          <p14:tracePt t="28532" x="3365500" y="3968750"/>
          <p14:tracePt t="28557" x="3371850" y="4025900"/>
          <p14:tracePt t="28583" x="3397250" y="4127500"/>
          <p14:tracePt t="28608" x="3409950" y="4216400"/>
          <p14:tracePt t="28634" x="3429000" y="4292600"/>
          <p14:tracePt t="28660" x="3435350" y="4356100"/>
          <p14:tracePt t="28685" x="3435350" y="4406900"/>
          <p14:tracePt t="28711" x="3441700" y="4457700"/>
          <p14:tracePt t="28736" x="3441700" y="4502150"/>
          <p14:tracePt t="28762" x="3448050" y="4546600"/>
          <p14:tracePt t="28788" x="3454400" y="4584700"/>
          <p14:tracePt t="28813" x="3460750" y="4622800"/>
          <p14:tracePt t="28839" x="3467100" y="4648200"/>
          <p14:tracePt t="28864" x="3467100" y="4654550"/>
          <p14:tracePt t="28934" x="3467100" y="4648200"/>
          <p14:tracePt t="28960" x="3467100" y="4635500"/>
          <p14:tracePt t="28985" x="3467100" y="4610100"/>
          <p14:tracePt t="29012" x="3467100" y="4591050"/>
          <p14:tracePt t="29037" x="3467100" y="4584700"/>
          <p14:tracePt t="29102" x="3473450" y="4584700"/>
          <p14:tracePt t="29159" x="3479800" y="4584700"/>
          <p14:tracePt t="29222" x="3486150" y="4584700"/>
          <p14:tracePt t="29248" x="3492500" y="4584700"/>
          <p14:tracePt t="29275" x="3511550" y="4584700"/>
          <p14:tracePt t="29301" x="3524250" y="4591050"/>
          <p14:tracePt t="29327" x="3530600" y="4591050"/>
          <p14:tracePt t="29382" x="3536950" y="4591050"/>
          <p14:tracePt t="29408" x="3549650" y="4584700"/>
          <p14:tracePt t="29433" x="3556000" y="4565650"/>
          <p14:tracePt t="29459" x="3568700" y="4565650"/>
          <p14:tracePt t="29510" x="3568700" y="4559300"/>
          <p14:tracePt t="29590" x="3568700" y="4552950"/>
          <p14:tracePt t="29616" x="3568700" y="4514850"/>
          <p14:tracePt t="29641" x="3568700" y="4464050"/>
          <p14:tracePt t="29667" x="3568700" y="4406900"/>
          <p14:tracePt t="29692" x="3568700" y="4343400"/>
          <p14:tracePt t="29718" x="3568700" y="4184650"/>
          <p14:tracePt t="29744" x="3568700" y="4006850"/>
          <p14:tracePt t="29769" x="3562350" y="3816350"/>
          <p14:tracePt t="29844" x="3498850" y="3213100"/>
          <p14:tracePt t="29870" x="3479800" y="3060700"/>
          <p14:tracePt t="29896" x="3473450" y="2921000"/>
          <p14:tracePt t="29921" x="3473450" y="2825750"/>
          <p14:tracePt t="29947" x="3486150" y="2724150"/>
          <p14:tracePt t="29972" x="3486150" y="2603500"/>
          <p14:tracePt t="29998" x="3505200" y="2387600"/>
          <p14:tracePt t="30074" x="3530600" y="2012950"/>
          <p14:tracePt t="30100" x="3530600" y="1968500"/>
          <p14:tracePt t="30125" x="3530600" y="1962150"/>
          <p14:tracePt t="30191" x="3543300" y="1962150"/>
          <p14:tracePt t="30216" x="3562350" y="1962150"/>
          <p14:tracePt t="30242" x="3587750" y="1955800"/>
          <p14:tracePt t="30267" x="3600450" y="1955800"/>
          <p14:tracePt t="30293" x="3606800" y="1955800"/>
          <p14:tracePt t="30344" x="3606800" y="1968500"/>
          <p14:tracePt t="30370" x="3606800" y="1987550"/>
          <p14:tracePt t="30395" x="3619500" y="2038350"/>
          <p14:tracePt t="30421" x="3619500" y="2076450"/>
          <p14:tracePt t="30446" x="3619500" y="2114550"/>
          <p14:tracePt t="30472" x="3619500" y="2139950"/>
          <p14:tracePt t="30498" x="3613150" y="2146300"/>
          <p14:tracePt t="30525" x="3606800" y="2146300"/>
          <p14:tracePt t="30623" x="3600450" y="2146300"/>
          <p14:tracePt t="30775" x="3600450" y="2152650"/>
          <p14:tracePt t="30801" x="3606800" y="2184400"/>
          <p14:tracePt t="30827" x="3606800" y="2209800"/>
          <p14:tracePt t="30853" x="3619500" y="2222500"/>
          <p14:tracePt t="30879" x="3625850" y="2254250"/>
          <p14:tracePt t="30904" x="3638550" y="2298700"/>
          <p14:tracePt t="30930" x="3644900" y="2330450"/>
          <p14:tracePt t="30955" x="3651250" y="2368550"/>
          <p14:tracePt t="30981" x="3663950" y="2400300"/>
          <p14:tracePt t="31007" x="3663950" y="2419350"/>
          <p14:tracePt t="31033" x="3670300" y="2419350"/>
          <p14:tracePt t="31084" x="3670300" y="2425700"/>
          <p14:tracePt t="31109" x="3670300" y="2438400"/>
          <p14:tracePt t="31135" x="3683000" y="2457450"/>
          <p14:tracePt t="31161" x="3689350" y="2463800"/>
          <p14:tracePt t="31186" x="3702050" y="2489200"/>
          <p14:tracePt t="31212" x="3708400" y="2508250"/>
          <p14:tracePt t="31237" x="3727450" y="2540000"/>
          <p14:tracePt t="31263" x="3759200" y="2578100"/>
          <p14:tracePt t="31289" x="3778250" y="2622550"/>
          <p14:tracePt t="31315" x="3810000" y="2673350"/>
          <p14:tracePt t="31340" x="3835400" y="2717800"/>
          <p14:tracePt t="31366" x="3867150" y="2755900"/>
          <p14:tracePt t="31392" x="3892550" y="2794000"/>
          <p14:tracePt t="31417" x="3905250" y="2819400"/>
          <p14:tracePt t="31443" x="3917950" y="2838450"/>
          <p14:tracePt t="31469" x="3937000" y="2870200"/>
          <p14:tracePt t="31495" x="3968750" y="2921000"/>
          <p14:tracePt t="31520" x="3994150" y="2971800"/>
          <p14:tracePt t="31546" x="4032250" y="3016250"/>
          <p14:tracePt t="31572" x="4057650" y="3060700"/>
          <p14:tracePt t="31597" x="4070350" y="3092450"/>
          <p14:tracePt t="31623" x="4083050" y="3111500"/>
          <p14:tracePt t="31648" x="4089400" y="3117850"/>
          <p14:tracePt t="31674" x="4095750" y="3136900"/>
          <p14:tracePt t="31700" x="4114800" y="3168650"/>
          <p14:tracePt t="31725" x="4133850" y="3194050"/>
          <p14:tracePt t="31751" x="4152900" y="3213100"/>
          <p14:tracePt t="31815" x="4159250" y="3213100"/>
          <p14:tracePt t="31840" x="4165600" y="3219450"/>
          <p14:tracePt t="31866" x="4178300" y="3232150"/>
          <p14:tracePt t="31892" x="4191000" y="3238500"/>
          <p14:tracePt t="31975" x="4197350" y="3244850"/>
          <p14:tracePt t="32001" x="4216400" y="3257550"/>
          <p14:tracePt t="32026" x="4229100" y="3263900"/>
          <p14:tracePt t="32052" x="4235450" y="3263900"/>
          <p14:tracePt t="32077" x="4248150" y="3270250"/>
          <p14:tracePt t="32103" x="4260850" y="3270250"/>
          <p14:tracePt t="32129" x="4267200" y="3276600"/>
          <p14:tracePt t="32155" x="4273550" y="3276600"/>
          <p14:tracePt t="32180" x="4279900" y="3276600"/>
          <p14:tracePt t="32206" x="4286250" y="3276600"/>
          <p14:tracePt t="32232" x="4305300" y="3276600"/>
          <p14:tracePt t="32257" x="4330700" y="3276600"/>
          <p14:tracePt t="32283" x="4349750" y="3276600"/>
          <p14:tracePt t="32309" x="4362450" y="3276600"/>
          <p14:tracePt t="32335" x="4387850" y="3276600"/>
          <p14:tracePt t="32360" x="4400550" y="3276600"/>
          <p14:tracePt t="32386" x="4413250" y="3276600"/>
          <p14:tracePt t="32412" x="4419600" y="3276600"/>
          <p14:tracePt t="32437" x="4425950" y="3276600"/>
          <p14:tracePt t="32488" x="4445000" y="3270250"/>
          <p14:tracePt t="32514" x="4470400" y="3263900"/>
          <p14:tracePt t="32540" x="4483100" y="3251200"/>
          <p14:tracePt t="32565" x="4502150" y="3244850"/>
          <p14:tracePt t="32591" x="4527550" y="3232150"/>
          <p14:tracePt t="32617" x="4552950" y="3219450"/>
          <p14:tracePt t="32642" x="4584700" y="3200400"/>
          <p14:tracePt t="32668" x="4603750" y="3194050"/>
          <p14:tracePt t="32693" x="4622800" y="3181350"/>
          <p14:tracePt t="32719" x="4654550" y="3168650"/>
          <p14:tracePt t="32745" x="4673600" y="3155950"/>
          <p14:tracePt t="32770" x="4692650" y="3143250"/>
          <p14:tracePt t="32796" x="4718050" y="3124200"/>
          <p14:tracePt t="32822" x="4724400" y="3117850"/>
          <p14:tracePt t="32847" x="4743450" y="3105150"/>
          <p14:tracePt t="32873" x="4749800" y="3098800"/>
          <p14:tracePt t="32899" x="4768850" y="3086100"/>
          <p14:tracePt t="32924" x="4781550" y="3067050"/>
          <p14:tracePt t="32950" x="4806950" y="3048000"/>
          <p14:tracePt t="32975" x="4832350" y="3022600"/>
          <p14:tracePt t="33001" x="4851400" y="3009900"/>
          <p14:tracePt t="33027" x="4870450" y="2990850"/>
          <p14:tracePt t="33053" x="4883150" y="2978150"/>
          <p14:tracePt t="33078" x="4889500" y="2971800"/>
          <p14:tracePt t="33104" x="4889500" y="2965450"/>
          <p14:tracePt t="33130" x="4902200" y="2952750"/>
          <p14:tracePt t="33155" x="4927600" y="2921000"/>
          <p14:tracePt t="33181" x="4953000" y="2876550"/>
          <p14:tracePt t="33206" x="4972050" y="2844800"/>
          <p14:tracePt t="33232" x="4984750" y="2825750"/>
          <p14:tracePt t="33283" x="4984750" y="2819400"/>
          <p14:tracePt t="33309" x="4991100" y="2819400"/>
          <p14:tracePt t="33334" x="4991100" y="2813050"/>
          <p14:tracePt t="33360" x="5010150" y="2787650"/>
          <p14:tracePt t="33386" x="5016500" y="2768600"/>
          <p14:tracePt t="33411" x="5029200" y="2749550"/>
          <p14:tracePt t="33437" x="5048250" y="2730500"/>
          <p14:tracePt t="33463" x="5067300" y="2705100"/>
          <p14:tracePt t="33489" x="5086350" y="2660650"/>
          <p14:tracePt t="33515" x="5105400" y="2641600"/>
          <p14:tracePt t="33540" x="5118100" y="2622550"/>
          <p14:tracePt t="33566" x="5118100" y="2616200"/>
          <p14:tracePt t="33591" x="5124450" y="2609850"/>
          <p14:tracePt t="33643" x="5137150" y="2590800"/>
          <p14:tracePt t="33668" x="5156200" y="2571750"/>
          <p14:tracePt t="33694" x="5168900" y="2552700"/>
          <p14:tracePt t="33720" x="5181600" y="2533650"/>
          <p14:tracePt t="33745" x="5181600" y="2527300"/>
          <p14:tracePt t="33771" x="5187950" y="2527300"/>
          <p14:tracePt t="33823" x="5187950" y="2514600"/>
          <p14:tracePt t="33849" x="5200650" y="2501900"/>
          <p14:tracePt t="33875" x="5200650" y="2495550"/>
          <p14:tracePt t="33999" x="5200650" y="2501900"/>
          <p14:tracePt t="34184" x="5200650" y="2495550"/>
          <p14:tracePt t="34216" x="5200650" y="2489200"/>
          <p14:tracePt t="34241" x="5200650" y="2482850"/>
          <p14:tracePt t="34267" x="5207000" y="2476500"/>
          <p14:tracePt t="34293" x="5207000" y="2463800"/>
          <p14:tracePt t="34318" x="5213350" y="2457450"/>
          <p14:tracePt t="34344" x="5219700" y="2444750"/>
          <p14:tracePt t="34370" x="5238750" y="2419350"/>
          <p14:tracePt t="34396" x="5264150" y="2393950"/>
          <p14:tracePt t="34421" x="5276850" y="2368550"/>
          <p14:tracePt t="34447" x="5283200" y="2362200"/>
          <p14:tracePt t="34472" x="5289550" y="2343150"/>
          <p14:tracePt t="34498" x="5295900" y="2336800"/>
          <p14:tracePt t="34524" x="5302250" y="2324100"/>
          <p14:tracePt t="34551" x="5308600" y="2317750"/>
          <p14:tracePt t="34576" x="5321300" y="2298700"/>
          <p14:tracePt t="34602" x="5327650" y="2286000"/>
          <p14:tracePt t="34627" x="5353050" y="2260600"/>
          <p14:tracePt t="34653" x="5359400" y="2247900"/>
          <p14:tracePt t="34679" x="5378450" y="2241550"/>
          <p14:tracePt t="34704" x="5403850" y="2222500"/>
          <p14:tracePt t="34730" x="5422900" y="2209800"/>
          <p14:tracePt t="34755" x="5435600" y="2209800"/>
          <p14:tracePt t="34781" x="5435600" y="2203450"/>
          <p14:tracePt t="34806" x="5441950" y="2197100"/>
          <p14:tracePt t="34904" x="5467350" y="2190750"/>
          <p14:tracePt t="34929" x="5505450" y="2171700"/>
          <p14:tracePt t="34955" x="5524500" y="2159000"/>
          <p14:tracePt t="34980" x="5530850" y="2159000"/>
          <p14:tracePt t="35032" x="5537200" y="2159000"/>
          <p14:tracePt t="35057" x="5562600" y="2146300"/>
          <p14:tracePt t="35083" x="5575300" y="2139950"/>
          <p14:tracePt t="35109" x="5588000" y="2139950"/>
          <p14:tracePt t="35134" x="5600700" y="2127250"/>
          <p14:tracePt t="35160" x="5607050" y="2127250"/>
          <p14:tracePt t="35832" x="5613400" y="2127250"/>
          <p14:tracePt t="35858" x="5645150" y="2114550"/>
          <p14:tracePt t="35885" x="5664200" y="2101850"/>
          <p14:tracePt t="35911" x="5676900" y="2095500"/>
          <p14:tracePt t="35938" x="5695950" y="2089150"/>
          <p14:tracePt t="35963" x="5721350" y="2082800"/>
          <p14:tracePt t="35989" x="5734050" y="2076450"/>
          <p14:tracePt t="36015" x="5746750" y="2070100"/>
          <p14:tracePt t="36040" x="5772150" y="2063750"/>
          <p14:tracePt t="36066" x="5797550" y="2057400"/>
          <p14:tracePt t="36504" x="5791200" y="2057400"/>
          <p14:tracePt t="36530" x="5778500" y="2057400"/>
          <p14:tracePt t="36556" x="5740400" y="2051050"/>
          <p14:tracePt t="36583" x="5708650" y="2051050"/>
          <p14:tracePt t="36609" x="5670550" y="2051050"/>
          <p14:tracePt t="36636" x="5626100" y="2070100"/>
          <p14:tracePt t="36661" x="5562600" y="2082800"/>
          <p14:tracePt t="36687" x="5499100" y="2108200"/>
          <p14:tracePt t="36713" x="5429250" y="2146300"/>
          <p14:tracePt t="36738" x="5403850" y="2171700"/>
          <p14:tracePt t="36764" x="5378450" y="2197100"/>
          <p14:tracePt t="36789" x="5359400" y="2228850"/>
          <p14:tracePt t="36815" x="5334000" y="2279650"/>
          <p14:tracePt t="36841" x="5295900" y="2336800"/>
          <p14:tracePt t="36866" x="5283200" y="2374900"/>
          <p14:tracePt t="36892" x="5270500" y="2406650"/>
          <p14:tracePt t="36918" x="5245100" y="2451100"/>
          <p14:tracePt t="36943" x="5219700" y="2508250"/>
          <p14:tracePt t="36969" x="5162550" y="2590800"/>
          <p14:tracePt t="36994" x="5111750" y="2660650"/>
          <p14:tracePt t="37021" x="5029200" y="2749550"/>
          <p14:tracePt t="37046" x="4921250" y="2819400"/>
          <p14:tracePt t="37072" x="4781550" y="2895600"/>
          <p14:tracePt t="37097" x="4699000" y="2927350"/>
          <p14:tracePt t="37123" x="4641850" y="2940050"/>
          <p14:tracePt t="37149" x="4591050" y="2959100"/>
          <p14:tracePt t="37174" x="4527550" y="2971800"/>
          <p14:tracePt t="37200" x="4464050" y="2978150"/>
          <p14:tracePt t="37226" x="4432300" y="2978150"/>
          <p14:tracePt t="37251" x="4406900" y="2978150"/>
          <p14:tracePt t="37278" x="4362450" y="2952750"/>
          <p14:tracePt t="37304" x="4260850" y="2895600"/>
          <p14:tracePt t="37330" x="4178300" y="2844800"/>
          <p14:tracePt t="37355" x="4114800" y="2819400"/>
          <p14:tracePt t="37381" x="4083050" y="2800350"/>
          <p14:tracePt t="37406" x="4051300" y="2781300"/>
          <p14:tracePt t="37432" x="4000500" y="2730500"/>
          <p14:tracePt t="37458" x="3968750" y="2686050"/>
          <p14:tracePt t="37483" x="3924300" y="2647950"/>
          <p14:tracePt t="37510" x="3892550" y="2616200"/>
          <p14:tracePt t="37535" x="3854450" y="2578100"/>
          <p14:tracePt t="37561" x="3822700" y="2540000"/>
          <p14:tracePt t="37587" x="3797300" y="2482850"/>
          <p14:tracePt t="37612" x="3765550" y="2413000"/>
          <p14:tracePt t="37638" x="3740150" y="2349500"/>
          <p14:tracePt t="37664" x="3714750" y="2292350"/>
          <p14:tracePt t="37689" x="3676650" y="2241550"/>
          <p14:tracePt t="37715" x="3644900" y="2209800"/>
          <p14:tracePt t="37740" x="3613150" y="2165350"/>
          <p14:tracePt t="37766" x="3581400" y="2127250"/>
          <p14:tracePt t="37791" x="3562350" y="2114550"/>
          <p14:tracePt t="37817" x="3556000" y="2108200"/>
          <p14:tracePt t="37912" x="3556000" y="2101850"/>
          <p14:tracePt t="37938" x="3556000" y="2095500"/>
          <p14:tracePt t="37963" x="3549650" y="2095500"/>
          <p14:tracePt t="59662" x="3536950" y="2095500"/>
          <p14:tracePt t="59688" x="3492500" y="2139950"/>
          <p14:tracePt t="59714" x="3467100" y="2222500"/>
          <p14:tracePt t="59740" x="3460750" y="2349500"/>
          <p14:tracePt t="59766" x="3600450" y="2533650"/>
          <p14:tracePt t="59792" x="3765550" y="2692400"/>
          <p14:tracePt t="59818" x="3854450" y="2844800"/>
          <p14:tracePt t="59844" x="3911600" y="2971800"/>
          <p14:tracePt t="59870" x="3917950" y="3124200"/>
          <p14:tracePt t="59895" x="3937000" y="3187700"/>
          <p14:tracePt t="59921" x="3956050" y="3213100"/>
          <p14:tracePt t="59946" x="3994150" y="3263900"/>
          <p14:tracePt t="59972" x="4032250" y="3308350"/>
          <p14:tracePt t="59998" x="4076700" y="3340100"/>
          <p14:tracePt t="60024" x="4114800" y="3365500"/>
          <p14:tracePt t="60050" x="4165600" y="3429000"/>
          <p14:tracePt t="60076" x="4229100" y="3492500"/>
          <p14:tracePt t="60102" x="4311650" y="3613150"/>
          <p14:tracePt t="60127" x="4381500" y="3714750"/>
          <p14:tracePt t="60153" x="4445000" y="3841750"/>
          <p14:tracePt t="60178" x="4476750" y="4013200"/>
          <p14:tracePt t="60204" x="4483100" y="4191000"/>
          <p14:tracePt t="60229" x="4425950" y="4381500"/>
          <p14:tracePt t="60255" x="4387850" y="4464050"/>
          <p14:tracePt t="60281" x="4368800" y="4476750"/>
          <p14:tracePt t="60307" x="4356100" y="4476750"/>
          <p14:tracePt t="60333" x="4356100" y="4483100"/>
          <p14:tracePt t="60360" x="4349750" y="4489450"/>
          <p14:tracePt t="60494" x="4343400" y="4489450"/>
          <p14:tracePt t="60520" x="4330700" y="4476750"/>
          <p14:tracePt t="60545" x="4318000" y="4464050"/>
          <p14:tracePt t="60571" x="4305300" y="4451350"/>
          <p14:tracePt t="60597" x="4292600" y="4445000"/>
          <p14:tracePt t="60623" x="4279900" y="4432300"/>
          <p14:tracePt t="60648" x="4273550" y="4425950"/>
          <p14:tracePt t="60830" x="4260850" y="4425950"/>
          <p14:tracePt t="60856" x="4210050" y="4406900"/>
          <p14:tracePt t="60882" x="4102100" y="4292600"/>
          <p14:tracePt t="60909" x="4000500" y="4089400"/>
          <p14:tracePt t="60935" x="3892550" y="3765550"/>
          <p14:tracePt t="60961" x="3829050" y="3600450"/>
          <p14:tracePt t="60986" x="3759200" y="3397250"/>
          <p14:tracePt t="61012" x="3676650" y="3162300"/>
          <p14:tracePt t="61038" x="3587750" y="2870200"/>
          <p14:tracePt t="61064" x="3543300" y="2717800"/>
          <p14:tracePt t="61090" x="3517900" y="2616200"/>
          <p14:tracePt t="61116" x="3467100" y="2508250"/>
          <p14:tracePt t="61141" x="3403600" y="2368550"/>
          <p14:tracePt t="61167" x="3359150" y="2216150"/>
          <p14:tracePt t="61193" x="3352800" y="2159000"/>
          <p14:tracePt t="61218" x="3346450" y="2127250"/>
          <p14:tracePt t="61244" x="3340100" y="2095500"/>
          <p14:tracePt t="61270" x="3340100" y="2038350"/>
          <p14:tracePt t="61295" x="3340100" y="2006600"/>
          <p14:tracePt t="61321" x="3340100" y="1993900"/>
          <p14:tracePt t="61346" x="3346450" y="1981200"/>
          <p14:tracePt t="61372" x="3365500" y="1962150"/>
          <p14:tracePt t="61398" x="3371850" y="1955800"/>
          <p14:tracePt t="61423" x="3384550" y="1955800"/>
          <p14:tracePt t="61449" x="3390900" y="1955800"/>
          <p14:tracePt t="61474" x="3403600" y="1968500"/>
          <p14:tracePt t="61500" x="3409950" y="1981200"/>
          <p14:tracePt t="61526" x="3441700" y="2038350"/>
          <p14:tracePt t="61552" x="3473450" y="2076450"/>
          <p14:tracePt t="61577" x="3498850" y="2114550"/>
          <p14:tracePt t="61603" x="3511550" y="2139950"/>
          <p14:tracePt t="61628" x="3524250" y="2152650"/>
          <p14:tracePt t="61654" x="3524250" y="2159000"/>
          <p14:tracePt t="61679" x="3530600" y="2159000"/>
          <p14:tracePt t="61705" x="3536950" y="2171700"/>
          <p14:tracePt t="61730" x="3556000" y="2209800"/>
          <p14:tracePt t="61756" x="3568700" y="2235200"/>
          <p14:tracePt t="62191" x="3575050" y="2235200"/>
          <p14:tracePt t="62217" x="3587750" y="2241550"/>
          <p14:tracePt t="62243" x="3600450" y="2254250"/>
          <p14:tracePt t="62269" x="3613150" y="2266950"/>
          <p14:tracePt t="62295" x="3651250" y="2279650"/>
          <p14:tracePt t="62321" x="3670300" y="2286000"/>
          <p14:tracePt t="62346" x="3695700" y="2286000"/>
          <p14:tracePt t="62372" x="3752850" y="2286000"/>
          <p14:tracePt t="62397" x="3860800" y="2279650"/>
          <p14:tracePt t="62423" x="4076700" y="2247900"/>
          <p14:tracePt t="62448" x="4184650" y="2222500"/>
          <p14:tracePt t="62474" x="4248150" y="2209800"/>
          <p14:tracePt t="62500" x="4273550" y="2209800"/>
          <p14:tracePt t="62525" x="4349750" y="2203450"/>
          <p14:tracePt t="62551" x="4565650" y="2178050"/>
          <p14:tracePt t="62576" x="4762500" y="2146300"/>
          <p14:tracePt t="62602" x="4902200" y="2133600"/>
          <p14:tracePt t="62628" x="5029200" y="2133600"/>
          <p14:tracePt t="62653" x="5130800" y="2133600"/>
          <p14:tracePt t="62679" x="5251450" y="2139950"/>
          <p14:tracePt t="62704" x="5372100" y="2165350"/>
          <p14:tracePt t="62730" x="5499100" y="2190750"/>
          <p14:tracePt t="62755" x="5581650" y="2209800"/>
          <p14:tracePt t="62781" x="5632450" y="2222500"/>
          <p14:tracePt t="62807" x="5638800" y="2222500"/>
          <p14:tracePt t="62910" x="5632450" y="2222500"/>
          <p14:tracePt t="62936" x="5619750" y="2222500"/>
          <p14:tracePt t="62961" x="5613400" y="2222500"/>
          <p14:tracePt t="62987" x="5607050" y="2222500"/>
          <p14:tracePt t="63012" x="5594350" y="2222500"/>
          <p14:tracePt t="63038" x="5568950" y="2222500"/>
          <p14:tracePt t="63064" x="5556250" y="2222500"/>
          <p14:tracePt t="63090" x="5543550" y="2222500"/>
          <p14:tracePt t="63263" x="5537200" y="2222500"/>
          <p14:tracePt t="63343" x="5530850" y="2222500"/>
          <p14:tracePt t="63391" x="5524500" y="2222500"/>
          <p14:tracePt t="63417" x="5518150" y="2222500"/>
          <p14:tracePt t="63487" x="5518150" y="2216150"/>
          <p14:tracePt t="63512" x="5511800" y="2216150"/>
          <p14:tracePt t="64303" x="5505450" y="2209800"/>
          <p14:tracePt t="64329" x="5505450" y="2203450"/>
          <p14:tracePt t="64355" x="5505450" y="2197100"/>
          <p14:tracePt t="64439" x="5505450" y="2190750"/>
          <p14:tracePt t="64479" x="5511800" y="2184400"/>
          <p14:tracePt t="64519" x="5511800" y="2178050"/>
          <p14:tracePt t="64545" x="5524500" y="2178050"/>
          <p14:tracePt t="64571" x="5530850" y="2171700"/>
          <p14:tracePt t="64597" x="5537200" y="2171700"/>
          <p14:tracePt t="64622" x="5549900" y="2171700"/>
          <p14:tracePt t="64648" x="5556250" y="2165350"/>
          <p14:tracePt t="64674" x="5562600" y="2152650"/>
          <p14:tracePt t="64699" x="5568950" y="2152650"/>
          <p14:tracePt t="64725" x="5575300" y="2152650"/>
          <p14:tracePt t="64776" x="5575300" y="2146300"/>
          <p14:tracePt t="64802" x="5581650" y="2133600"/>
          <p14:tracePt t="64827" x="5588000" y="2127250"/>
          <p14:tracePt t="64853" x="5588000" y="2120900"/>
          <p14:tracePt t="65639" x="5588000" y="2127250"/>
          <p14:tracePt t="65665" x="5581650" y="2127250"/>
          <p14:tracePt t="65691" x="5575300" y="2139950"/>
          <p14:tracePt t="65716" x="5568950" y="2139950"/>
          <p14:tracePt t="65742" x="5562600" y="2146300"/>
          <p14:tracePt t="65767" x="5556250" y="2152650"/>
          <p14:tracePt t="65793" x="5549900" y="2152650"/>
          <p14:tracePt t="65819" x="5537200" y="2165350"/>
          <p14:tracePt t="65844" x="5511800" y="2178050"/>
          <p14:tracePt t="65870" x="5492750" y="2184400"/>
          <p14:tracePt t="65895" x="5448300" y="2203450"/>
          <p14:tracePt t="65921" x="5416550" y="2216150"/>
          <p14:tracePt t="65947" x="5391150" y="2228850"/>
          <p14:tracePt t="65972" x="5378450" y="2235200"/>
          <p14:tracePt t="66071" x="5378450" y="2241550"/>
          <p14:tracePt t="66096" x="5372100" y="2241550"/>
          <p14:tracePt t="66712" x="5365750" y="2235200"/>
          <p14:tracePt t="66896" x="5365750" y="2228850"/>
          <p14:tracePt t="66921" x="5365750" y="2203450"/>
          <p14:tracePt t="66948" x="5365750" y="2184400"/>
          <p14:tracePt t="66974" x="5365750" y="2152650"/>
          <p14:tracePt t="66999" x="5365750" y="2127250"/>
          <p14:tracePt t="67025" x="5365750" y="2120900"/>
          <p14:tracePt t="67051" x="5365750" y="2108200"/>
          <p14:tracePt t="67077" x="5372100" y="2089150"/>
          <p14:tracePt t="67128" x="5378450" y="2089150"/>
          <p14:tracePt t="67153" x="5384800" y="2082800"/>
          <p14:tracePt t="67183" x="5391150" y="2082800"/>
          <p14:tracePt t="67992" x="5397500" y="2082800"/>
          <p14:tracePt t="68064" x="5403850" y="2082800"/>
          <p14:tracePt t="68090" x="5435600" y="2082800"/>
          <p14:tracePt t="68116" x="5448300" y="2082800"/>
          <p14:tracePt t="68648" x="5454650" y="2082800"/>
          <p14:tracePt t="68674" x="5467350" y="2120900"/>
          <p14:tracePt t="68700" x="5429250" y="2216150"/>
          <p14:tracePt t="68726" x="5346700" y="2336800"/>
          <p14:tracePt t="68752" x="5156200" y="2482850"/>
          <p14:tracePt t="68778" x="5099050" y="2520950"/>
          <p14:tracePt t="68804" x="5080000" y="2527300"/>
          <p14:tracePt t="68829" x="5073650" y="2533650"/>
          <p14:tracePt t="68855" x="5060950" y="2565400"/>
          <p14:tracePt t="68880" x="4997450" y="2705100"/>
          <p14:tracePt t="68906" x="4902200" y="2857500"/>
          <p14:tracePt t="68931" x="4775200" y="2978150"/>
          <p14:tracePt t="68957" x="4699000" y="3016250"/>
          <p14:tracePt t="68983" x="4654550" y="3016250"/>
          <p14:tracePt t="69009" x="4572000" y="2965450"/>
          <p14:tracePt t="69034" x="4514850" y="2933700"/>
          <p14:tracePt t="69060" x="4387850" y="2882900"/>
          <p14:tracePt t="69086" x="4197350" y="2813050"/>
          <p14:tracePt t="69112" x="3975100" y="2724150"/>
          <p14:tracePt t="69137" x="3879850" y="2654300"/>
          <p14:tracePt t="69163" x="3822700" y="2540000"/>
          <p14:tracePt t="69188" x="3771900" y="2425700"/>
          <p14:tracePt t="69214" x="3721100" y="2355850"/>
          <p14:tracePt t="69239" x="3683000" y="2298700"/>
          <p14:tracePt t="69265" x="3651250" y="2273300"/>
          <p14:tracePt t="69291" x="3638550" y="2260600"/>
          <p14:tracePt t="69316" x="3638550" y="2254250"/>
          <p14:tracePt t="69342" x="3632200" y="2241550"/>
          <p14:tracePt t="69400" x="3638550" y="2241550"/>
          <p14:tracePt t="69425" x="3670300" y="2279650"/>
          <p14:tracePt t="69451" x="3727450" y="2343150"/>
          <p14:tracePt t="69476" x="3797300" y="2432050"/>
          <p14:tracePt t="69502" x="3873500" y="2514600"/>
          <p14:tracePt t="69528" x="3981450" y="2609850"/>
          <p14:tracePt t="69554" x="4064000" y="2660650"/>
          <p14:tracePt t="69580" x="4140200" y="2711450"/>
          <p14:tracePt t="69605" x="4229100" y="2762250"/>
          <p14:tracePt t="69631" x="4330700" y="2819400"/>
          <p14:tracePt t="69656" x="4425950" y="2870200"/>
          <p14:tracePt t="69682" x="4445000" y="2882900"/>
          <p14:tracePt t="69708" x="4457700" y="2889250"/>
          <p14:tracePt t="69733" x="4464050" y="2901950"/>
          <p14:tracePt t="69759" x="4470400" y="2914650"/>
          <p14:tracePt t="69784" x="4476750" y="2921000"/>
          <p14:tracePt t="69810" x="4476750" y="2927350"/>
          <p14:tracePt t="69928" x="4476750" y="2933700"/>
          <p14:tracePt t="69992" x="4470400" y="2933700"/>
          <p14:tracePt t="70040" x="4470400" y="2940050"/>
          <p14:tracePt t="70066" x="4464050" y="2940050"/>
          <p14:tracePt t="70092" x="4464050" y="2946400"/>
          <p14:tracePt t="70118" x="4451350" y="2965450"/>
          <p14:tracePt t="70145" x="4445000" y="2997200"/>
          <p14:tracePt t="70170" x="4438650" y="3035300"/>
          <p14:tracePt t="70196" x="4425950" y="3067050"/>
          <p14:tracePt t="70222" x="4413250" y="3086100"/>
          <p14:tracePt t="70247" x="4400550" y="3098800"/>
          <p14:tracePt t="70273" x="4387850" y="3098800"/>
          <p14:tracePt t="70298" x="4349750" y="3073400"/>
          <p14:tracePt t="70324" x="4292600" y="3041650"/>
          <p14:tracePt t="70350" x="4254500" y="3022600"/>
          <p14:tracePt t="70376" x="4229100" y="2990850"/>
          <p14:tracePt t="70401" x="4159250" y="2927350"/>
          <p14:tracePt t="70427" x="4121150" y="2882900"/>
          <p14:tracePt t="70452" x="4095750" y="2832100"/>
          <p14:tracePt t="70478" x="4076700" y="2800350"/>
          <p14:tracePt t="70504" x="4051300" y="2781300"/>
          <p14:tracePt t="70529" x="4032250" y="2774950"/>
          <p14:tracePt t="70555" x="3956050" y="2774950"/>
          <p14:tracePt t="70581" x="3841750" y="2762250"/>
          <p14:tracePt t="70607" x="3727450" y="2743200"/>
          <p14:tracePt t="70633" x="3670300" y="2724150"/>
          <p14:tracePt t="70659" x="3644900" y="2698750"/>
          <p14:tracePt t="70684" x="3638550" y="2686050"/>
          <p14:tracePt t="70784" x="3644900" y="2686050"/>
          <p14:tracePt t="70809" x="3670300" y="2711450"/>
          <p14:tracePt t="70835" x="3695700" y="2755900"/>
          <p14:tracePt t="70861" x="3733800" y="2819400"/>
          <p14:tracePt t="70886" x="3771900" y="2882900"/>
          <p14:tracePt t="70912" x="3797300" y="2933700"/>
          <p14:tracePt t="70937" x="3810000" y="2940050"/>
          <p14:tracePt t="70963" x="3816350" y="2946400"/>
          <p14:tracePt t="70988" x="3816350" y="2952750"/>
          <p14:tracePt t="71040" x="3810000" y="2889250"/>
          <p14:tracePt t="71065" x="3810000" y="2755900"/>
          <p14:tracePt t="71091" x="3835400" y="2692400"/>
          <p14:tracePt t="71117" x="3841750" y="2686050"/>
          <p14:tracePt t="71143" x="3886200" y="2749550"/>
          <p14:tracePt t="71168" x="3962400" y="2889250"/>
          <p14:tracePt t="71194" x="3987800" y="2952750"/>
          <p14:tracePt t="71219" x="4000500" y="2997200"/>
          <p14:tracePt t="71245" x="4013200" y="3035300"/>
          <p14:tracePt t="71270" x="4032250" y="3067050"/>
          <p14:tracePt t="71296" x="4044950" y="3111500"/>
          <p14:tracePt t="71322" x="4051300" y="3117850"/>
          <p14:tracePt t="71481" x="4051300" y="3136900"/>
          <p14:tracePt t="71507" x="4070350" y="3219450"/>
          <p14:tracePt t="71533" x="4089400" y="3282950"/>
          <p14:tracePt t="71559" x="4095750" y="3289300"/>
          <p14:tracePt t="71624" x="4095750" y="3276600"/>
          <p14:tracePt t="71650" x="4121150" y="3175000"/>
          <p14:tracePt t="71676" x="4159250" y="3041650"/>
          <p14:tracePt t="71701" x="4210050" y="2940050"/>
          <p14:tracePt t="71727" x="4305300" y="2844800"/>
          <p14:tracePt t="71753" x="4445000" y="2762250"/>
          <p14:tracePt t="71778" x="4514850" y="2730500"/>
          <p14:tracePt t="71804" x="4559300" y="2711450"/>
          <p14:tracePt t="71830" x="4616450" y="2698750"/>
          <p14:tracePt t="71855" x="4648200" y="2698750"/>
          <p14:tracePt t="71880" x="4705350" y="2794000"/>
          <p14:tracePt t="71906" x="4737100" y="2851150"/>
          <p14:tracePt t="71931" x="4762500" y="2895600"/>
          <p14:tracePt t="71957" x="4781550" y="2927350"/>
          <p14:tracePt t="71983" x="4794250" y="2940050"/>
          <p14:tracePt t="72009" x="4800600" y="2952750"/>
          <p14:tracePt t="72034" x="4813300" y="2965450"/>
          <p14:tracePt t="72061" x="4819650" y="2971800"/>
          <p14:tracePt t="72136" x="4819650" y="2959100"/>
          <p14:tracePt t="72162" x="4832350" y="2901950"/>
          <p14:tracePt t="72187" x="4851400" y="2838450"/>
          <p14:tracePt t="72213" x="4857750" y="2825750"/>
          <p14:tracePt t="72264" x="4864100" y="2825750"/>
          <p14:tracePt t="72289" x="4870450" y="2825750"/>
          <p14:tracePt t="72315" x="4870450" y="2832100"/>
          <p14:tracePt t="72360" x="4870450" y="2825750"/>
          <p14:tracePt t="72386" x="4895850" y="2762250"/>
          <p14:tracePt t="72412" x="4946650" y="2686050"/>
          <p14:tracePt t="72437" x="4984750" y="2622550"/>
          <p14:tracePt t="72463" x="4997450" y="2609850"/>
          <p14:tracePt t="72568" x="5003800" y="2609850"/>
          <p14:tracePt t="72624" x="5003800" y="2616200"/>
          <p14:tracePt t="72650" x="5010150" y="2616200"/>
          <p14:tracePt t="72704" x="5016500" y="2616200"/>
          <p14:tracePt t="72730" x="5022850" y="2609850"/>
          <p14:tracePt t="72756" x="5022850" y="2603500"/>
          <p14:tracePt t="72781" x="5022850" y="2597150"/>
          <p14:tracePt t="72945" x="5029200" y="2597150"/>
          <p14:tracePt t="72993" x="5022850" y="2597150"/>
          <p14:tracePt t="73019" x="4978400" y="2597150"/>
          <p14:tracePt t="73046" x="4838700" y="2609850"/>
          <p14:tracePt t="73072" x="4565650" y="2609850"/>
          <p14:tracePt t="73097" x="4254500" y="2597150"/>
          <p14:tracePt t="73123" x="4044950" y="2597150"/>
          <p14:tracePt t="73148" x="3841750" y="2584450"/>
          <p14:tracePt t="73174" x="3644900" y="2527300"/>
          <p14:tracePt t="73199" x="3486150" y="2476500"/>
          <p14:tracePt t="73225" x="3384550" y="2438400"/>
          <p14:tracePt t="73251" x="3327400" y="2432050"/>
          <p14:tracePt t="73276" x="3289300" y="2406650"/>
          <p14:tracePt t="73302" x="3276600" y="2374900"/>
          <p14:tracePt t="73328" x="3276600" y="2343150"/>
          <p14:tracePt t="73354" x="3289300" y="2292350"/>
          <p14:tracePt t="73379" x="3359150" y="2216150"/>
          <p14:tracePt t="73405" x="3467100" y="2127250"/>
          <p14:tracePt t="73430" x="3524250" y="2101850"/>
          <p14:tracePt t="73456" x="3549650" y="2101850"/>
          <p14:tracePt t="73481" x="3587750" y="2127250"/>
          <p14:tracePt t="73507" x="3625850" y="2228850"/>
          <p14:tracePt t="73532" x="3663950" y="2343150"/>
          <p14:tracePt t="73559" x="3683000" y="2413000"/>
          <p14:tracePt t="73584" x="3702050" y="2470150"/>
          <p14:tracePt t="73610" x="3733800" y="2559050"/>
          <p14:tracePt t="73635" x="3810000" y="2635250"/>
          <p14:tracePt t="73661" x="3956050" y="2717800"/>
          <p14:tracePt t="73686" x="4133850" y="2755900"/>
          <p14:tracePt t="73712" x="4413250" y="2755900"/>
          <p14:tracePt t="73738" x="4559300" y="2755900"/>
          <p14:tracePt t="73764" x="4654550" y="2749550"/>
          <p14:tracePt t="73789" x="4794250" y="2743200"/>
          <p14:tracePt t="73815" x="4940300" y="2717800"/>
          <p14:tracePt t="73840" x="5029200" y="2673350"/>
          <p14:tracePt t="73866" x="5067300" y="2603500"/>
          <p14:tracePt t="73891" x="5067300" y="2559050"/>
          <p14:tracePt t="73917" x="5067300" y="2546350"/>
          <p14:tracePt t="73943" x="5067300" y="2540000"/>
          <p14:tracePt t="74097" x="5073650" y="2540000"/>
          <p14:tracePt t="74123" x="5073650" y="2546350"/>
          <p14:tracePt t="74148" x="5073650" y="2552700"/>
          <p14:tracePt t="74174" x="5080000" y="2565400"/>
          <p14:tracePt t="74199" x="5080000" y="2571750"/>
          <p14:tracePt t="74225" x="5080000" y="2578100"/>
          <p14:tracePt t="74250" x="5067300" y="2590800"/>
          <p14:tracePt t="74276" x="5029200" y="2603500"/>
          <p14:tracePt t="74302" x="4984750" y="2603500"/>
          <p14:tracePt t="74327" x="4927600" y="2609850"/>
          <p14:tracePt t="74353" x="4876800" y="2616200"/>
          <p14:tracePt t="74378" x="4819650" y="2622550"/>
          <p14:tracePt t="74404" x="4749800" y="2622550"/>
          <p14:tracePt t="74430" x="4711700" y="2622550"/>
          <p14:tracePt t="74455" x="4667250" y="2622550"/>
          <p14:tracePt t="74481" x="4565650" y="2609850"/>
          <p14:tracePt t="74506" x="4470400" y="2603500"/>
          <p14:tracePt t="74532" x="4394200" y="2584450"/>
          <p14:tracePt t="74558" x="4318000" y="2527300"/>
          <p14:tracePt t="74583" x="4241800" y="2451100"/>
          <p14:tracePt t="74609" x="4133850" y="2355850"/>
          <p14:tracePt t="74635" x="4089400" y="2298700"/>
          <p14:tracePt t="74660" x="4032250" y="2241550"/>
          <p14:tracePt t="74686" x="3975100" y="2197100"/>
          <p14:tracePt t="74711" x="3937000" y="2171700"/>
          <p14:tracePt t="74737" x="3879850" y="2159000"/>
          <p14:tracePt t="74763" x="3867150" y="2159000"/>
          <p14:tracePt t="74814" x="3873500" y="2165350"/>
          <p14:tracePt t="74839" x="3879850" y="2171700"/>
          <p14:tracePt t="74865" x="3905250" y="2171700"/>
          <p14:tracePt t="74890" x="3943350" y="2197100"/>
          <p14:tracePt t="74916" x="4044950" y="2273300"/>
          <p14:tracePt t="74941" x="4184650" y="2362200"/>
          <p14:tracePt t="74967" x="4349750" y="2476500"/>
          <p14:tracePt t="74993" x="4648200" y="2647950"/>
          <p14:tracePt t="75018" x="4876800" y="2762250"/>
          <p14:tracePt t="75044" x="5105400" y="2863850"/>
          <p14:tracePt t="75070" x="5340350" y="2965450"/>
          <p14:tracePt t="75096" x="5734050" y="3149600"/>
          <p14:tracePt t="75146" x="6451600" y="3429000"/>
          <p14:tracePt t="75197" x="6838950" y="3575050"/>
          <p14:tracePt t="75247" x="7200900" y="3721100"/>
          <p14:tracePt t="75273" x="7512050" y="3854450"/>
          <p14:tracePt t="75299" x="7861300" y="3962400"/>
          <p14:tracePt t="75324" x="8267700" y="4095750"/>
          <p14:tracePt t="75350" x="8642350" y="4229100"/>
          <p14:tracePt t="75376" x="8953500" y="4387850"/>
          <p14:tracePt t="75402" x="9283700" y="4610100"/>
          <p14:tracePt t="75452" x="9683750" y="4914900"/>
          <p14:tracePt t="75502" x="9994900" y="5137150"/>
          <p14:tracePt t="75552" x="10210800" y="5308600"/>
          <p14:tracePt t="75578" x="10274300" y="5353050"/>
          <p14:tracePt t="75587" x="10280650" y="5359400"/>
          <p14:tracePt t="75681" x="10287000" y="5359400"/>
          <p14:tracePt t="75809" x="10287000" y="5353050"/>
          <p14:tracePt t="75826" x="10287000" y="5346700"/>
          <p14:tracePt t="75842" x="10287000" y="5340350"/>
          <p14:tracePt t="75866" x="10299700" y="5340350"/>
          <p14:tracePt t="75873" x="10299700" y="5334000"/>
          <p14:tracePt t="75881" x="10306050" y="5334000"/>
          <p14:tracePt t="75898" x="10318750" y="5334000"/>
          <p14:tracePt t="75905" x="10325100" y="5334000"/>
          <p14:tracePt t="75922" x="10331450" y="5334000"/>
          <p14:tracePt t="75938" x="10350500" y="5340350"/>
          <p14:tracePt t="75954" x="10369550" y="5346700"/>
          <p14:tracePt t="75971" x="10375900" y="5353050"/>
          <p14:tracePt t="75988" x="10382250" y="5353050"/>
          <p14:tracePt t="76004" x="10388600" y="5359400"/>
          <p14:tracePt t="76066" x="10382250" y="5359400"/>
          <p14:tracePt t="76121" x="10375900" y="5359400"/>
          <p14:tracePt t="76130" x="10369550" y="5359400"/>
          <p14:tracePt t="76138" x="10369550" y="5353050"/>
          <p14:tracePt t="76154" x="10363200" y="5346700"/>
          <p14:tracePt t="76171" x="10356850" y="5334000"/>
          <p14:tracePt t="76188" x="10350500" y="5327650"/>
          <p14:tracePt t="76205" x="10350500" y="5321300"/>
          <p14:tracePt t="76221" x="10344150" y="5321300"/>
          <p14:tracePt t="76238" x="10344150" y="5314950"/>
          <p14:tracePt t="76271" x="10344150" y="5308600"/>
          <p14:tracePt t="76290" x="10344150" y="5295900"/>
          <p14:tracePt t="76314" x="10337800" y="5289550"/>
          <p14:tracePt t="76370" x="10337800" y="5283200"/>
          <p14:tracePt t="76386" x="10337800" y="5276850"/>
          <p14:tracePt t="76458" x="10337800" y="5270500"/>
          <p14:tracePt t="76530" x="10337800" y="5264150"/>
          <p14:tracePt t="76554" x="10337800" y="5257800"/>
          <p14:tracePt t="76586" x="10337800" y="5251450"/>
          <p14:tracePt t="76594" x="10331450" y="5251450"/>
          <p14:tracePt t="76618" x="10331450" y="5245100"/>
          <p14:tracePt t="76642" x="10331450" y="5238750"/>
          <p14:tracePt t="76930" x="10331450" y="5232400"/>
          <p14:tracePt t="76954" x="10331450" y="5226050"/>
          <p14:tracePt t="76962" x="10331450" y="5219700"/>
          <p14:tracePt t="76971" x="10331450" y="5213350"/>
          <p14:tracePt t="77010" x="10331450" y="5207000"/>
          <p14:tracePt t="77034" x="10331450" y="5200650"/>
          <p14:tracePt t="77041" x="10331450" y="5194300"/>
          <p14:tracePt t="77066" x="10331450" y="5187950"/>
          <p14:tracePt t="77082" x="10331450" y="5181600"/>
          <p14:tracePt t="77114" x="10331450" y="5175250"/>
          <p14:tracePt t="77282" x="10325100" y="5175250"/>
          <p14:tracePt t="77306" x="10325100" y="5168900"/>
          <p14:tracePt t="77322" x="10325100" y="5162550"/>
          <p14:tracePt t="77442" x="10318750" y="5162550"/>
          <p14:tracePt t="78067" x="10318750" y="5156200"/>
          <p14:tracePt t="78386" x="10325100" y="5156200"/>
          <p14:tracePt t="78402" x="10331450" y="5156200"/>
          <p14:tracePt t="78410" x="10331450" y="5162550"/>
          <p14:tracePt t="78418" x="10331450" y="5168900"/>
          <p14:tracePt t="78426" x="10331450" y="5175250"/>
          <p14:tracePt t="78442" x="10331450" y="5181600"/>
          <p14:tracePt t="78458" x="10337800" y="5181600"/>
          <p14:tracePt t="78472" x="10337800" y="5187950"/>
          <p14:tracePt t="78489" x="10337800" y="5194300"/>
          <p14:tracePt t="78506" x="10337800" y="5200650"/>
          <p14:tracePt t="78522" x="10331450" y="5207000"/>
          <p14:tracePt t="78538" x="10318750" y="5213350"/>
          <p14:tracePt t="78555" x="10299700" y="5219700"/>
          <p14:tracePt t="78572" x="10287000" y="5226050"/>
          <p14:tracePt t="78605" x="10280650" y="5226050"/>
          <p14:tracePt t="78634" x="10280650" y="5232400"/>
          <p14:tracePt t="78642" x="10274300" y="5232400"/>
          <p14:tracePt t="78655" x="10267950" y="5232400"/>
          <p14:tracePt t="78682" x="10261600" y="5232400"/>
          <p14:tracePt t="78706" x="10255250" y="5232400"/>
          <p14:tracePt t="78730" x="10248900" y="5232400"/>
          <p14:tracePt t="78786" x="10248900" y="5226050"/>
          <p14:tracePt t="78794" x="10248900" y="5219700"/>
          <p14:tracePt t="78802" x="10242550" y="5219700"/>
          <p14:tracePt t="78810" x="10242550" y="5213350"/>
          <p14:tracePt t="78834" x="10242550" y="5207000"/>
          <p14:tracePt t="78842" x="10236200" y="5207000"/>
          <p14:tracePt t="78858" x="10236200" y="5194300"/>
          <p14:tracePt t="78874" x="10229850" y="5194300"/>
          <p14:tracePt t="78889" x="10229850" y="5187950"/>
          <p14:tracePt t="78906" x="10223500" y="5187950"/>
          <p14:tracePt t="78922" x="10217150" y="5175250"/>
          <p14:tracePt t="78938" x="10210800" y="5175250"/>
          <p14:tracePt t="78955" x="10198100" y="5175250"/>
          <p14:tracePt t="78972" x="10191750" y="5175250"/>
          <p14:tracePt t="78989" x="10185400" y="5175250"/>
          <p14:tracePt t="79005" x="10179050" y="5175250"/>
          <p14:tracePt t="79022" x="10166350" y="5175250"/>
          <p14:tracePt t="79042" x="10160000" y="5175250"/>
          <p14:tracePt t="79154" x="10153650" y="5175250"/>
          <p14:tracePt t="79162" x="10147300" y="5175250"/>
          <p14:tracePt t="79178" x="10140950" y="5175250"/>
          <p14:tracePt t="79250" x="10134600" y="5175250"/>
          <p14:tracePt t="79274" x="10134600" y="5181600"/>
          <p14:tracePt t="79322" x="10134600" y="5187950"/>
          <p14:tracePt t="80130" x="10134600" y="519430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
            <a:ext cx="150151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694972829"/>
              </p:ext>
            </p:extLst>
          </p:nvPr>
        </p:nvGraphicFramePr>
        <p:xfrm>
          <a:off x="0" y="0"/>
          <a:ext cx="8624356" cy="5590309"/>
        </p:xfrm>
        <a:graphic>
          <a:graphicData uri="http://schemas.openxmlformats.org/presentationml/2006/ole">
            <mc:AlternateContent xmlns:mc="http://schemas.openxmlformats.org/markup-compatibility/2006">
              <mc:Choice xmlns:v="urn:schemas-microsoft-com:vml" Requires="v">
                <p:oleObj spid="_x0000_s9246" r:id="rId5" imgW="7390181" imgH="4796942" progId="JSSPWGraphic">
                  <p:embed/>
                </p:oleObj>
              </mc:Choice>
              <mc:Fallback>
                <p:oleObj r:id="rId5" imgW="7390181" imgH="4796942"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8624356" cy="5590309"/>
                      </a:xfrm>
                      <a:prstGeom prst="rect">
                        <a:avLst/>
                      </a:prstGeom>
                      <a:noFill/>
                    </p:spPr>
                  </p:pic>
                </p:oleObj>
              </mc:Fallback>
            </mc:AlternateContent>
          </a:graphicData>
        </a:graphic>
      </p:graphicFrame>
      <p:sp>
        <p:nvSpPr>
          <p:cNvPr id="4" name="TextBox 3"/>
          <p:cNvSpPr txBox="1"/>
          <p:nvPr/>
        </p:nvSpPr>
        <p:spPr>
          <a:xfrm>
            <a:off x="1381990" y="5590309"/>
            <a:ext cx="436418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enzoic acid</a:t>
            </a:r>
          </a:p>
        </p:txBody>
      </p:sp>
      <p:sp>
        <p:nvSpPr>
          <p:cNvPr id="5" name="Rectangle 5"/>
          <p:cNvSpPr>
            <a:spLocks noChangeArrowheads="1"/>
          </p:cNvSpPr>
          <p:nvPr/>
        </p:nvSpPr>
        <p:spPr bwMode="auto">
          <a:xfrm flipV="1">
            <a:off x="8104908" y="5243439"/>
            <a:ext cx="132749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659163598"/>
              </p:ext>
            </p:extLst>
          </p:nvPr>
        </p:nvGraphicFramePr>
        <p:xfrm>
          <a:off x="8104909" y="4769427"/>
          <a:ext cx="1397560" cy="1167751"/>
        </p:xfrm>
        <a:graphic>
          <a:graphicData uri="http://schemas.openxmlformats.org/presentationml/2006/ole">
            <mc:AlternateContent xmlns:mc="http://schemas.openxmlformats.org/markup-compatibility/2006">
              <mc:Choice xmlns:v="urn:schemas-microsoft-com:vml" Requires="v">
                <p:oleObj spid="_x0000_s9247" name="CS ChemDraw Drawing" r:id="rId7" imgW="1511712" imgH="1252856" progId="ChemDraw.Document.6.0">
                  <p:embed/>
                </p:oleObj>
              </mc:Choice>
              <mc:Fallback>
                <p:oleObj name="CS ChemDraw Drawing" r:id="rId7" imgW="1511712" imgH="1252856"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4909" y="4769427"/>
                        <a:ext cx="1397560" cy="1167751"/>
                      </a:xfrm>
                      <a:prstGeom prst="rect">
                        <a:avLst/>
                      </a:prstGeom>
                      <a:noFill/>
                    </p:spPr>
                  </p:pic>
                </p:oleObj>
              </mc:Fallback>
            </mc:AlternateContent>
          </a:graphicData>
        </a:graphic>
      </p:graphicFrame>
      <p:cxnSp>
        <p:nvCxnSpPr>
          <p:cNvPr id="8" name="Straight Connector 7"/>
          <p:cNvCxnSpPr/>
          <p:nvPr/>
        </p:nvCxnSpPr>
        <p:spPr>
          <a:xfrm flipV="1">
            <a:off x="5517573" y="1059873"/>
            <a:ext cx="0" cy="3221182"/>
          </a:xfrm>
          <a:prstGeom prst="line">
            <a:avLst/>
          </a:prstGeom>
        </p:spPr>
        <p:style>
          <a:lnRef idx="1">
            <a:schemeClr val="accent1"/>
          </a:lnRef>
          <a:fillRef idx="0">
            <a:schemeClr val="accent1"/>
          </a:fillRef>
          <a:effectRef idx="0">
            <a:schemeClr val="accent1"/>
          </a:effectRef>
          <a:fontRef idx="minor">
            <a:schemeClr val="tx1"/>
          </a:fontRef>
        </p:style>
      </p:cxn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941807889"/>
      </p:ext>
    </p:extLst>
  </p:cSld>
  <p:clrMapOvr>
    <a:masterClrMapping/>
  </p:clrMapOvr>
  <mc:AlternateContent xmlns:mc="http://schemas.openxmlformats.org/markup-compatibility/2006" xmlns:p14="http://schemas.microsoft.com/office/powerpoint/2010/main">
    <mc:Choice Requires="p14">
      <p:transition spd="slow" p14:dur="2000" advTm="48699"/>
    </mc:Choice>
    <mc:Fallback xmlns="">
      <p:transition spd="slow" advTm="486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16" x="10134600" y="5187950"/>
          <p14:tracePt t="672" x="10134600" y="5181600"/>
          <p14:tracePt t="687" x="10134600" y="5175250"/>
          <p14:tracePt t="984" x="10134600" y="5168900"/>
          <p14:tracePt t="1104" x="10128250" y="5168900"/>
          <p14:tracePt t="1120" x="10121900" y="5168900"/>
          <p14:tracePt t="1136" x="10121900" y="5162550"/>
          <p14:tracePt t="1144" x="10109200" y="5149850"/>
          <p14:tracePt t="1152" x="10096500" y="5137150"/>
          <p14:tracePt t="1164" x="10077450" y="5111750"/>
          <p14:tracePt t="1181" x="10039350" y="5067300"/>
          <p14:tracePt t="1197" x="9975850" y="5010150"/>
          <p14:tracePt t="1214" x="9899650" y="4953000"/>
          <p14:tracePt t="1231" x="9779000" y="4857750"/>
          <p14:tracePt t="1248" x="9639300" y="4699000"/>
          <p14:tracePt t="1264" x="9594850" y="4616450"/>
          <p14:tracePt t="1281" x="9575800" y="4552950"/>
          <p14:tracePt t="1298" x="9550400" y="4502150"/>
          <p14:tracePt t="1314" x="9537700" y="4464050"/>
          <p14:tracePt t="1331" x="9525000" y="4445000"/>
          <p14:tracePt t="1348" x="9512300" y="4425950"/>
          <p14:tracePt t="1364" x="9505950" y="4406900"/>
          <p14:tracePt t="1381" x="9499600" y="4394200"/>
          <p14:tracePt t="1398" x="9499600" y="4387850"/>
          <p14:tracePt t="1414" x="9499600" y="4381500"/>
          <p14:tracePt t="1431" x="9493250" y="4375150"/>
          <p14:tracePt t="1448" x="9493250" y="4368800"/>
          <p14:tracePt t="1464" x="9486900" y="4362450"/>
          <p14:tracePt t="8106" x="9499600" y="4362450"/>
          <p14:tracePt t="8114" x="9518650" y="4375150"/>
          <p14:tracePt t="8130" x="9525000" y="4375150"/>
          <p14:tracePt t="8290" x="9525000" y="4387850"/>
          <p14:tracePt t="8298" x="9525000" y="4394200"/>
          <p14:tracePt t="8306" x="9512300" y="4406900"/>
          <p14:tracePt t="8316" x="9512300" y="4419600"/>
          <p14:tracePt t="8332" x="9499600" y="4432300"/>
          <p14:tracePt t="8349" x="9486900" y="4451350"/>
          <p14:tracePt t="8366" x="9467850" y="4470400"/>
          <p14:tracePt t="8383" x="9455150" y="4489450"/>
          <p14:tracePt t="8399" x="9423400" y="4514850"/>
          <p14:tracePt t="8416" x="9398000" y="4527550"/>
          <p14:tracePt t="8432" x="9372600" y="4540250"/>
          <p14:tracePt t="8449" x="9309100" y="4572000"/>
          <p14:tracePt t="8466" x="9251950" y="4591050"/>
          <p14:tracePt t="8483" x="9175750" y="4610100"/>
          <p14:tracePt t="8499" x="9086850" y="4629150"/>
          <p14:tracePt t="8516" x="9004300" y="4641850"/>
          <p14:tracePt t="8532" x="8934450" y="4641850"/>
          <p14:tracePt t="8549" x="8877300" y="4641850"/>
          <p14:tracePt t="8566" x="8826500" y="4641850"/>
          <p14:tracePt t="8582" x="8788400" y="4641850"/>
          <p14:tracePt t="8599" x="8737600" y="4629150"/>
          <p14:tracePt t="8629" x="8610600" y="4603750"/>
          <p14:tracePt t="8658" x="8382000" y="4597400"/>
          <p14:tracePt t="8686" x="8204200" y="4597400"/>
          <p14:tracePt t="8712" x="7981950" y="4591050"/>
          <p14:tracePt t="8739" x="7473950" y="4514850"/>
          <p14:tracePt t="8766" x="6972300" y="4375150"/>
          <p14:tracePt t="8819" x="5880100" y="3879850"/>
          <p14:tracePt t="8871" x="4984750" y="3435350"/>
          <p14:tracePt t="8949" x="4159250" y="2908300"/>
          <p14:tracePt t="9027" x="3613150" y="2552700"/>
          <p14:tracePt t="9105" x="3232150" y="2273300"/>
          <p14:tracePt t="9157" x="2838450" y="2114550"/>
          <p14:tracePt t="9210" x="2406650" y="1905000"/>
          <p14:tracePt t="9262" x="2190750" y="1790700"/>
          <p14:tracePt t="9289" x="2082800" y="1720850"/>
          <p14:tracePt t="9316" x="2012950" y="1670050"/>
          <p14:tracePt t="9343" x="1949450" y="1625600"/>
          <p14:tracePt t="9369" x="1866900" y="1581150"/>
          <p14:tracePt t="9396" x="1828800" y="1555750"/>
          <p14:tracePt t="9423" x="1790700" y="1530350"/>
          <p14:tracePt t="9449" x="1758950" y="1504950"/>
          <p14:tracePt t="9476" x="1752600" y="1492250"/>
          <p14:tracePt t="9537" x="1758950" y="1492250"/>
          <p14:tracePt t="9564" x="1771650" y="1485900"/>
          <p14:tracePt t="9590" x="1778000" y="1485900"/>
          <p14:tracePt t="9617" x="1790700" y="1485900"/>
          <p14:tracePt t="9644" x="1803400" y="1485900"/>
          <p14:tracePt t="9670" x="1828800" y="1485900"/>
          <p14:tracePt t="9696" x="1866900" y="1485900"/>
          <p14:tracePt t="9723" x="1974850" y="1492250"/>
          <p14:tracePt t="9750" x="2038350" y="1504950"/>
          <p14:tracePt t="9777" x="2070100" y="1511300"/>
          <p14:tracePt t="9804" x="2108200" y="1524000"/>
          <p14:tracePt t="9830" x="2152650" y="1549400"/>
          <p14:tracePt t="9857" x="2209800" y="1568450"/>
          <p14:tracePt t="9883" x="2247900" y="1587500"/>
          <p14:tracePt t="9910" x="2273300" y="1606550"/>
          <p14:tracePt t="9936" x="2298700" y="1625600"/>
          <p14:tracePt t="9963" x="2336800" y="1644650"/>
          <p14:tracePt t="9990" x="2343150" y="1657350"/>
          <p14:tracePt t="10016" x="2355850" y="1663700"/>
          <p14:tracePt t="10043" x="2393950" y="1701800"/>
          <p14:tracePt t="10069" x="2432050" y="1733550"/>
          <p14:tracePt t="10095" x="2457450" y="1758950"/>
          <p14:tracePt t="10122" x="2489200" y="1790700"/>
          <p14:tracePt t="10149" x="2501900" y="1816100"/>
          <p14:tracePt t="10176" x="2527300" y="1835150"/>
          <p14:tracePt t="10202" x="2559050" y="1873250"/>
          <p14:tracePt t="10229" x="2571750" y="1885950"/>
          <p14:tracePt t="10256" x="2584450" y="1905000"/>
          <p14:tracePt t="10283" x="2603500" y="1930400"/>
          <p14:tracePt t="10309" x="2622550" y="1955800"/>
          <p14:tracePt t="10336" x="2641600" y="1981200"/>
          <p14:tracePt t="10363" x="2654300" y="2006600"/>
          <p14:tracePt t="10390" x="2667000" y="2032000"/>
          <p14:tracePt t="10416" x="2679700" y="2051050"/>
          <p14:tracePt t="10443" x="2705100" y="2082800"/>
          <p14:tracePt t="10469" x="2724150" y="2120900"/>
          <p14:tracePt t="10496" x="2736850" y="2139950"/>
          <p14:tracePt t="10523" x="2743200" y="2165350"/>
          <p14:tracePt t="10549" x="2749550" y="2178050"/>
          <p14:tracePt t="10576" x="2755900" y="2190750"/>
          <p14:tracePt t="10602" x="2768600" y="2209800"/>
          <p14:tracePt t="10629" x="2774950" y="2235200"/>
          <p14:tracePt t="10656" x="2787650" y="2254250"/>
          <p14:tracePt t="10682" x="2794000" y="2273300"/>
          <p14:tracePt t="10709" x="2800350" y="2292350"/>
          <p14:tracePt t="10736" x="2806700" y="2311400"/>
          <p14:tracePt t="10762" x="2819400" y="2343150"/>
          <p14:tracePt t="10790" x="2832100" y="2374900"/>
          <p14:tracePt t="10816" x="2844800" y="2413000"/>
          <p14:tracePt t="10843" x="2863850" y="2463800"/>
          <p14:tracePt t="10869" x="2882900" y="2495550"/>
          <p14:tracePt t="10896" x="2889250" y="2533650"/>
          <p14:tracePt t="10923" x="2901950" y="2559050"/>
          <p14:tracePt t="10949" x="2914650" y="2584450"/>
          <p14:tracePt t="10976" x="2927350" y="2603500"/>
          <p14:tracePt t="11003" x="2940050" y="2647950"/>
          <p14:tracePt t="11029" x="2959100" y="2692400"/>
          <p14:tracePt t="11056" x="2971800" y="2724150"/>
          <p14:tracePt t="11083" x="2990850" y="2768600"/>
          <p14:tracePt t="11109" x="3003550" y="2800350"/>
          <p14:tracePt t="11136" x="3009900" y="2819400"/>
          <p14:tracePt t="11162" x="3016250" y="2851150"/>
          <p14:tracePt t="11189" x="3028950" y="2876550"/>
          <p14:tracePt t="11216" x="3028950" y="2908300"/>
          <p14:tracePt t="11242" x="3041650" y="2940050"/>
          <p14:tracePt t="11269" x="3048000" y="2946400"/>
          <p14:tracePt t="11296" x="3048000" y="2965450"/>
          <p14:tracePt t="11323" x="3054350" y="2984500"/>
          <p14:tracePt t="11349" x="3054350" y="2997200"/>
          <p14:tracePt t="11376" x="3054350" y="3009900"/>
          <p14:tracePt t="11403" x="3067050" y="3035300"/>
          <p14:tracePt t="11429" x="3073400" y="3067050"/>
          <p14:tracePt t="11456" x="3092450" y="3098800"/>
          <p14:tracePt t="11483" x="3111500" y="3143250"/>
          <p14:tracePt t="11509" x="3124200" y="3175000"/>
          <p14:tracePt t="11536" x="3124200" y="3187700"/>
          <p14:tracePt t="11618" x="3124200" y="3194050"/>
          <p14:tracePt t="11644" x="3130550" y="3200400"/>
          <p14:tracePt t="11671" x="3130550" y="3206750"/>
          <p14:tracePt t="11770" x="3130550" y="3213100"/>
          <p14:tracePt t="11797" x="3136900" y="3213100"/>
          <p14:tracePt t="11866" x="3143250" y="3213100"/>
          <p14:tracePt t="11892" x="3143250" y="3219450"/>
          <p14:tracePt t="11919" x="3149600" y="3225800"/>
          <p14:tracePt t="11945" x="3155950" y="3232150"/>
          <p14:tracePt t="11973" x="3168650" y="3238500"/>
          <p14:tracePt t="12026" x="3181350" y="3244850"/>
          <p14:tracePt t="12052" x="3194050" y="3244850"/>
          <p14:tracePt t="12079" x="3200400" y="3251200"/>
          <p14:tracePt t="12105" x="3206750" y="3251200"/>
          <p14:tracePt t="12219" x="3213100" y="3251200"/>
          <p14:tracePt t="12245" x="3219450" y="3251200"/>
          <p14:tracePt t="12272" x="3225800" y="3251200"/>
          <p14:tracePt t="12306" x="3232150" y="3251200"/>
          <p14:tracePt t="12359" x="3238500" y="3251200"/>
          <p14:tracePt t="12426" x="3244850" y="3251200"/>
          <p14:tracePt t="12458" x="3251200" y="3251200"/>
          <p14:tracePt t="12603" x="3244850" y="3238500"/>
          <p14:tracePt t="12630" x="3181350" y="3168650"/>
          <p14:tracePt t="12657" x="3105150" y="3079750"/>
          <p14:tracePt t="12684" x="3016250" y="2978150"/>
          <p14:tracePt t="12711" x="2959100" y="2908300"/>
          <p14:tracePt t="12738" x="2895600" y="2838450"/>
          <p14:tracePt t="12764" x="2819400" y="2724150"/>
          <p14:tracePt t="12792" x="2749550" y="2635250"/>
          <p14:tracePt t="12818" x="2673350" y="2527300"/>
          <p14:tracePt t="12845" x="2622550" y="2457450"/>
          <p14:tracePt t="12871" x="2578100" y="2374900"/>
          <p14:tracePt t="12898" x="2540000" y="2292350"/>
          <p14:tracePt t="12924" x="2495550" y="2222500"/>
          <p14:tracePt t="12951" x="2470150" y="2171700"/>
          <p14:tracePt t="12977" x="2438400" y="2139950"/>
          <p14:tracePt t="13004" x="2393950" y="2076450"/>
          <p14:tracePt t="13030" x="2368550" y="2032000"/>
          <p14:tracePt t="13057" x="2343150" y="1993900"/>
          <p14:tracePt t="13083" x="2311400" y="1924050"/>
          <p14:tracePt t="13110" x="2292350" y="1860550"/>
          <p14:tracePt t="13137" x="2273300" y="1809750"/>
          <p14:tracePt t="13163" x="2254250" y="1758950"/>
          <p14:tracePt t="13190" x="2247900" y="1727200"/>
          <p14:tracePt t="13217" x="2247900" y="1695450"/>
          <p14:tracePt t="13243" x="2247900" y="1657350"/>
          <p14:tracePt t="13270" x="2260600" y="1625600"/>
          <p14:tracePt t="13296" x="2279650" y="1606550"/>
          <p14:tracePt t="13323" x="2286000" y="1593850"/>
          <p14:tracePt t="13350" x="2292350" y="1593850"/>
          <p14:tracePt t="13377" x="2298700" y="1593850"/>
          <p14:tracePt t="13403" x="2311400" y="1593850"/>
          <p14:tracePt t="13430" x="2336800" y="1600200"/>
          <p14:tracePt t="13457" x="2381250" y="1625600"/>
          <p14:tracePt t="13483" x="2438400" y="1651000"/>
          <p14:tracePt t="13510" x="2463800" y="1682750"/>
          <p14:tracePt t="13536" x="2476500" y="1689100"/>
          <p14:tracePt t="13563" x="2482850" y="1695450"/>
          <p14:tracePt t="13589" x="2489200" y="1708150"/>
          <p14:tracePt t="13616" x="2495550" y="1714500"/>
          <p14:tracePt t="13643" x="2501900" y="1720850"/>
          <p14:tracePt t="13695" x="2501900" y="1727200"/>
          <p14:tracePt t="13722" x="2501900" y="1733550"/>
          <p14:tracePt t="13770" x="2501900" y="1739900"/>
          <p14:tracePt t="13797" x="2501900" y="1752600"/>
          <p14:tracePt t="13824" x="2508250" y="1771650"/>
          <p14:tracePt t="13850" x="2508250" y="1790700"/>
          <p14:tracePt t="14595" x="2514600" y="1790700"/>
          <p14:tracePt t="14622" x="2527300" y="1809750"/>
          <p14:tracePt t="14649" x="2540000" y="1816100"/>
          <p14:tracePt t="14677" x="2559050" y="1835150"/>
          <p14:tracePt t="14703" x="2578100" y="1854200"/>
          <p14:tracePt t="14730" x="2603500" y="1879600"/>
          <p14:tracePt t="14757" x="2647950" y="1911350"/>
          <p14:tracePt t="14784" x="2673350" y="1936750"/>
          <p14:tracePt t="14810" x="2698750" y="1962150"/>
          <p14:tracePt t="14837" x="2736850" y="2006600"/>
          <p14:tracePt t="14863" x="2749550" y="2019300"/>
          <p14:tracePt t="14890" x="2762250" y="2032000"/>
          <p14:tracePt t="14917" x="2781300" y="2070100"/>
          <p14:tracePt t="14943" x="2813050" y="2114550"/>
          <p14:tracePt t="14970" x="2863850" y="2184400"/>
          <p14:tracePt t="14996" x="2927350" y="2286000"/>
          <p14:tracePt t="15023" x="2965450" y="2355850"/>
          <p14:tracePt t="15049" x="2984500" y="2387600"/>
          <p14:tracePt t="15077" x="2997200" y="2400300"/>
          <p14:tracePt t="15103" x="3003550" y="2419350"/>
          <p14:tracePt t="15130" x="3022600" y="2457450"/>
          <p14:tracePt t="15156" x="3067050" y="2527300"/>
          <p14:tracePt t="15183" x="3117850" y="2584450"/>
          <p14:tracePt t="15210" x="3194050" y="2641600"/>
          <p14:tracePt t="15236" x="3302000" y="2711450"/>
          <p14:tracePt t="15263" x="3371850" y="2743200"/>
          <p14:tracePt t="15290" x="3416300" y="2774950"/>
          <p14:tracePt t="15316" x="3473450" y="2800350"/>
          <p14:tracePt t="15344" x="3511550" y="2813050"/>
          <p14:tracePt t="15370" x="3568700" y="2832100"/>
          <p14:tracePt t="15398" x="3663950" y="2844800"/>
          <p14:tracePt t="15424" x="3714750" y="2844800"/>
          <p14:tracePt t="15451" x="3816350" y="2781300"/>
          <p14:tracePt t="15477" x="3930650" y="2705100"/>
          <p14:tracePt t="15504" x="4013200" y="2647950"/>
          <p14:tracePt t="15530" x="4070350" y="2609850"/>
          <p14:tracePt t="15557" x="4095750" y="2571750"/>
          <p14:tracePt t="15584" x="4121150" y="2546350"/>
          <p14:tracePt t="15610" x="4152900" y="2508250"/>
          <p14:tracePt t="15637" x="4235450" y="2425700"/>
          <p14:tracePt t="15664" x="4298950" y="2374900"/>
          <p14:tracePt t="15691" x="4343400" y="2324100"/>
          <p14:tracePt t="15717" x="4387850" y="2286000"/>
          <p14:tracePt t="15744" x="4438650" y="2241550"/>
          <p14:tracePt t="15770" x="4476750" y="2209800"/>
          <p14:tracePt t="15771" x="4495800" y="2190750"/>
          <p14:tracePt t="15797" x="4521200" y="2159000"/>
          <p14:tracePt t="15824" x="4546600" y="2133600"/>
          <p14:tracePt t="15850" x="4565650" y="2108200"/>
          <p14:tracePt t="15878" x="4578350" y="2095500"/>
          <p14:tracePt t="15904" x="4591050" y="2082800"/>
          <p14:tracePt t="15931" x="4603750" y="2070100"/>
          <p14:tracePt t="15958" x="4629150" y="2038350"/>
          <p14:tracePt t="15985" x="4648200" y="2019300"/>
          <p14:tracePt t="16013" x="4679950" y="1987550"/>
          <p14:tracePt t="16042" x="4705350" y="1955800"/>
          <p14:tracePt t="16071" x="4743450" y="1924050"/>
          <p14:tracePt t="16099" x="4756150" y="1905000"/>
          <p14:tracePt t="16126" x="4775200" y="1879600"/>
          <p14:tracePt t="16153" x="4819650" y="1835150"/>
          <p14:tracePt t="16180" x="4876800" y="1778000"/>
          <p14:tracePt t="16207" x="4908550" y="1752600"/>
          <p14:tracePt t="16234" x="4914900" y="1746250"/>
          <p14:tracePt t="16371" x="4914900" y="1739900"/>
          <p14:tracePt t="16398" x="4921250" y="1733550"/>
          <p14:tracePt t="16426" x="4921250" y="1727200"/>
          <p14:tracePt t="16453" x="4921250" y="1720850"/>
          <p14:tracePt t="17171" x="4895850" y="1727200"/>
          <p14:tracePt t="17198" x="4768850" y="1765300"/>
          <p14:tracePt t="17226" x="4470400" y="1803400"/>
          <p14:tracePt t="17253" x="3606800" y="1911350"/>
          <p14:tracePt t="17306" x="2127250" y="2184400"/>
          <p14:tracePt t="17385" x="1644650" y="2343150"/>
          <p14:tracePt t="17499" x="1644650" y="2349500"/>
          <p14:tracePt t="17526" x="1644650" y="2362200"/>
          <p14:tracePt t="17552" x="1644650" y="2368550"/>
          <p14:tracePt t="17724" x="1644650" y="2374900"/>
          <p14:tracePt t="17924" x="1644650" y="2381250"/>
          <p14:tracePt t="17951" x="1663700" y="2438400"/>
          <p14:tracePt t="17978" x="1771650" y="2628900"/>
          <p14:tracePt t="18005" x="2209800" y="3194050"/>
          <p14:tracePt t="18057" x="3352800" y="4311650"/>
          <p14:tracePt t="18136" x="4946650" y="5327650"/>
          <p14:tracePt t="18214" x="5270500" y="5499100"/>
          <p14:tracePt t="18266" x="5441950" y="5556250"/>
          <p14:tracePt t="18294" x="5581650" y="5613400"/>
          <p14:tracePt t="18321" x="5746750" y="5664200"/>
          <p14:tracePt t="18347" x="5937250" y="5708650"/>
          <p14:tracePt t="18374" x="6172200" y="5740400"/>
          <p14:tracePt t="18401" x="6292850" y="5753100"/>
          <p14:tracePt t="18428" x="6394450" y="5759450"/>
          <p14:tracePt t="18451" x="6419850" y="5759450"/>
          <p14:tracePt t="18468" x="6426200" y="5759450"/>
          <p14:tracePt t="18500" x="6426200" y="5753100"/>
          <p14:tracePt t="18508" x="6426200" y="5740400"/>
          <p14:tracePt t="18518" x="6426200" y="5721350"/>
          <p14:tracePt t="18545" x="6400800" y="5619750"/>
          <p14:tracePt t="18572" x="6210300" y="5403850"/>
          <p14:tracePt t="18598" x="6051550" y="5257800"/>
          <p14:tracePt t="18625" x="5975350" y="5187950"/>
          <p14:tracePt t="18652" x="5949950" y="5149850"/>
          <p14:tracePt t="18678" x="5943600" y="5137150"/>
          <p14:tracePt t="18705" x="5930900" y="5111750"/>
          <p14:tracePt t="18731" x="5911850" y="5080000"/>
          <p14:tracePt t="18758" x="5886450" y="5029200"/>
          <p14:tracePt t="18785" x="5873750" y="5003800"/>
          <p14:tracePt t="18812" x="5842000" y="4946650"/>
          <p14:tracePt t="18838" x="5835650" y="4883150"/>
          <p14:tracePt t="18865" x="5822950" y="4826000"/>
          <p14:tracePt t="18891" x="5816600" y="4756150"/>
          <p14:tracePt t="18918" x="5803900" y="4711700"/>
          <p14:tracePt t="18944" x="5778500" y="4667250"/>
          <p14:tracePt t="18971" x="5765800" y="4635500"/>
          <p14:tracePt t="18997" x="5759450" y="4610100"/>
          <p14:tracePt t="19024" x="5753100" y="4591050"/>
          <p14:tracePt t="19051" x="5734050" y="4546600"/>
          <p14:tracePt t="19078" x="5708650" y="4495800"/>
          <p14:tracePt t="19104" x="5689600" y="4457700"/>
          <p14:tracePt t="19131" x="5683250" y="4445000"/>
          <p14:tracePt t="19220" x="5683250" y="4438650"/>
          <p14:tracePt t="19247" x="5664200" y="4425950"/>
          <p14:tracePt t="19274" x="5645150" y="4400550"/>
          <p14:tracePt t="19301" x="5613400" y="4368800"/>
          <p14:tracePt t="19328" x="5600700" y="4362450"/>
          <p14:tracePt t="19354" x="5594350" y="4349750"/>
          <p14:tracePt t="19381" x="5581650" y="4343400"/>
          <p14:tracePt t="19408" x="5581650" y="4337050"/>
          <p14:tracePt t="19772" x="5575300" y="4337050"/>
          <p14:tracePt t="19852" x="5581650" y="4337050"/>
          <p14:tracePt t="19879" x="5664200" y="4406900"/>
          <p14:tracePt t="19906" x="5803900" y="4508500"/>
          <p14:tracePt t="19933" x="6045200" y="4629150"/>
          <p14:tracePt t="19961" x="6280150" y="4711700"/>
          <p14:tracePt t="19987" x="6546850" y="4787900"/>
          <p14:tracePt t="20014" x="6775450" y="4851400"/>
          <p14:tracePt t="20041" x="6889750" y="4902200"/>
          <p14:tracePt t="20068" x="7054850" y="4972050"/>
          <p14:tracePt t="20094" x="7156450" y="5010150"/>
          <p14:tracePt t="20121" x="7251700" y="5054600"/>
          <p14:tracePt t="20147" x="7366000" y="5099050"/>
          <p14:tracePt t="20175" x="7493000" y="5137150"/>
          <p14:tracePt t="20201" x="7651750" y="5187950"/>
          <p14:tracePt t="20228" x="7823200" y="5213350"/>
          <p14:tracePt t="20255" x="7912100" y="5232400"/>
          <p14:tracePt t="20281" x="8013700" y="5270500"/>
          <p14:tracePt t="20310" x="8108950" y="5302250"/>
          <p14:tracePt t="20338" x="8204200" y="5334000"/>
          <p14:tracePt t="20366" x="8267700" y="5353050"/>
          <p14:tracePt t="20394" x="8286750" y="5365750"/>
          <p14:tracePt t="20422" x="8369300" y="5397500"/>
          <p14:tracePt t="20450" x="8388350" y="5403850"/>
          <p14:tracePt t="20644" x="8369300" y="5403850"/>
          <p14:tracePt t="20673" x="8286750" y="5359400"/>
          <p14:tracePt t="20702" x="7816850" y="5194300"/>
          <p14:tracePt t="20731" x="7264400" y="5048250"/>
          <p14:tracePt t="20786" x="6642100" y="4965700"/>
          <p14:tracePt t="20839" x="6407150" y="4914900"/>
          <p14:tracePt t="20866" x="6299200" y="4883150"/>
          <p14:tracePt t="20893" x="6178550" y="4851400"/>
          <p14:tracePt t="20919" x="6076950" y="4813300"/>
          <p14:tracePt t="20946" x="6032500" y="4775200"/>
          <p14:tracePt t="20973" x="6007100" y="4730750"/>
          <p14:tracePt t="20999" x="5981700" y="4705350"/>
          <p14:tracePt t="21026" x="5918200" y="4660900"/>
          <p14:tracePt t="21052" x="5765800" y="4578350"/>
          <p14:tracePt t="21079" x="5664200" y="4533900"/>
          <p14:tracePt t="21105" x="5619750" y="4502150"/>
          <p14:tracePt t="21132" x="5607050" y="4470400"/>
          <p14:tracePt t="21185" x="5607050" y="4464050"/>
          <p14:tracePt t="21212" x="5600700" y="4457700"/>
          <p14:tracePt t="21238" x="5600700" y="4451350"/>
          <p14:tracePt t="21265" x="5600700" y="4432300"/>
          <p14:tracePt t="21292" x="5594350" y="4432300"/>
          <p14:tracePt t="21318" x="5588000" y="4413250"/>
          <p14:tracePt t="21345" x="5568950" y="4387850"/>
          <p14:tracePt t="21372" x="5556250" y="4356100"/>
          <p14:tracePt t="21398" x="5549900" y="4343400"/>
          <p14:tracePt t="21460" x="5543550" y="4343400"/>
          <p14:tracePt t="21487" x="5543550" y="4337050"/>
          <p14:tracePt t="21548" x="5543550" y="4349750"/>
          <p14:tracePt t="21575" x="5562600" y="4413250"/>
          <p14:tracePt t="21602" x="5594350" y="4527550"/>
          <p14:tracePt t="21629" x="5626100" y="4667250"/>
          <p14:tracePt t="21655" x="5645150" y="4762500"/>
          <p14:tracePt t="21682" x="5645150" y="4813300"/>
          <p14:tracePt t="21709" x="5645150" y="4857750"/>
          <p14:tracePt t="21735" x="5651500" y="4902200"/>
          <p14:tracePt t="21762" x="5664200" y="4946650"/>
          <p14:tracePt t="21789" x="5664200" y="4978400"/>
          <p14:tracePt t="21816" x="5670550" y="4991100"/>
          <p14:tracePt t="21843" x="5676900" y="5010150"/>
          <p14:tracePt t="21869" x="5683250" y="5041900"/>
          <p14:tracePt t="21896" x="5708650" y="5092700"/>
          <p14:tracePt t="21922" x="5708650" y="5099050"/>
          <p14:tracePt t="29878" x="5702300" y="5099050"/>
          <p14:tracePt t="29905" x="5695950" y="5092700"/>
          <p14:tracePt t="30223" x="5695950" y="5105400"/>
          <p14:tracePt t="30250" x="5715000" y="5137150"/>
          <p14:tracePt t="30278" x="5734050" y="5207000"/>
          <p14:tracePt t="30305" x="5734050" y="5289550"/>
          <p14:tracePt t="30332" x="5734050" y="5359400"/>
          <p14:tracePt t="30358" x="5715000" y="5448300"/>
          <p14:tracePt t="30385" x="5708650" y="5505450"/>
          <p14:tracePt t="30412" x="5695950" y="5568950"/>
          <p14:tracePt t="30438" x="5683250" y="5632450"/>
          <p14:tracePt t="30465" x="5670550" y="5695950"/>
          <p14:tracePt t="30491" x="5651500" y="5759450"/>
          <p14:tracePt t="30518" x="5645150" y="5784850"/>
          <p14:tracePt t="30545" x="5638800" y="5803900"/>
          <p14:tracePt t="30554" x="5632450" y="5803900"/>
          <p14:tracePt t="30571" x="5619750" y="5803900"/>
          <p14:tracePt t="30587" x="5613400" y="5803900"/>
          <p14:tracePt t="30604" x="5575300" y="5753100"/>
          <p14:tracePt t="30621" x="5537200" y="5645150"/>
          <p14:tracePt t="30648" x="5524500" y="5372100"/>
          <p14:tracePt t="30675" x="5568950" y="5130800"/>
          <p14:tracePt t="30805" x="5702300" y="4349750"/>
          <p14:tracePt t="30858" x="5702300" y="4305300"/>
          <p14:tracePt t="30910" x="5683250" y="4083050"/>
          <p14:tracePt t="30936" x="5683250" y="3905250"/>
          <p14:tracePt t="30963" x="5695950" y="3759200"/>
          <p14:tracePt t="31041" x="5727700" y="3498850"/>
          <p14:tracePt t="31068" x="5727700" y="3492500"/>
          <p14:tracePt t="31135" x="5721350" y="3492500"/>
          <p14:tracePt t="31161" x="5715000" y="3511550"/>
          <p14:tracePt t="31188" x="5695950" y="3549650"/>
          <p14:tracePt t="31215" x="5651500" y="3619500"/>
          <p14:tracePt t="31241" x="5638800" y="3644900"/>
          <p14:tracePt t="31268" x="5638800" y="3663950"/>
          <p14:tracePt t="31295" x="5632450" y="3708400"/>
          <p14:tracePt t="31322" x="5632450" y="3759200"/>
          <p14:tracePt t="31349" x="5632450" y="3803650"/>
          <p14:tracePt t="31375" x="5626100" y="3854450"/>
          <p14:tracePt t="31402" x="5613400" y="3873500"/>
          <p14:tracePt t="31429" x="5607050" y="3911600"/>
          <p14:tracePt t="31456" x="5594350" y="3930650"/>
          <p14:tracePt t="31482" x="5588000" y="3949700"/>
          <p14:tracePt t="31509" x="5588000" y="3968750"/>
          <p14:tracePt t="31536" x="5562600" y="4013200"/>
          <p14:tracePt t="31563" x="5549900" y="4032250"/>
          <p14:tracePt t="31589" x="5543550" y="4044950"/>
          <p14:tracePt t="31616" x="5543550" y="4051300"/>
          <p14:tracePt t="31642" x="5537200" y="4051300"/>
          <p14:tracePt t="31669" x="5537200" y="4057650"/>
          <p14:tracePt t="32056" x="5537200" y="4064000"/>
          <p14:tracePt t="32083" x="5537200" y="4083050"/>
          <p14:tracePt t="32110" x="5549900" y="4146550"/>
          <p14:tracePt t="32137" x="5626100" y="4381500"/>
          <p14:tracePt t="32165" x="5721350" y="4692650"/>
          <p14:tracePt t="32192" x="5873750" y="5092700"/>
          <p14:tracePt t="32219" x="5956300" y="5289550"/>
          <p14:tracePt t="32246" x="6026150" y="5467350"/>
          <p14:tracePt t="32272" x="6083300" y="5619750"/>
          <p14:tracePt t="32299" x="6102350" y="5683250"/>
          <p14:tracePt t="32326" x="6108700" y="5715000"/>
          <p14:tracePt t="32352" x="6121400" y="5721350"/>
          <p14:tracePt t="33448" x="6102350" y="5721350"/>
          <p14:tracePt t="33475" x="6076950" y="5721350"/>
          <p14:tracePt t="33503" x="6045200" y="5721350"/>
          <p14:tracePt t="33530" x="6019800" y="5721350"/>
          <p14:tracePt t="33557" x="6013450" y="5721350"/>
          <p14:tracePt t="33631" x="6007100" y="5721350"/>
          <p14:tracePt t="33671" x="6007100" y="5727700"/>
          <p14:tracePt t="33743" x="6007100" y="5734050"/>
          <p14:tracePt t="33770" x="6000750" y="5740400"/>
          <p14:tracePt t="33796" x="5994400" y="5753100"/>
          <p14:tracePt t="33823" x="5988050" y="5772150"/>
          <p14:tracePt t="33838" x="5988050" y="5778500"/>
          <p14:tracePt t="33855" x="5975350" y="5791200"/>
          <p14:tracePt t="33871" x="5956300" y="5797550"/>
          <p14:tracePt t="33911" x="5949950" y="5797550"/>
          <p14:tracePt t="33960" x="5943600" y="5797550"/>
          <p14:tracePt t="34048" x="5937250" y="5797550"/>
          <p14:tracePt t="34080" x="5930900" y="5797550"/>
          <p14:tracePt t="34376" x="5924550" y="5797550"/>
          <p14:tracePt t="34431" x="5918200" y="5791200"/>
          <p14:tracePt t="34480" x="5918200" y="5784850"/>
          <p14:tracePt t="34552" x="5918200" y="5778500"/>
          <p14:tracePt t="34576" x="5918200" y="5772150"/>
          <p14:tracePt t="34600" x="5918200" y="5765800"/>
          <p14:tracePt t="34607" x="5911850" y="5765800"/>
          <p14:tracePt t="34632" x="5911850" y="5759450"/>
          <p14:tracePt t="34648" x="5905500" y="5759450"/>
          <p14:tracePt t="34664" x="5905500" y="5753100"/>
          <p14:tracePt t="34704" x="5905500" y="5746750"/>
          <p14:tracePt t="34744" x="5899150" y="5746750"/>
          <p14:tracePt t="34776" x="5899150" y="5740400"/>
          <p14:tracePt t="35160" x="5899150" y="5734050"/>
          <p14:tracePt t="35187" x="5892800" y="5727700"/>
          <p14:tracePt t="35214" x="5886450" y="5721350"/>
          <p14:tracePt t="35241" x="5880100" y="5715000"/>
          <p14:tracePt t="35520" x="5880100" y="5708650"/>
          <p14:tracePt t="35547" x="5880100" y="5702300"/>
          <p14:tracePt t="35574" x="5873750" y="5695950"/>
          <p14:tracePt t="35680" x="5873750" y="5689600"/>
          <p14:tracePt t="35872" x="5873750" y="5683250"/>
          <p14:tracePt t="35899" x="5880100" y="5626100"/>
          <p14:tracePt t="35926" x="5880100" y="5473700"/>
          <p14:tracePt t="35953" x="5803900" y="5060950"/>
          <p14:tracePt t="35981" x="5670550" y="4749800"/>
          <p14:tracePt t="36008" x="5518150" y="4464050"/>
          <p14:tracePt t="36034" x="5429250" y="4273550"/>
          <p14:tracePt t="36061" x="5372100" y="4064000"/>
          <p14:tracePt t="36088" x="5327650" y="3829050"/>
          <p14:tracePt t="36115" x="5289550" y="3683000"/>
          <p14:tracePt t="36142" x="5257800" y="3581400"/>
          <p14:tracePt t="36168" x="5226050" y="3486150"/>
          <p14:tracePt t="36195" x="5226050" y="3429000"/>
          <p14:tracePt t="36222" x="5226050" y="3333750"/>
          <p14:tracePt t="36248" x="5245100" y="3200400"/>
          <p14:tracePt t="36275" x="5270500" y="3105150"/>
          <p14:tracePt t="36302" x="5308600" y="3016250"/>
          <p14:tracePt t="36329" x="5346700" y="2959100"/>
          <p14:tracePt t="36355" x="5346700" y="2940050"/>
          <p14:tracePt t="36382" x="5365750" y="2927350"/>
          <p14:tracePt t="36408" x="5403850" y="2882900"/>
          <p14:tracePt t="36435" x="5422900" y="2851150"/>
          <p14:tracePt t="36462" x="5454650" y="2819400"/>
          <p14:tracePt t="36489" x="5492750" y="2774950"/>
          <p14:tracePt t="36515" x="5537200" y="2730500"/>
          <p14:tracePt t="36542" x="5568950" y="2705100"/>
          <p14:tracePt t="36568" x="5594350" y="2679700"/>
          <p14:tracePt t="36595" x="5626100" y="2660650"/>
          <p14:tracePt t="36622" x="5664200" y="2628900"/>
          <p14:tracePt t="36649" x="5715000" y="2590800"/>
          <p14:tracePt t="36676" x="5721350" y="2578100"/>
          <p14:tracePt t="36702" x="5727700" y="2578100"/>
          <p14:tracePt t="36729" x="5734050" y="2578100"/>
          <p14:tracePt t="36756" x="5835650" y="2686050"/>
          <p14:tracePt t="36783" x="6191250" y="3092450"/>
          <p14:tracePt t="36835" x="7169150" y="4311650"/>
          <p14:tracePt t="36914" x="7581900" y="4908550"/>
          <p14:tracePt t="36992" x="8235950" y="5708650"/>
          <p14:tracePt t="37071" x="8566150" y="5969000"/>
          <p14:tracePt t="37126" x="8851900" y="6191250"/>
          <p14:tracePt t="37154" x="8921750" y="6280150"/>
          <p14:tracePt t="37172" x="8947150" y="6305550"/>
          <p14:tracePt t="37189" x="8972550" y="6350000"/>
          <p14:tracePt t="37206" x="9017000" y="6388100"/>
          <p14:tracePt t="37222" x="9055100" y="6426200"/>
          <p14:tracePt t="37239" x="9067800" y="6445250"/>
          <p14:tracePt t="37256" x="9067800" y="6470650"/>
          <p14:tracePt t="37272" x="9074150" y="6489700"/>
          <p14:tracePt t="37289" x="9074150" y="6502400"/>
          <p14:tracePt t="37323" x="9067800" y="6508750"/>
          <p14:tracePt t="37339" x="9048750" y="6508750"/>
          <p14:tracePt t="37356" x="9010650" y="6508750"/>
          <p14:tracePt t="37373" x="8972550" y="6502400"/>
          <p14:tracePt t="37389" x="8902700" y="6477000"/>
          <p14:tracePt t="37406" x="8826500" y="6426200"/>
          <p14:tracePt t="37423" x="8737600" y="6350000"/>
          <p14:tracePt t="37439" x="8655050" y="6280150"/>
          <p14:tracePt t="37456" x="8585200" y="6165850"/>
          <p14:tracePt t="37472" x="8547100" y="6076950"/>
          <p14:tracePt t="37489" x="8521700" y="6000750"/>
          <p14:tracePt t="37506" x="8515350" y="5930900"/>
          <p14:tracePt t="37523" x="8502650" y="5861050"/>
          <p14:tracePt t="37539" x="8477250" y="5778500"/>
          <p14:tracePt t="37556" x="8470900" y="5708650"/>
          <p14:tracePt t="37585" x="8464550" y="5607050"/>
          <p14:tracePt t="37614" x="8464550" y="5556250"/>
          <p14:tracePt t="37642" x="8477250" y="5511800"/>
          <p14:tracePt t="37670" x="8509000" y="5486400"/>
          <p14:tracePt t="37699" x="8578850" y="5486400"/>
          <p14:tracePt t="37727" x="8591550" y="5486400"/>
          <p14:tracePt t="37755" x="8591550" y="5499100"/>
          <p14:tracePt t="37784" x="8604250" y="5562600"/>
          <p14:tracePt t="37812" x="8610600" y="5632450"/>
          <p14:tracePt t="37841" x="8610600" y="5734050"/>
          <p14:tracePt t="37869" x="8585200" y="5778500"/>
          <p14:tracePt t="37897" x="8534400" y="5829300"/>
          <p14:tracePt t="37925" x="8489950" y="5848350"/>
          <p14:tracePt t="37939" x="8470900" y="5848350"/>
          <p14:tracePt t="37956" x="8451850" y="5848350"/>
          <p14:tracePt t="37972" x="8432800" y="5848350"/>
          <p14:tracePt t="37989" x="8413750" y="5842000"/>
          <p14:tracePt t="38006" x="8394700" y="5822950"/>
          <p14:tracePt t="38023" x="8382000" y="5797550"/>
          <p14:tracePt t="38040" x="8369300" y="5759450"/>
          <p14:tracePt t="38056" x="8362950" y="5708650"/>
          <p14:tracePt t="38085" x="8362950" y="5619750"/>
          <p14:tracePt t="38113" x="8388350" y="5499100"/>
          <p14:tracePt t="38141" x="8413750" y="5454650"/>
          <p14:tracePt t="38170" x="8439150" y="5448300"/>
          <p14:tracePt t="38198" x="8470900" y="5448300"/>
          <p14:tracePt t="38226" x="8509000" y="5461000"/>
          <p14:tracePt t="38254" x="8540750" y="5492750"/>
          <p14:tracePt t="38283" x="8572500" y="5588000"/>
          <p14:tracePt t="38311" x="8578850" y="5645150"/>
          <p14:tracePt t="38340" x="8585200" y="5702300"/>
          <p14:tracePt t="38368" x="8585200" y="5746750"/>
          <p14:tracePt t="38396" x="8585200" y="5797550"/>
          <p14:tracePt t="38424" x="8578850" y="5835650"/>
          <p14:tracePt t="38439" x="8578850" y="5842000"/>
          <p14:tracePt t="38456" x="8572500" y="5848350"/>
          <p14:tracePt t="38472" x="8547100" y="5861050"/>
          <p14:tracePt t="38489" x="8528050" y="5867400"/>
          <p14:tracePt t="38506" x="8509000" y="5873750"/>
          <p14:tracePt t="38523" x="8470900" y="5880100"/>
          <p14:tracePt t="38540" x="8432800" y="5880100"/>
          <p14:tracePt t="38556" x="8401050" y="5873750"/>
          <p14:tracePt t="38573" x="8375650" y="5854700"/>
          <p14:tracePt t="38590" x="8356600" y="5835650"/>
          <p14:tracePt t="38606" x="8337550" y="5803900"/>
          <p14:tracePt t="38623" x="8318500" y="5772150"/>
          <p14:tracePt t="38640" x="8299450" y="5727700"/>
          <p14:tracePt t="38670" x="8286750" y="5664200"/>
          <p14:tracePt t="38698" x="8280400" y="5594350"/>
          <p14:tracePt t="38726" x="8280400" y="5537200"/>
          <p14:tracePt t="38754" x="8280400" y="5454650"/>
          <p14:tracePt t="38783" x="8293100" y="5384800"/>
          <p14:tracePt t="38812" x="8305800" y="5353050"/>
          <p14:tracePt t="38840" x="8337550" y="5327650"/>
          <p14:tracePt t="38869" x="8388350" y="5308600"/>
          <p14:tracePt t="38897" x="8432800" y="5302250"/>
          <p14:tracePt t="38953" x="8451850" y="5302250"/>
          <p14:tracePt t="38982" x="8489950" y="5302250"/>
          <p14:tracePt t="39010" x="8534400" y="5314950"/>
          <p14:tracePt t="39038" x="8566150" y="5334000"/>
          <p14:tracePt t="39066" x="8610600" y="5378450"/>
          <p14:tracePt t="39094" x="8642350" y="5422900"/>
          <p14:tracePt t="39122" x="8667750" y="5461000"/>
          <p14:tracePt t="39150" x="8674100" y="5492750"/>
          <p14:tracePt t="39179" x="8686800" y="5537200"/>
          <p14:tracePt t="39207" x="8686800" y="5594350"/>
          <p14:tracePt t="39235" x="8686800" y="5715000"/>
          <p14:tracePt t="39263" x="8674100" y="5797550"/>
          <p14:tracePt t="39291" x="8636000" y="5873750"/>
          <p14:tracePt t="39319" x="8585200" y="5905500"/>
          <p14:tracePt t="39323" x="8566150" y="5905500"/>
          <p14:tracePt t="39339" x="8502650" y="5911850"/>
          <p14:tracePt t="39356" x="8439150" y="5899150"/>
          <p14:tracePt t="39373" x="8388350" y="5867400"/>
          <p14:tracePt t="39390" x="8356600" y="5816600"/>
          <p14:tracePt t="39406" x="8331200" y="5740400"/>
          <p14:tracePt t="39423" x="8318500" y="5645150"/>
          <p14:tracePt t="39451" x="8286750" y="5461000"/>
          <p14:tracePt t="39480" x="8255000" y="5314950"/>
          <p14:tracePt t="39508" x="8166100" y="5035550"/>
          <p14:tracePt t="39536" x="8039100" y="4610100"/>
          <p14:tracePt t="39565" x="7899400" y="4337050"/>
          <p14:tracePt t="39593" x="7696200" y="4089400"/>
          <p14:tracePt t="39620" x="7397750" y="3924300"/>
          <p14:tracePt t="39647" x="7035800" y="3784600"/>
          <p14:tracePt t="39673" x="6724650" y="3587750"/>
          <p14:tracePt t="39726" x="6553200" y="3302000"/>
          <p14:tracePt t="39752" x="6508750" y="3124200"/>
          <p14:tracePt t="39780" x="6477000" y="3028950"/>
          <p14:tracePt t="39807" x="6445250" y="2978150"/>
          <p14:tracePt t="39833" x="6407150" y="2933700"/>
          <p14:tracePt t="39860" x="6388100" y="2914650"/>
          <p14:tracePt t="39886" x="6362700" y="2876550"/>
          <p14:tracePt t="39913" x="6292850" y="2825750"/>
          <p14:tracePt t="39940" x="6248400" y="2774950"/>
          <p14:tracePt t="39966" x="6210300" y="2724150"/>
          <p14:tracePt t="39993" x="6197600" y="2698750"/>
          <p14:tracePt t="40019" x="6191250" y="2692400"/>
          <p14:tracePt t="40046" x="6178550" y="2692400"/>
          <p14:tracePt t="40073" x="6121400" y="2692400"/>
          <p14:tracePt t="40099" x="6064250" y="2679700"/>
          <p14:tracePt t="40126" x="6019800" y="2660650"/>
          <p14:tracePt t="40153" x="5981700" y="2635250"/>
          <p14:tracePt t="40180" x="5943600" y="2609850"/>
          <p14:tracePt t="40208" x="5911850" y="2590800"/>
          <p14:tracePt t="40235" x="5880100" y="2578100"/>
          <p14:tracePt t="40263" x="5854700" y="2571750"/>
          <p14:tracePt t="40291" x="5822950" y="2565400"/>
          <p14:tracePt t="40318" x="5797550" y="2565400"/>
          <p14:tracePt t="40344" x="5778500" y="2559050"/>
          <p14:tracePt t="40371" x="5765800" y="2559050"/>
          <p14:tracePt t="40398" x="5759450" y="2559050"/>
          <p14:tracePt t="40425" x="5746750" y="2559050"/>
          <p14:tracePt t="40497" x="5746750" y="2552700"/>
          <p14:tracePt t="40577" x="5746750" y="2546350"/>
          <p14:tracePt t="40617" x="5753100" y="2546350"/>
          <p14:tracePt t="40681" x="5759450" y="2546350"/>
          <p14:tracePt t="40754" x="5759450" y="2552700"/>
          <p14:tracePt t="40781" x="5759450" y="2559050"/>
          <p14:tracePt t="41042" x="5765800" y="2559050"/>
          <p14:tracePt t="41073" x="5765800" y="2565400"/>
          <p14:tracePt t="41129" x="5765800" y="2571750"/>
          <p14:tracePt t="41156" x="5765800" y="2578100"/>
          <p14:tracePt t="41225" x="5753100" y="2578100"/>
          <p14:tracePt t="41252" x="5740400" y="2559050"/>
          <p14:tracePt t="41279" x="5721350" y="2520950"/>
          <p14:tracePt t="41306" x="5708650" y="2482850"/>
          <p14:tracePt t="41333" x="5702300" y="2463800"/>
          <p14:tracePt t="41359" x="5695950" y="2457450"/>
          <p14:tracePt t="41577" x="5702300" y="2457450"/>
          <p14:tracePt t="41605" x="5715000" y="2457450"/>
          <p14:tracePt t="41632" x="5740400" y="2457450"/>
          <p14:tracePt t="41659" x="5753100" y="2457450"/>
          <p14:tracePt t="41686" x="5759450" y="2457450"/>
          <p14:tracePt t="41961" x="5759450" y="2463800"/>
          <p14:tracePt t="42105" x="5765800" y="2463800"/>
          <p14:tracePt t="42162" x="5765800" y="2470150"/>
          <p14:tracePt t="42189" x="5765800" y="2476500"/>
          <p14:tracePt t="42216" x="5759450" y="2476500"/>
          <p14:tracePt t="42243" x="5753100" y="2482850"/>
          <p14:tracePt t="42270" x="5746750" y="2482850"/>
          <p14:tracePt t="42305" x="5740400" y="2482850"/>
          <p14:tracePt t="42338" x="5734050" y="2482850"/>
          <p14:tracePt t="42364" x="5727700" y="2482850"/>
          <p14:tracePt t="42391" x="5727700" y="2470150"/>
          <p14:tracePt t="42417" x="5721350" y="2463800"/>
          <p14:tracePt t="42497" x="5715000" y="2463800"/>
          <p14:tracePt t="42994" x="5721350" y="2463800"/>
          <p14:tracePt t="43146" x="5727700" y="2463800"/>
          <p14:tracePt t="43173" x="5734050" y="2463800"/>
          <p14:tracePt t="43200" x="5740400" y="2463800"/>
          <p14:tracePt t="43228" x="5759450" y="2463800"/>
          <p14:tracePt t="43255" x="5772150" y="2476500"/>
          <p14:tracePt t="43283" x="5778500" y="2476500"/>
          <p14:tracePt t="43310" x="5797550" y="2482850"/>
          <p14:tracePt t="43336" x="5816600" y="2495550"/>
          <p14:tracePt t="43363" x="5848350" y="2514600"/>
          <p14:tracePt t="43390" x="5873750" y="2527300"/>
          <p14:tracePt t="43416" x="5886450" y="2533650"/>
          <p14:tracePt t="43443" x="5899150" y="2540000"/>
          <p14:tracePt t="43469" x="5918200" y="2552700"/>
          <p14:tracePt t="43496" x="5930900" y="2559050"/>
          <p14:tracePt t="43754" x="5924550" y="2559050"/>
          <p14:tracePt t="43890" x="5930900" y="2559050"/>
          <p14:tracePt t="43917" x="5943600" y="2559050"/>
          <p14:tracePt t="43944" x="5949950" y="2565400"/>
          <p14:tracePt t="43972" x="5962650" y="2571750"/>
          <p14:tracePt t="44074" x="5969000" y="2571750"/>
          <p14:tracePt t="44100" x="5981700" y="2578100"/>
          <p14:tracePt t="44127" x="5988050" y="2578100"/>
          <p14:tracePt t="44250" x="5981700" y="2578100"/>
          <p14:tracePt t="44277" x="5975350" y="2578100"/>
          <p14:tracePt t="44378" x="5981700" y="2578100"/>
          <p14:tracePt t="44642" x="6000750" y="2597150"/>
          <p14:tracePt t="44669" x="6083300" y="2673350"/>
          <p14:tracePt t="44697" x="6197600" y="2800350"/>
          <p14:tracePt t="44723" x="6419850" y="3079750"/>
          <p14:tracePt t="44751" x="6648450" y="3467100"/>
          <p14:tracePt t="44803" x="6858000" y="4248150"/>
          <p14:tracePt t="44857" x="6870700" y="4641850"/>
          <p14:tracePt t="44909" x="6832600" y="4857750"/>
          <p14:tracePt t="44936" x="6819900" y="4921250"/>
          <p14:tracePt t="44962" x="6794500" y="4997450"/>
          <p14:tracePt t="44989" x="6788150" y="5073650"/>
          <p14:tracePt t="45015" x="6788150" y="5168900"/>
          <p14:tracePt t="45042" x="6800850" y="5378450"/>
          <p14:tracePt t="45120" x="6940550" y="5854700"/>
          <p14:tracePt t="45146" x="7010400" y="5962650"/>
          <p14:tracePt t="45173" x="7029450" y="5981700"/>
          <p14:tracePt t="45191" x="7042150" y="5988050"/>
          <p14:tracePt t="45207" x="7048500" y="5994400"/>
          <p14:tracePt t="45224" x="7061200" y="6007100"/>
          <p14:tracePt t="45241" x="7067550" y="6013450"/>
          <p14:tracePt t="45258" x="7080250" y="6019800"/>
          <p14:tracePt t="45274" x="7099300" y="6026150"/>
          <p14:tracePt t="45291" x="7118350" y="6038850"/>
          <p14:tracePt t="45308" x="7150100" y="6057900"/>
          <p14:tracePt t="45325" x="7175500" y="6076950"/>
          <p14:tracePt t="45341" x="7194550" y="6089650"/>
          <p14:tracePt t="45358" x="7200900" y="6096000"/>
          <p14:tracePt t="45374" x="7207250" y="6096000"/>
          <p14:tracePt t="45562" x="7200900" y="6076950"/>
          <p14:tracePt t="45570" x="7200900" y="6070600"/>
          <p14:tracePt t="45578" x="7194550" y="6064250"/>
          <p14:tracePt t="45594" x="7194550" y="6057900"/>
          <p14:tracePt t="45634" x="7194550" y="6051550"/>
          <p14:tracePt t="45754" x="7188200" y="6051550"/>
          <p14:tracePt t="45818" x="7188200" y="6045200"/>
          <p14:tracePt t="45834" x="7181850" y="6045200"/>
          <p14:tracePt t="45842" x="7169150" y="6045200"/>
          <p14:tracePt t="46026" x="7162800" y="6045200"/>
          <p14:tracePt t="46050" x="7156450" y="6045200"/>
          <p14:tracePt t="46058" x="7156450" y="6038850"/>
          <p14:tracePt t="46066" x="7150100" y="6038850"/>
          <p14:tracePt t="46082" x="7143750" y="6038850"/>
          <p14:tracePt t="46091" x="7143750" y="6032500"/>
          <p14:tracePt t="46108" x="7137400" y="6032500"/>
          <p14:tracePt t="46125" x="7137400" y="6019800"/>
          <p14:tracePt t="46141" x="7131050" y="6019800"/>
          <p14:tracePt t="46158" x="7124700" y="6019800"/>
          <p14:tracePt t="46227" x="7118350" y="6019800"/>
          <p14:tracePt t="46274" x="7118350" y="6013450"/>
          <p14:tracePt t="46282" x="7112000" y="6013450"/>
          <p14:tracePt t="46330" x="7105650" y="6013450"/>
          <p14:tracePt t="46354" x="7105650" y="6007100"/>
          <p14:tracePt t="46851" x="7112000" y="6007100"/>
          <p14:tracePt t="46859" x="7156450" y="6019800"/>
          <p14:tracePt t="46867" x="7213600" y="6038850"/>
          <p14:tracePt t="46875" x="7270750" y="6057900"/>
          <p14:tracePt t="46891" x="7404100" y="6121400"/>
          <p14:tracePt t="46908" x="7512050" y="6153150"/>
          <p14:tracePt t="46925" x="7581900" y="6191250"/>
          <p14:tracePt t="46942" x="7626350" y="6216650"/>
          <p14:tracePt t="46958" x="7677150" y="6235700"/>
          <p14:tracePt t="46975" x="7766050" y="6261100"/>
          <p14:tracePt t="46992" x="7848600" y="6280150"/>
          <p14:tracePt t="47008" x="7899400" y="6292850"/>
          <p14:tracePt t="47025" x="7924800" y="6292850"/>
          <p14:tracePt t="47042" x="7943850" y="6299200"/>
          <p14:tracePt t="47058" x="7950200" y="6299200"/>
          <p14:tracePt t="47098" x="7937500" y="6305550"/>
          <p14:tracePt t="47107" x="7918450" y="6305550"/>
          <p14:tracePt t="47115" x="7893050" y="6311900"/>
          <p14:tracePt t="47125" x="7854950" y="6318250"/>
          <p14:tracePt t="47142" x="7759700" y="6337300"/>
          <p14:tracePt t="47158" x="7588250" y="6350000"/>
          <p14:tracePt t="47175" x="7410450" y="6350000"/>
          <p14:tracePt t="47192" x="7245350" y="6337300"/>
          <p14:tracePt t="47208" x="7099300" y="6305550"/>
          <p14:tracePt t="47225" x="6985000" y="6261100"/>
          <p14:tracePt t="47242" x="6908800" y="6229350"/>
          <p14:tracePt t="47258" x="6851650" y="6203950"/>
          <p14:tracePt t="47275" x="6832600" y="6197600"/>
          <p14:tracePt t="47292" x="6819900" y="6197600"/>
          <p14:tracePt t="47331" x="6826250" y="6197600"/>
          <p14:tracePt t="47342" x="6826250" y="6191250"/>
          <p14:tracePt t="47358" x="6832600" y="6191250"/>
          <p14:tracePt t="47451" x="6832600" y="6184900"/>
          <p14:tracePt t="47467" x="6832600" y="6178550"/>
          <p14:tracePt t="47499" x="6826250" y="6178550"/>
          <p14:tracePt t="47619" x="6819900" y="6178550"/>
          <p14:tracePt t="47675" x="6813550" y="6178550"/>
          <p14:tracePt t="48691" x="6807200" y="617855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0492" y="136385"/>
            <a:ext cx="8690696" cy="6721616"/>
          </a:xfrm>
          <a:prstGeom prst="rect">
            <a:avLst/>
          </a:prstGeom>
        </p:spPr>
      </p:pic>
      <p:cxnSp>
        <p:nvCxnSpPr>
          <p:cNvPr id="4" name="Straight Connector 3"/>
          <p:cNvCxnSpPr/>
          <p:nvPr/>
        </p:nvCxnSpPr>
        <p:spPr>
          <a:xfrm flipV="1">
            <a:off x="5330536" y="1309255"/>
            <a:ext cx="10391" cy="388620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4195609303"/>
      </p:ext>
    </p:extLst>
  </p:cSld>
  <p:clrMapOvr>
    <a:masterClrMapping/>
  </p:clrMapOvr>
  <mc:AlternateContent xmlns:mc="http://schemas.openxmlformats.org/markup-compatibility/2006" xmlns:p14="http://schemas.microsoft.com/office/powerpoint/2010/main">
    <mc:Choice Requires="p14">
      <p:transition spd="slow" p14:dur="2000" advTm="57067"/>
    </mc:Choice>
    <mc:Fallback xmlns="">
      <p:transition spd="slow" advTm="570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066" x="10210800" y="5245100"/>
          <p14:tracePt t="1070" x="10198100" y="5245100"/>
          <p14:tracePt t="1094" x="10185400" y="5226050"/>
          <p14:tracePt t="1111" x="10166350" y="5219700"/>
          <p14:tracePt t="1127" x="10147300" y="5200650"/>
          <p14:tracePt t="1144" x="10090150" y="5143500"/>
          <p14:tracePt t="1160" x="9969500" y="5048250"/>
          <p14:tracePt t="1177" x="9804400" y="4959350"/>
          <p14:tracePt t="1194" x="9461500" y="4806950"/>
          <p14:tracePt t="1211" x="8940800" y="4641850"/>
          <p14:tracePt t="1227" x="8350250" y="4533900"/>
          <p14:tracePt t="1244" x="7778750" y="4425950"/>
          <p14:tracePt t="1260" x="7264400" y="4298950"/>
          <p14:tracePt t="1277" x="6737350" y="4044950"/>
          <p14:tracePt t="1294" x="6508750" y="3892550"/>
          <p14:tracePt t="1310" x="6356350" y="3746500"/>
          <p14:tracePt t="1327" x="6134100" y="3606800"/>
          <p14:tracePt t="1344" x="5835650" y="3467100"/>
          <p14:tracePt t="1360" x="5473700" y="3365500"/>
          <p14:tracePt t="1377" x="5073650" y="3302000"/>
          <p14:tracePt t="1394" x="4654550" y="3282950"/>
          <p14:tracePt t="1410" x="4305300" y="3282950"/>
          <p14:tracePt t="1427" x="4191000" y="3282950"/>
          <p14:tracePt t="1444" x="4133850" y="3282950"/>
          <p14:tracePt t="1460" x="4102100" y="3282950"/>
          <p14:tracePt t="1477" x="4032250" y="3289300"/>
          <p14:tracePt t="1494" x="3975100" y="3289300"/>
          <p14:tracePt t="1511" x="3943350" y="3289300"/>
          <p14:tracePt t="1527" x="3911600" y="3289300"/>
          <p14:tracePt t="1544" x="3892550" y="3289300"/>
          <p14:tracePt t="1560" x="3879850" y="3289300"/>
          <p14:tracePt t="1629" x="3886200" y="3289300"/>
          <p14:tracePt t="1637" x="3898900" y="3282950"/>
          <p14:tracePt t="1653" x="3911600" y="3276600"/>
          <p14:tracePt t="1678" x="3917950" y="3276600"/>
          <p14:tracePt t="1725" x="3930650" y="3276600"/>
          <p14:tracePt t="1733" x="3956050" y="3276600"/>
          <p14:tracePt t="1741" x="3962400" y="3270250"/>
          <p14:tracePt t="1749" x="3968750" y="3263900"/>
          <p14:tracePt t="10183" x="3975100" y="3263900"/>
          <p14:tracePt t="10191" x="3981450" y="3263900"/>
          <p14:tracePt t="10199" x="4013200" y="3276600"/>
          <p14:tracePt t="10213" x="4044950" y="3289300"/>
          <p14:tracePt t="10229" x="4133850" y="3340100"/>
          <p14:tracePt t="10246" x="4273550" y="3409950"/>
          <p14:tracePt t="10262" x="4533900" y="3581400"/>
          <p14:tracePt t="10279" x="4978400" y="3949700"/>
          <p14:tracePt t="10296" x="5124450" y="4095750"/>
          <p14:tracePt t="10313" x="5232400" y="4222750"/>
          <p14:tracePt t="10329" x="5321300" y="4349750"/>
          <p14:tracePt t="10346" x="5397500" y="4483100"/>
          <p14:tracePt t="10363" x="5448300" y="4565650"/>
          <p14:tracePt t="10379" x="5486400" y="4610100"/>
          <p14:tracePt t="10396" x="5499100" y="4629150"/>
          <p14:tracePt t="10431" x="5499100" y="4635500"/>
          <p14:tracePt t="10552" x="5499100" y="4641850"/>
          <p14:tracePt t="10559" x="5505450" y="4673600"/>
          <p14:tracePt t="10567" x="5511800" y="4686300"/>
          <p14:tracePt t="10579" x="5511800" y="4705350"/>
          <p14:tracePt t="10596" x="5511800" y="4768850"/>
          <p14:tracePt t="10612" x="5499100" y="4857750"/>
          <p14:tracePt t="10629" x="5480050" y="4959350"/>
          <p14:tracePt t="10646" x="5454650" y="5054600"/>
          <p14:tracePt t="10662" x="5435600" y="5137150"/>
          <p14:tracePt t="10679" x="5410200" y="5245100"/>
          <p14:tracePt t="10696" x="5391150" y="5295900"/>
          <p14:tracePt t="10713" x="5365750" y="5334000"/>
          <p14:tracePt t="10729" x="5346700" y="5384800"/>
          <p14:tracePt t="10746" x="5327650" y="5410200"/>
          <p14:tracePt t="10763" x="5321300" y="5435600"/>
          <p14:tracePt t="10779" x="5308600" y="5441950"/>
          <p14:tracePt t="10797" x="5308600" y="5448300"/>
          <p14:tracePt t="10847" x="5302250" y="5448300"/>
          <p14:tracePt t="10872" x="5289550" y="5441950"/>
          <p14:tracePt t="10880" x="5289550" y="5435600"/>
          <p14:tracePt t="10888" x="5283200" y="5422900"/>
          <p14:tracePt t="10896" x="5276850" y="5403850"/>
          <p14:tracePt t="10913" x="5276850" y="5359400"/>
          <p14:tracePt t="10929" x="5270500" y="5308600"/>
          <p14:tracePt t="10946" x="5270500" y="5276850"/>
          <p14:tracePt t="10963" x="5264150" y="5245100"/>
          <p14:tracePt t="10979" x="5257800" y="5213350"/>
          <p14:tracePt t="10996" x="5245100" y="5194300"/>
          <p14:tracePt t="11013" x="5232400" y="5168900"/>
          <p14:tracePt t="11029" x="5213350" y="5149850"/>
          <p14:tracePt t="11046" x="5207000" y="5137150"/>
          <p14:tracePt t="11063" x="5200650" y="5137150"/>
          <p14:tracePt t="11079" x="5194300" y="5130800"/>
          <p14:tracePt t="11264" x="5194300" y="5124450"/>
          <p14:tracePt t="11272" x="5194300" y="5105400"/>
          <p14:tracePt t="11280" x="5194300" y="5099050"/>
          <p14:tracePt t="11296" x="5194300" y="5073650"/>
          <p14:tracePt t="11313" x="5194300" y="5060950"/>
          <p14:tracePt t="11384" x="5194300" y="5054600"/>
          <p14:tracePt t="11520" x="5200650" y="5054600"/>
          <p14:tracePt t="11536" x="5200650" y="5060950"/>
          <p14:tracePt t="11544" x="5207000" y="5060950"/>
          <p14:tracePt t="11840" x="5207000" y="5067300"/>
          <p14:tracePt t="11848" x="5207000" y="5080000"/>
          <p14:tracePt t="11856" x="5207000" y="5092700"/>
          <p14:tracePt t="11864" x="5213350" y="5111750"/>
          <p14:tracePt t="11880" x="5219700" y="5143500"/>
          <p14:tracePt t="11896" x="5219700" y="5162550"/>
          <p14:tracePt t="11913" x="5219700" y="5181600"/>
          <p14:tracePt t="11930" x="5226050" y="5187950"/>
          <p14:tracePt t="11946" x="5226050" y="5194300"/>
          <p14:tracePt t="11963" x="5226050" y="5200650"/>
          <p14:tracePt t="11980" x="5226050" y="5207000"/>
          <p14:tracePt t="12200" x="5232400" y="5207000"/>
          <p14:tracePt t="12208" x="5251450" y="5226050"/>
          <p14:tracePt t="12216" x="5257800" y="5251450"/>
          <p14:tracePt t="12230" x="5270500" y="5264150"/>
          <p14:tracePt t="12246" x="5289550" y="5314950"/>
          <p14:tracePt t="12263" x="5314950" y="5359400"/>
          <p14:tracePt t="12280" x="5365750" y="5429250"/>
          <p14:tracePt t="12297" x="5397500" y="5473700"/>
          <p14:tracePt t="12313" x="5429250" y="5511800"/>
          <p14:tracePt t="12331" x="5454650" y="5549900"/>
          <p14:tracePt t="12346" x="5480050" y="5575300"/>
          <p14:tracePt t="12363" x="5505450" y="5594350"/>
          <p14:tracePt t="12379" x="5530850" y="5607050"/>
          <p14:tracePt t="12397" x="5549900" y="5619750"/>
          <p14:tracePt t="12413" x="5556250" y="5626100"/>
          <p14:tracePt t="12429" x="5581650" y="5638800"/>
          <p14:tracePt t="12446" x="5613400" y="5638800"/>
          <p14:tracePt t="12463" x="5645150" y="5657850"/>
          <p14:tracePt t="12480" x="5683250" y="5664200"/>
          <p14:tracePt t="12497" x="5702300" y="5664200"/>
          <p14:tracePt t="12513" x="5708650" y="5664200"/>
          <p14:tracePt t="12530" x="5708650" y="5626100"/>
          <p14:tracePt t="12547" x="5708650" y="5549900"/>
          <p14:tracePt t="12563" x="5708650" y="5486400"/>
          <p14:tracePt t="12580" x="5702300" y="5454650"/>
          <p14:tracePt t="12597" x="5695950" y="5441950"/>
          <p14:tracePt t="12792" x="5702300" y="5441950"/>
          <p14:tracePt t="12800" x="5708650" y="5448300"/>
          <p14:tracePt t="12808" x="5715000" y="5461000"/>
          <p14:tracePt t="12816" x="5727700" y="5473700"/>
          <p14:tracePt t="12830" x="5740400" y="5486400"/>
          <p14:tracePt t="12847" x="5784850" y="5524500"/>
          <p14:tracePt t="12863" x="5835650" y="5575300"/>
          <p14:tracePt t="12880" x="5867400" y="5607050"/>
          <p14:tracePt t="12897" x="5873750" y="5619750"/>
          <p14:tracePt t="12913" x="5880100" y="5626100"/>
          <p14:tracePt t="12930" x="5886450" y="5632450"/>
          <p14:tracePt t="12976" x="5892800" y="5638800"/>
          <p14:tracePt t="12992" x="5899150" y="5638800"/>
          <p14:tracePt t="13000" x="5905500" y="5638800"/>
          <p14:tracePt t="13013" x="5911850" y="5638800"/>
          <p14:tracePt t="13032" x="5918200" y="5638800"/>
          <p14:tracePt t="13047" x="5924550" y="5638800"/>
          <p14:tracePt t="13063" x="5943600" y="5638800"/>
          <p14:tracePt t="13080" x="5981700" y="5632450"/>
          <p14:tracePt t="13097" x="6013450" y="5626100"/>
          <p14:tracePt t="13113" x="6032500" y="5613400"/>
          <p14:tracePt t="13130" x="6038850" y="5613400"/>
          <p14:tracePt t="13146" x="6038850" y="5607050"/>
          <p14:tracePt t="13208" x="6032500" y="5607050"/>
          <p14:tracePt t="13216" x="6013450" y="5619750"/>
          <p14:tracePt t="13224" x="6007100" y="5626100"/>
          <p14:tracePt t="13232" x="5988050" y="5651500"/>
          <p14:tracePt t="13246" x="5969000" y="5670550"/>
          <p14:tracePt t="13263" x="5924550" y="5715000"/>
          <p14:tracePt t="13280" x="5829300" y="5829300"/>
          <p14:tracePt t="13297" x="5784850" y="5880100"/>
          <p14:tracePt t="13313" x="5765800" y="5905500"/>
          <p14:tracePt t="13330" x="5746750" y="5924550"/>
          <p14:tracePt t="13347" x="5740400" y="5924550"/>
          <p14:tracePt t="13363" x="5727700" y="5924550"/>
          <p14:tracePt t="13380" x="5695950" y="5924550"/>
          <p14:tracePt t="13397" x="5581650" y="5918200"/>
          <p14:tracePt t="13413" x="5416550" y="5867400"/>
          <p14:tracePt t="13430" x="5207000" y="5803900"/>
          <p14:tracePt t="13447" x="5054600" y="5727700"/>
          <p14:tracePt t="13463" x="4978400" y="5657850"/>
          <p14:tracePt t="13480" x="4921250" y="5626100"/>
          <p14:tracePt t="13497" x="4876800" y="5613400"/>
          <p14:tracePt t="13513" x="4826000" y="5607050"/>
          <p14:tracePt t="13530" x="4775200" y="5607050"/>
          <p14:tracePt t="13547" x="4711700" y="5607050"/>
          <p14:tracePt t="13563" x="4654550" y="5626100"/>
          <p14:tracePt t="13580" x="4597400" y="5638800"/>
          <p14:tracePt t="13597" x="4527550" y="5670550"/>
          <p14:tracePt t="13613" x="4451350" y="5695950"/>
          <p14:tracePt t="13630" x="4337050" y="5727700"/>
          <p14:tracePt t="13647" x="4171950" y="5772150"/>
          <p14:tracePt t="13663" x="3924300" y="5816600"/>
          <p14:tracePt t="13680" x="3625850" y="5867400"/>
          <p14:tracePt t="13697" x="3536950" y="5880100"/>
          <p14:tracePt t="13713" x="3479800" y="5880100"/>
          <p14:tracePt t="13730" x="3422650" y="5880100"/>
          <p14:tracePt t="13747" x="3371850" y="5886450"/>
          <p14:tracePt t="13763" x="3308350" y="5899150"/>
          <p14:tracePt t="13781" x="3225800" y="5918200"/>
          <p14:tracePt t="13797" x="3117850" y="5943600"/>
          <p14:tracePt t="13813" x="3009900" y="5969000"/>
          <p14:tracePt t="13830" x="2914650" y="5994400"/>
          <p14:tracePt t="13847" x="2851150" y="6007100"/>
          <p14:tracePt t="13863" x="2806700" y="6026150"/>
          <p14:tracePt t="13880" x="2774950" y="6038850"/>
          <p14:tracePt t="13897" x="2762250" y="6045200"/>
          <p14:tracePt t="13913" x="2743200" y="6057900"/>
          <p14:tracePt t="13930" x="2724150" y="6070600"/>
          <p14:tracePt t="13947" x="2705100" y="6083300"/>
          <p14:tracePt t="13963" x="2686050" y="6102350"/>
          <p14:tracePt t="13980" x="2660650" y="6121400"/>
          <p14:tracePt t="13997" x="2622550" y="6140450"/>
          <p14:tracePt t="14014" x="2590800" y="6165850"/>
          <p14:tracePt t="14030" x="2546350" y="6191250"/>
          <p14:tracePt t="14048" x="2520950" y="6210300"/>
          <p14:tracePt t="14063" x="2495550" y="6229350"/>
          <p14:tracePt t="14080" x="2482850" y="6242050"/>
          <p14:tracePt t="14144" x="2476500" y="6242050"/>
          <p14:tracePt t="14152" x="2470150" y="6242050"/>
          <p14:tracePt t="14160" x="2463800" y="6242050"/>
          <p14:tracePt t="14168" x="2451100" y="6229350"/>
          <p14:tracePt t="14180" x="2438400" y="6229350"/>
          <p14:tracePt t="14197" x="2406650" y="6210300"/>
          <p14:tracePt t="14214" x="2368550" y="6191250"/>
          <p14:tracePt t="14230" x="2330450" y="6165850"/>
          <p14:tracePt t="14247" x="2292350" y="6153150"/>
          <p14:tracePt t="14263" x="2266950" y="6140450"/>
          <p14:tracePt t="14280" x="2216150" y="6108700"/>
          <p14:tracePt t="14297" x="2190750" y="6096000"/>
          <p14:tracePt t="14360" x="2197100" y="6096000"/>
          <p14:tracePt t="14368" x="2203450" y="6102350"/>
          <p14:tracePt t="14376" x="2203450" y="6108700"/>
          <p14:tracePt t="14384" x="2203450" y="6115050"/>
          <p14:tracePt t="14397" x="2209800" y="6121400"/>
          <p14:tracePt t="14417" x="2209800" y="6134100"/>
          <p14:tracePt t="14432" x="2216150" y="6140450"/>
          <p14:tracePt t="14447" x="2222500" y="6140450"/>
          <p14:tracePt t="14464" x="2228850" y="6153150"/>
          <p14:tracePt t="14480" x="2241550" y="6178550"/>
          <p14:tracePt t="14497" x="2247900" y="6184900"/>
          <p14:tracePt t="14514" x="2254250" y="6197600"/>
          <p14:tracePt t="14530" x="2254250" y="6203950"/>
          <p14:tracePt t="14547" x="2260600" y="6210300"/>
          <p14:tracePt t="14564" x="2260600" y="6216650"/>
          <p14:tracePt t="14580" x="2266950" y="6223000"/>
          <p14:tracePt t="14597" x="2266950" y="6229350"/>
          <p14:tracePt t="14648" x="2266950" y="6235700"/>
          <p14:tracePt t="14664" x="2266950" y="6248400"/>
          <p14:tracePt t="14681" x="2266950" y="6254750"/>
          <p14:tracePt t="14688" x="2266950" y="6267450"/>
          <p14:tracePt t="14697" x="2266950" y="6280150"/>
          <p14:tracePt t="14714" x="2266950" y="6292850"/>
          <p14:tracePt t="14730" x="2266950" y="6305550"/>
          <p14:tracePt t="14764" x="2266950" y="6311900"/>
          <p14:tracePt t="15008" x="2279650" y="6311900"/>
          <p14:tracePt t="15017" x="2286000" y="6311900"/>
          <p14:tracePt t="15024" x="2292350" y="6311900"/>
          <p14:tracePt t="15033" x="2305050" y="6311900"/>
          <p14:tracePt t="15047" x="2311400" y="6311900"/>
          <p14:tracePt t="15064" x="2330450" y="6311900"/>
          <p14:tracePt t="15080" x="2362200" y="6305550"/>
          <p14:tracePt t="15097" x="2374900" y="6305550"/>
          <p14:tracePt t="15114" x="2381250" y="6305550"/>
          <p14:tracePt t="15168" x="2387600" y="6305550"/>
          <p14:tracePt t="15201" x="2400300" y="6305550"/>
          <p14:tracePt t="15217" x="2413000" y="6305550"/>
          <p14:tracePt t="15225" x="2425700" y="6305550"/>
          <p14:tracePt t="15233" x="2444750" y="6305550"/>
          <p14:tracePt t="15247" x="2463800" y="6305550"/>
          <p14:tracePt t="15264" x="2489200" y="6305550"/>
          <p14:tracePt t="15280" x="2508250" y="6305550"/>
          <p14:tracePt t="15297" x="2527300" y="6311900"/>
          <p14:tracePt t="15314" x="2552700" y="6324600"/>
          <p14:tracePt t="15330" x="2571750" y="6330950"/>
          <p14:tracePt t="15347" x="2590800" y="6343650"/>
          <p14:tracePt t="15365" x="2609850" y="6356350"/>
          <p14:tracePt t="15380" x="2616200" y="6356350"/>
          <p14:tracePt t="15397" x="2622550" y="6362700"/>
          <p14:tracePt t="15414" x="2635250" y="6369050"/>
          <p14:tracePt t="15431" x="2641600" y="6375400"/>
          <p14:tracePt t="15447" x="2654300" y="6388100"/>
          <p14:tracePt t="15465" x="2679700" y="6400800"/>
          <p14:tracePt t="15481" x="2705100" y="6413500"/>
          <p14:tracePt t="15497" x="2749550" y="6438900"/>
          <p14:tracePt t="15514" x="2787650" y="6457950"/>
          <p14:tracePt t="15531" x="2832100" y="6470650"/>
          <p14:tracePt t="15547" x="2870200" y="6489700"/>
          <p14:tracePt t="15564" x="2895600" y="6496050"/>
          <p14:tracePt t="15581" x="2914650" y="6502400"/>
          <p14:tracePt t="15597" x="2940050" y="6508750"/>
          <p14:tracePt t="15614" x="2959100" y="6508750"/>
          <p14:tracePt t="15631" x="2984500" y="6515100"/>
          <p14:tracePt t="15647" x="3009900" y="6515100"/>
          <p14:tracePt t="15664" x="3041650" y="6521450"/>
          <p14:tracePt t="15681" x="3086100" y="6527800"/>
          <p14:tracePt t="15697" x="3092450" y="6527800"/>
          <p14:tracePt t="15817" x="3098800" y="6540500"/>
          <p14:tracePt t="15825" x="3105150" y="6540500"/>
          <p14:tracePt t="15832" x="3105150" y="6546850"/>
          <p14:tracePt t="15847" x="3105150" y="6559550"/>
          <p14:tracePt t="15864" x="3111500" y="6578600"/>
          <p14:tracePt t="15881" x="3124200" y="6604000"/>
          <p14:tracePt t="15897" x="3130550" y="6623050"/>
          <p14:tracePt t="15914" x="3130550" y="6629400"/>
          <p14:tracePt t="15931" x="3136900" y="6635750"/>
          <p14:tracePt t="15947" x="3136900" y="6642100"/>
          <p14:tracePt t="15981" x="3136900" y="6654800"/>
          <p14:tracePt t="15997" x="3092450" y="6692900"/>
          <p14:tracePt t="16014" x="2984500" y="6750050"/>
          <p14:tracePt t="16031" x="2844800" y="6781800"/>
          <p14:tracePt t="16047" x="2711450" y="6788150"/>
          <p14:tracePt t="16064" x="2609850" y="6788150"/>
          <p14:tracePt t="16081" x="2508250" y="6769100"/>
          <p14:tracePt t="16097" x="2476500" y="6750050"/>
          <p14:tracePt t="16114" x="2463800" y="6737350"/>
          <p14:tracePt t="16131" x="2451100" y="6724650"/>
          <p14:tracePt t="16217" x="2444750" y="6724650"/>
          <p14:tracePt t="16257" x="2444750" y="6718300"/>
          <p14:tracePt t="16265" x="2432050" y="6718300"/>
          <p14:tracePt t="16272" x="2406650" y="6711950"/>
          <p14:tracePt t="16282" x="2393950" y="6711950"/>
          <p14:tracePt t="16298" x="2368550" y="6711950"/>
          <p14:tracePt t="16314" x="2343150" y="6705600"/>
          <p14:tracePt t="16331" x="2305050" y="6705600"/>
          <p14:tracePt t="16347" x="2279650" y="6699250"/>
          <p14:tracePt t="16364" x="2247900" y="6699250"/>
          <p14:tracePt t="16381" x="2228850" y="6699250"/>
          <p14:tracePt t="16398" x="2222500" y="6699250"/>
          <p14:tracePt t="16431" x="2216150" y="6699250"/>
          <p14:tracePt t="16448" x="2184400" y="6699250"/>
          <p14:tracePt t="16464" x="2127250" y="6711950"/>
          <p14:tracePt t="16481" x="1987550" y="6756400"/>
          <p14:tracePt t="16498" x="1911350" y="6781800"/>
          <p14:tracePt t="16514" x="1847850" y="6794500"/>
          <p14:tracePt t="16531" x="1784350" y="6813550"/>
          <p14:tracePt t="16547" x="1758950" y="6826250"/>
          <p14:tracePt t="16564" x="1746250" y="6826250"/>
          <p14:tracePt t="16609" x="1739900" y="6826250"/>
          <p14:tracePt t="16617" x="1727200" y="6832600"/>
          <p14:tracePt t="16631" x="1714500" y="6838950"/>
          <p14:tracePt t="16648" x="1682750" y="6851650"/>
          <p14:tracePt t="16664" x="1670050" y="6851650"/>
          <p14:tracePt t="16681" x="1651000" y="6851650"/>
          <p14:tracePt t="16825" x="1644650" y="6851650"/>
          <p14:tracePt t="16873" x="1638300" y="6851650"/>
          <p14:tracePt t="16881" x="1631950" y="6851650"/>
          <p14:tracePt t="16898" x="1612900" y="6851650"/>
          <p14:tracePt t="16914" x="1574800" y="6851650"/>
          <p14:tracePt t="16931" x="1536700" y="6851650"/>
          <p14:tracePt t="16948" x="1517650" y="6845300"/>
          <p14:tracePt t="16964" x="1498600" y="6832600"/>
          <p14:tracePt t="16981" x="1485900" y="6807200"/>
          <p14:tracePt t="16998" x="1473200" y="6788150"/>
          <p14:tracePt t="17014" x="1460500" y="6775450"/>
          <p14:tracePt t="17031" x="1447800" y="6762750"/>
          <p14:tracePt t="17048" x="1435100" y="6750050"/>
          <p14:tracePt t="17985" x="1231900" y="6597650"/>
          <p14:tracePt t="17993" x="1225550" y="6591300"/>
          <p14:tracePt t="18001" x="1225550" y="6584950"/>
          <p14:tracePt t="18014" x="1219200" y="6584950"/>
          <p14:tracePt t="18031" x="1219200" y="6578600"/>
          <p14:tracePt t="18048" x="1206500" y="6565900"/>
          <p14:tracePt t="18064" x="1200150" y="6553200"/>
          <p14:tracePt t="18553" x="1206500" y="6553200"/>
          <p14:tracePt t="18921" x="1212850" y="6553200"/>
          <p14:tracePt t="18929" x="1219200" y="6553200"/>
          <p14:tracePt t="18945" x="1225550" y="6553200"/>
          <p14:tracePt t="18953" x="1225550" y="6559550"/>
          <p14:tracePt t="18969" x="1231900" y="6559550"/>
          <p14:tracePt t="19001" x="1238250" y="6559550"/>
          <p14:tracePt t="19025" x="1238250" y="6565900"/>
          <p14:tracePt t="19042" x="1244600" y="6565900"/>
          <p14:tracePt t="19049" x="1250950" y="6565900"/>
          <p14:tracePt t="19058" x="1257300" y="6572250"/>
          <p14:tracePt t="19065" x="1276350" y="6578600"/>
          <p14:tracePt t="19081" x="1295400" y="6591300"/>
          <p14:tracePt t="19098" x="1314450" y="6604000"/>
          <p14:tracePt t="19131" x="1320800" y="6604000"/>
          <p14:tracePt t="19258" x="1320800" y="6610350"/>
          <p14:tracePt t="19265" x="1327150" y="6610350"/>
          <p14:tracePt t="19393" x="1460500" y="6661150"/>
          <p14:tracePt t="19402" x="1466850" y="6661150"/>
          <p14:tracePt t="19433" x="1473200" y="6661150"/>
          <p14:tracePt t="19450" x="1479550" y="6661150"/>
          <p14:tracePt t="19458" x="1492250" y="6661150"/>
          <p14:tracePt t="19465" x="1498600" y="6661150"/>
          <p14:tracePt t="19481" x="1504950" y="6661150"/>
          <p14:tracePt t="19689" x="1530350" y="6661150"/>
          <p14:tracePt t="19698" x="1555750" y="6661150"/>
          <p14:tracePt t="19706" x="1581150" y="6661150"/>
          <p14:tracePt t="19715" x="1612900" y="6667500"/>
          <p14:tracePt t="19732" x="1657350" y="6667500"/>
          <p14:tracePt t="19748" x="1670050" y="6667500"/>
          <p14:tracePt t="19765" x="1676400" y="6667500"/>
          <p14:tracePt t="19889" x="1670050" y="6667500"/>
          <p14:tracePt t="19906" x="1670050" y="6661150"/>
          <p14:tracePt t="19914" x="1663700" y="6661150"/>
          <p14:tracePt t="19938" x="1657350" y="6661150"/>
          <p14:tracePt t="19962" x="1651000" y="6661150"/>
          <p14:tracePt t="19978" x="1651000" y="6654800"/>
          <p14:tracePt t="20009" x="1644650" y="6648450"/>
          <p14:tracePt t="20025" x="1638300" y="6648450"/>
          <p14:tracePt t="20042" x="1631950" y="6642100"/>
          <p14:tracePt t="20050" x="1625600" y="6642100"/>
          <p14:tracePt t="20089" x="1619250" y="6642100"/>
          <p14:tracePt t="20162" x="1619250" y="6635750"/>
          <p14:tracePt t="20202" x="1619250" y="6629400"/>
          <p14:tracePt t="20538" x="1625600" y="6629400"/>
          <p14:tracePt t="20554" x="1631950" y="6629400"/>
          <p14:tracePt t="20714" x="1625600" y="6629400"/>
          <p14:tracePt t="20746" x="1625600" y="6623050"/>
          <p14:tracePt t="20770" x="1625600" y="6616700"/>
          <p14:tracePt t="20906" x="1631950" y="6616700"/>
          <p14:tracePt t="20922" x="1644650" y="6616700"/>
          <p14:tracePt t="20930" x="1657350" y="6616700"/>
          <p14:tracePt t="20938" x="1682750" y="6616700"/>
          <p14:tracePt t="20949" x="1733550" y="6610350"/>
          <p14:tracePt t="20965" x="1943100" y="6572250"/>
          <p14:tracePt t="20982" x="2343150" y="6502400"/>
          <p14:tracePt t="20999" x="2863850" y="6324600"/>
          <p14:tracePt t="21015" x="3302000" y="6102350"/>
          <p14:tracePt t="21032" x="3606800" y="5924550"/>
          <p14:tracePt t="21048" x="3759200" y="5810250"/>
          <p14:tracePt t="21065" x="3810000" y="5753100"/>
          <p14:tracePt t="21082" x="3816350" y="5740400"/>
          <p14:tracePt t="21115" x="3822700" y="5740400"/>
          <p14:tracePt t="21132" x="3835400" y="5740400"/>
          <p14:tracePt t="21149" x="3867150" y="5727700"/>
          <p14:tracePt t="21165" x="3937000" y="5702300"/>
          <p14:tracePt t="21182" x="4044950" y="5664200"/>
          <p14:tracePt t="21199" x="4260850" y="5581650"/>
          <p14:tracePt t="21215" x="4527550" y="5486400"/>
          <p14:tracePt t="21232" x="4857750" y="5391150"/>
          <p14:tracePt t="21249" x="5257800" y="5257800"/>
          <p14:tracePt t="21265" x="5588000" y="5168900"/>
          <p14:tracePt t="21282" x="5797550" y="5105400"/>
          <p14:tracePt t="21299" x="5848350" y="5086350"/>
          <p14:tracePt t="21315" x="5873750" y="5086350"/>
          <p14:tracePt t="21332" x="5886450" y="5080000"/>
          <p14:tracePt t="21349" x="5899150" y="5073650"/>
          <p14:tracePt t="21365" x="5905500" y="5073650"/>
          <p14:tracePt t="21382" x="5911850" y="5060950"/>
          <p14:tracePt t="21399" x="5918200" y="5041900"/>
          <p14:tracePt t="21415" x="5930900" y="5022850"/>
          <p14:tracePt t="21432" x="5943600" y="4984750"/>
          <p14:tracePt t="21449" x="5962650" y="4940300"/>
          <p14:tracePt t="21465" x="5975350" y="4908550"/>
          <p14:tracePt t="21482" x="5975350" y="4895850"/>
          <p14:tracePt t="21522" x="5969000" y="4895850"/>
          <p14:tracePt t="21530" x="5962650" y="4895850"/>
          <p14:tracePt t="21538" x="5956300" y="4895850"/>
          <p14:tracePt t="21549" x="5943600" y="4895850"/>
          <p14:tracePt t="21565" x="5899150" y="4895850"/>
          <p14:tracePt t="21582" x="5829300" y="4902200"/>
          <p14:tracePt t="21599" x="5727700" y="4921250"/>
          <p14:tracePt t="21615" x="5607050" y="4953000"/>
          <p14:tracePt t="21632" x="5480050" y="4984750"/>
          <p14:tracePt t="21649" x="5391150" y="5010150"/>
          <p14:tracePt t="21665" x="5334000" y="5029200"/>
          <p14:tracePt t="21682" x="5327650" y="5029200"/>
          <p14:tracePt t="21722" x="5321300" y="5029200"/>
          <p14:tracePt t="21732" x="5314950" y="5035550"/>
          <p14:tracePt t="21749" x="5289550" y="5035550"/>
          <p14:tracePt t="21765" x="5251450" y="5035550"/>
          <p14:tracePt t="21782" x="5200650" y="5041900"/>
          <p14:tracePt t="21799" x="5187950" y="5041900"/>
          <p14:tracePt t="21938" x="5187950" y="5035550"/>
          <p14:tracePt t="21962" x="5187950" y="5029200"/>
          <p14:tracePt t="21978" x="5194300" y="5029200"/>
          <p14:tracePt t="21986" x="5194300" y="5022850"/>
          <p14:tracePt t="21994" x="5200650" y="5022850"/>
          <p14:tracePt t="22010" x="5200650" y="5016500"/>
          <p14:tracePt t="22026" x="5207000" y="5016500"/>
          <p14:tracePt t="22058" x="5207000" y="5010150"/>
          <p14:tracePt t="22106" x="5213350" y="5010150"/>
          <p14:tracePt t="22186" x="5213350" y="5003800"/>
          <p14:tracePt t="22354" x="5213350" y="4997450"/>
          <p14:tracePt t="22362" x="5213350" y="4991100"/>
          <p14:tracePt t="22370" x="5213350" y="4984750"/>
          <p14:tracePt t="22386" x="5213350" y="4978400"/>
          <p14:tracePt t="22399" x="5213350" y="4972050"/>
          <p14:tracePt t="22416" x="5207000" y="4965700"/>
          <p14:tracePt t="22432" x="5207000" y="4946650"/>
          <p14:tracePt t="22449" x="5200650" y="4933950"/>
          <p14:tracePt t="22466" x="5194300" y="4914900"/>
          <p14:tracePt t="22482" x="5194300" y="4895850"/>
          <p14:tracePt t="22499" x="5187950" y="4889500"/>
          <p14:tracePt t="22515" x="5187950" y="4876800"/>
          <p14:tracePt t="22532" x="5187950" y="4870450"/>
          <p14:tracePt t="22549" x="5187950" y="4857750"/>
          <p14:tracePt t="22566" x="5187950" y="4832350"/>
          <p14:tracePt t="22582" x="5187950" y="4800600"/>
          <p14:tracePt t="22599" x="5181600" y="4743450"/>
          <p14:tracePt t="22616" x="5181600" y="4686300"/>
          <p14:tracePt t="22632" x="5181600" y="4635500"/>
          <p14:tracePt t="22649" x="5181600" y="4565650"/>
          <p14:tracePt t="22666" x="5181600" y="4495800"/>
          <p14:tracePt t="22682" x="5181600" y="4381500"/>
          <p14:tracePt t="22699" x="5181600" y="4318000"/>
          <p14:tracePt t="22716" x="5181600" y="4222750"/>
          <p14:tracePt t="22732" x="5200650" y="4121150"/>
          <p14:tracePt t="22749" x="5226050" y="4000500"/>
          <p14:tracePt t="22766" x="5245100" y="3905250"/>
          <p14:tracePt t="22782" x="5257800" y="3810000"/>
          <p14:tracePt t="22799" x="5257800" y="3708400"/>
          <p14:tracePt t="22816" x="5257800" y="3581400"/>
          <p14:tracePt t="22832" x="5270500" y="3422650"/>
          <p14:tracePt t="22849" x="5276850" y="3238500"/>
          <p14:tracePt t="22866" x="5276850" y="3067050"/>
          <p14:tracePt t="22882" x="5276850" y="2851150"/>
          <p14:tracePt t="22899" x="5276850" y="2749550"/>
          <p14:tracePt t="22916" x="5276850" y="2654300"/>
          <p14:tracePt t="22932" x="5276850" y="2584450"/>
          <p14:tracePt t="22949" x="5276850" y="2514600"/>
          <p14:tracePt t="22966" x="5270500" y="2463800"/>
          <p14:tracePt t="22982" x="5251450" y="2381250"/>
          <p14:tracePt t="22999" x="5232400" y="2298700"/>
          <p14:tracePt t="23016" x="5213350" y="2190750"/>
          <p14:tracePt t="23032" x="5187950" y="2076450"/>
          <p14:tracePt t="23049" x="5156200" y="1987550"/>
          <p14:tracePt t="23066" x="5143500" y="1930400"/>
          <p14:tracePt t="23082" x="5130800" y="1879600"/>
          <p14:tracePt t="23099" x="5130800" y="1873250"/>
          <p14:tracePt t="23179" x="5130800" y="1879600"/>
          <p14:tracePt t="23187" x="5130800" y="1905000"/>
          <p14:tracePt t="23195" x="5149850" y="1943100"/>
          <p14:tracePt t="23203" x="5162550" y="2000250"/>
          <p14:tracePt t="23216" x="5187950" y="2063750"/>
          <p14:tracePt t="23232" x="5213350" y="2260600"/>
          <p14:tracePt t="23249" x="5245100" y="2470150"/>
          <p14:tracePt t="23266" x="5270500" y="2724150"/>
          <p14:tracePt t="23282" x="5270500" y="2978150"/>
          <p14:tracePt t="23299" x="5264150" y="3117850"/>
          <p14:tracePt t="23316" x="5257800" y="3187700"/>
          <p14:tracePt t="23332" x="5251450" y="3238500"/>
          <p14:tracePt t="23349" x="5251450" y="3302000"/>
          <p14:tracePt t="23366" x="5251450" y="3365500"/>
          <p14:tracePt t="23382" x="5251450" y="3454400"/>
          <p14:tracePt t="23399" x="5251450" y="3549650"/>
          <p14:tracePt t="23416" x="5251450" y="3632200"/>
          <p14:tracePt t="23432" x="5245100" y="3689350"/>
          <p14:tracePt t="23449" x="5238750" y="3721100"/>
          <p14:tracePt t="23466" x="5226050" y="3740150"/>
          <p14:tracePt t="23482" x="5226050" y="3765550"/>
          <p14:tracePt t="23499" x="5219700" y="3778250"/>
          <p14:tracePt t="23516" x="5219700" y="3810000"/>
          <p14:tracePt t="23532" x="5219700" y="3854450"/>
          <p14:tracePt t="23549" x="5219700" y="3937000"/>
          <p14:tracePt t="23566" x="5219700" y="4013200"/>
          <p14:tracePt t="23582" x="5219700" y="4108450"/>
          <p14:tracePt t="23599" x="5219700" y="4165600"/>
          <p14:tracePt t="23616" x="5219700" y="4229100"/>
          <p14:tracePt t="23632" x="5213350" y="4279900"/>
          <p14:tracePt t="23649" x="5200650" y="4318000"/>
          <p14:tracePt t="23666" x="5200650" y="4330700"/>
          <p14:tracePt t="23682" x="5194300" y="4337050"/>
          <p14:tracePt t="23699" x="5194300" y="4349750"/>
          <p14:tracePt t="23716" x="5194300" y="4368800"/>
          <p14:tracePt t="23732" x="5194300" y="4400550"/>
          <p14:tracePt t="23749" x="5194300" y="4445000"/>
          <p14:tracePt t="23766" x="5194300" y="4489450"/>
          <p14:tracePt t="23782" x="5194300" y="4514850"/>
          <p14:tracePt t="23799" x="5194300" y="4540250"/>
          <p14:tracePt t="23816" x="5194300" y="4546600"/>
          <p14:tracePt t="23849" x="5194300" y="4552950"/>
          <p14:tracePt t="23866" x="5194300" y="4559300"/>
          <p14:tracePt t="23883" x="5187950" y="4565650"/>
          <p14:tracePt t="24091" x="5181600" y="4565650"/>
          <p14:tracePt t="24130" x="5175250" y="4565650"/>
          <p14:tracePt t="24635" x="5175250" y="4559300"/>
          <p14:tracePt t="24819" x="5175250" y="4552950"/>
          <p14:tracePt t="24859" x="5175250" y="4546600"/>
          <p14:tracePt t="25099" x="5175250" y="4540250"/>
          <p14:tracePt t="25187" x="5175250" y="4533900"/>
          <p14:tracePt t="25379" x="5175250" y="4527550"/>
          <p14:tracePt t="25387" x="5181600" y="4527550"/>
          <p14:tracePt t="25419" x="5187950" y="4527550"/>
          <p14:tracePt t="26651" x="5194300" y="4527550"/>
          <p14:tracePt t="26659" x="5194300" y="4521200"/>
          <p14:tracePt t="28708" x="5194300" y="4514850"/>
          <p14:tracePt t="28844" x="5194300" y="4508500"/>
          <p14:tracePt t="28852" x="5200650" y="4508500"/>
          <p14:tracePt t="28860" x="5207000" y="4502150"/>
          <p14:tracePt t="28867" x="5213350" y="4489450"/>
          <p14:tracePt t="28884" x="5219700" y="4470400"/>
          <p14:tracePt t="28901" x="5226050" y="4464050"/>
          <p14:tracePt t="28917" x="5238750" y="4445000"/>
          <p14:tracePt t="28934" x="5245100" y="4432300"/>
          <p14:tracePt t="28950" x="5251450" y="4425950"/>
          <p14:tracePt t="28967" x="5251450" y="4419600"/>
          <p14:tracePt t="29036" x="5257800" y="4419600"/>
          <p14:tracePt t="29044" x="5257800" y="4413250"/>
          <p14:tracePt t="29060" x="5257800" y="4400550"/>
          <p14:tracePt t="29068" x="5257800" y="4387850"/>
          <p14:tracePt t="29084" x="5257800" y="4362450"/>
          <p14:tracePt t="29101" x="5257800" y="4343400"/>
          <p14:tracePt t="29117" x="5257800" y="4318000"/>
          <p14:tracePt t="29134" x="5251450" y="4298950"/>
          <p14:tracePt t="29151" x="5245100" y="4267200"/>
          <p14:tracePt t="29167" x="5226050" y="4229100"/>
          <p14:tracePt t="29184" x="5213350" y="4165600"/>
          <p14:tracePt t="29201" x="5194300" y="4076700"/>
          <p14:tracePt t="29217" x="5175250" y="3975100"/>
          <p14:tracePt t="29234" x="5143500" y="3867150"/>
          <p14:tracePt t="29251" x="5111750" y="3784600"/>
          <p14:tracePt t="29267" x="5099050" y="3727450"/>
          <p14:tracePt t="29284" x="5092700" y="3676650"/>
          <p14:tracePt t="29301" x="5092700" y="3638550"/>
          <p14:tracePt t="29317" x="5092700" y="3600450"/>
          <p14:tracePt t="29334" x="5105400" y="3568700"/>
          <p14:tracePt t="29351" x="5111750" y="3543300"/>
          <p14:tracePt t="29367" x="5111750" y="3517900"/>
          <p14:tracePt t="29384" x="5124450" y="3479800"/>
          <p14:tracePt t="29401" x="5130800" y="3448050"/>
          <p14:tracePt t="29417" x="5143500" y="3403600"/>
          <p14:tracePt t="29434" x="5156200" y="3327400"/>
          <p14:tracePt t="29450" x="5175250" y="3238500"/>
          <p14:tracePt t="29467" x="5181600" y="3155950"/>
          <p14:tracePt t="29484" x="5194300" y="3048000"/>
          <p14:tracePt t="29501" x="5200650" y="2984500"/>
          <p14:tracePt t="29517" x="5213350" y="2933700"/>
          <p14:tracePt t="29534" x="5219700" y="2895600"/>
          <p14:tracePt t="29551" x="5219700" y="2870200"/>
          <p14:tracePt t="29567" x="5219700" y="2838450"/>
          <p14:tracePt t="29584" x="5219700" y="2787650"/>
          <p14:tracePt t="29601" x="5219700" y="2724150"/>
          <p14:tracePt t="29617" x="5207000" y="2635250"/>
          <p14:tracePt t="29634" x="5207000" y="2533650"/>
          <p14:tracePt t="29651" x="5207000" y="2444750"/>
          <p14:tracePt t="29667" x="5200650" y="2368550"/>
          <p14:tracePt t="29684" x="5181600" y="2279650"/>
          <p14:tracePt t="29701" x="5175250" y="2241550"/>
          <p14:tracePt t="29717" x="5168900" y="2209800"/>
          <p14:tracePt t="29734" x="5168900" y="2190750"/>
          <p14:tracePt t="29751" x="5162550" y="2159000"/>
          <p14:tracePt t="29767" x="5162550" y="2139950"/>
          <p14:tracePt t="29784" x="5162550" y="2133600"/>
          <p14:tracePt t="29801" x="5156200" y="2127250"/>
          <p14:tracePt t="29817" x="5156200" y="2120900"/>
          <p14:tracePt t="29834" x="5149850" y="2120900"/>
          <p14:tracePt t="29851" x="5149850" y="2114550"/>
          <p14:tracePt t="29884" x="5143500" y="2101850"/>
          <p14:tracePt t="29901" x="5143500" y="2095500"/>
          <p14:tracePt t="29917" x="5137150" y="2089150"/>
          <p14:tracePt t="29934" x="5137150" y="2082800"/>
          <p14:tracePt t="30060" x="5130800" y="2076450"/>
          <p14:tracePt t="30068" x="5124450" y="2057400"/>
          <p14:tracePt t="30076" x="5124450" y="2051050"/>
          <p14:tracePt t="30084" x="5124450" y="2044700"/>
          <p14:tracePt t="30100" x="5118100" y="2012950"/>
          <p14:tracePt t="30117" x="5105400" y="1993900"/>
          <p14:tracePt t="30134" x="5086350" y="1974850"/>
          <p14:tracePt t="30151" x="5060950" y="1955800"/>
          <p14:tracePt t="30167" x="5016500" y="1911350"/>
          <p14:tracePt t="30184" x="4921250" y="1860550"/>
          <p14:tracePt t="30201" x="4832350" y="1816100"/>
          <p14:tracePt t="30217" x="4775200" y="1790700"/>
          <p14:tracePt t="30234" x="4743450" y="1784350"/>
          <p14:tracePt t="30251" x="4711700" y="1778000"/>
          <p14:tracePt t="30267" x="4667250" y="1778000"/>
          <p14:tracePt t="30284" x="4552950" y="1771650"/>
          <p14:tracePt t="30301" x="4464050" y="1765300"/>
          <p14:tracePt t="30317" x="4349750" y="1765300"/>
          <p14:tracePt t="30334" x="4241800" y="1765300"/>
          <p14:tracePt t="30351" x="4178300" y="1778000"/>
          <p14:tracePt t="30367" x="4146550" y="1803400"/>
          <p14:tracePt t="30384" x="4114800" y="1841500"/>
          <p14:tracePt t="30401" x="4083050" y="1905000"/>
          <p14:tracePt t="30417" x="4044950" y="2006600"/>
          <p14:tracePt t="30434" x="4032250" y="2197100"/>
          <p14:tracePt t="30451" x="4000500" y="2368550"/>
          <p14:tracePt t="30467" x="4000500" y="2374900"/>
          <p14:tracePt t="30708" x="3975100" y="2374900"/>
          <p14:tracePt t="30716" x="3924300" y="2374900"/>
          <p14:tracePt t="30724" x="3879850" y="2374900"/>
          <p14:tracePt t="30734" x="3829050" y="2368550"/>
          <p14:tracePt t="30751" x="3708400" y="2343150"/>
          <p14:tracePt t="30767" x="3581400" y="2311400"/>
          <p14:tracePt t="30784" x="3441700" y="2292350"/>
          <p14:tracePt t="30801" x="3282950" y="2260600"/>
          <p14:tracePt t="30817" x="3143250" y="2247900"/>
          <p14:tracePt t="30834" x="3016250" y="2235200"/>
          <p14:tracePt t="30851" x="2895600" y="2216150"/>
          <p14:tracePt t="30867" x="2800350" y="2203450"/>
          <p14:tracePt t="30884" x="2635250" y="2190750"/>
          <p14:tracePt t="30901" x="2565400" y="2178050"/>
          <p14:tracePt t="30917" x="2501900" y="2152650"/>
          <p14:tracePt t="30934" x="2451100" y="2127250"/>
          <p14:tracePt t="30951" x="2393950" y="2082800"/>
          <p14:tracePt t="30967" x="2324100" y="2025650"/>
          <p14:tracePt t="30984" x="2266950" y="1974850"/>
          <p14:tracePt t="31001" x="2209800" y="1911350"/>
          <p14:tracePt t="31018" x="2146300" y="1854200"/>
          <p14:tracePt t="31034" x="2101850" y="1797050"/>
          <p14:tracePt t="31051" x="2063750" y="1733550"/>
          <p14:tracePt t="31068" x="2038350" y="1682750"/>
          <p14:tracePt t="31084" x="2000250" y="1638300"/>
          <p14:tracePt t="31101" x="1981200" y="1619250"/>
          <p14:tracePt t="31117" x="1962150" y="1600200"/>
          <p14:tracePt t="31134" x="1949450" y="1581150"/>
          <p14:tracePt t="31151" x="1949450" y="1574800"/>
          <p14:tracePt t="31168" x="1943100" y="1568450"/>
          <p14:tracePt t="31184" x="1943100" y="1555750"/>
          <p14:tracePt t="31201" x="1943100" y="1549400"/>
          <p14:tracePt t="31218" x="1936750" y="1536700"/>
          <p14:tracePt t="31234" x="1936750" y="1524000"/>
          <p14:tracePt t="31251" x="1930400" y="1504950"/>
          <p14:tracePt t="31268" x="1930400" y="1492250"/>
          <p14:tracePt t="31284" x="1930400" y="1479550"/>
          <p14:tracePt t="31340" x="1936750" y="1479550"/>
          <p14:tracePt t="31373" x="1943100" y="1479550"/>
          <p14:tracePt t="31388" x="1949450" y="1485900"/>
          <p14:tracePt t="31396" x="1955800" y="1492250"/>
          <p14:tracePt t="31404" x="1962150" y="1504950"/>
          <p14:tracePt t="31418" x="1968500" y="1511300"/>
          <p14:tracePt t="31434" x="1968500" y="1530350"/>
          <p14:tracePt t="31451" x="1981200" y="1555750"/>
          <p14:tracePt t="31468" x="1981200" y="1574800"/>
          <p14:tracePt t="31484" x="1987550" y="1600200"/>
          <p14:tracePt t="31501" x="1993900" y="1619250"/>
          <p14:tracePt t="31518" x="2006600" y="1631950"/>
          <p14:tracePt t="31534" x="2012950" y="1657350"/>
          <p14:tracePt t="31551" x="2019300" y="1682750"/>
          <p14:tracePt t="31568" x="2025650" y="1708150"/>
          <p14:tracePt t="31584" x="2032000" y="1727200"/>
          <p14:tracePt t="31601" x="2038350" y="1739900"/>
          <p14:tracePt t="31618" x="2038350" y="1746250"/>
          <p14:tracePt t="31634" x="2051050" y="1752600"/>
          <p14:tracePt t="31651" x="2051050" y="1765300"/>
          <p14:tracePt t="31668" x="2057400" y="1771650"/>
          <p14:tracePt t="31684" x="2057400" y="1784350"/>
          <p14:tracePt t="31732" x="2063750" y="1784350"/>
          <p14:tracePt t="31780" x="2063750" y="1778000"/>
          <p14:tracePt t="31788" x="2063750" y="1758950"/>
          <p14:tracePt t="31796" x="2070100" y="1752600"/>
          <p14:tracePt t="31804" x="2070100" y="1746250"/>
          <p14:tracePt t="31818" x="2070100" y="1727200"/>
          <p14:tracePt t="31834" x="2070100" y="1701800"/>
          <p14:tracePt t="31851" x="2076450" y="1682750"/>
          <p14:tracePt t="31868" x="2076450" y="1657350"/>
          <p14:tracePt t="31884" x="2076450" y="1638300"/>
          <p14:tracePt t="31901" x="2076450" y="1625600"/>
          <p14:tracePt t="32052" x="2070100" y="1625600"/>
          <p14:tracePt t="32060" x="2070100" y="1631950"/>
          <p14:tracePt t="32068" x="2063750" y="1638300"/>
          <p14:tracePt t="32084" x="2063750" y="1651000"/>
          <p14:tracePt t="32101" x="2063750" y="1663700"/>
          <p14:tracePt t="32118" x="2057400" y="1676400"/>
          <p14:tracePt t="32134" x="2051050" y="1682750"/>
          <p14:tracePt t="32151" x="2051050" y="1689100"/>
          <p14:tracePt t="32184" x="2051050" y="1695450"/>
          <p14:tracePt t="32205" x="2051050" y="1701800"/>
          <p14:tracePt t="32228" x="2044700" y="1701800"/>
          <p14:tracePt t="32549" x="2044700" y="1720850"/>
          <p14:tracePt t="32556" x="2038350" y="1746250"/>
          <p14:tracePt t="32565" x="2038350" y="1765300"/>
          <p14:tracePt t="32573" x="2038350" y="1790700"/>
          <p14:tracePt t="32585" x="2038350" y="1816100"/>
          <p14:tracePt t="32601" x="2038350" y="1873250"/>
          <p14:tracePt t="32618" x="2038350" y="1905000"/>
          <p14:tracePt t="32635" x="2038350" y="1917700"/>
          <p14:tracePt t="32651" x="2038350" y="1924050"/>
          <p14:tracePt t="32693" x="2038350" y="1930400"/>
          <p14:tracePt t="32701" x="2044700" y="1930400"/>
          <p14:tracePt t="32718" x="2051050" y="1949450"/>
          <p14:tracePt t="32735" x="2057400" y="1981200"/>
          <p14:tracePt t="32751" x="2082800" y="2032000"/>
          <p14:tracePt t="32768" x="2139950" y="2120900"/>
          <p14:tracePt t="32785" x="2203450" y="2222500"/>
          <p14:tracePt t="32801" x="2279650" y="2330450"/>
          <p14:tracePt t="32818" x="2349500" y="2444750"/>
          <p14:tracePt t="32835" x="2425700" y="2578100"/>
          <p14:tracePt t="32851" x="2501900" y="2705100"/>
          <p14:tracePt t="32868" x="2578100" y="2825750"/>
          <p14:tracePt t="32885" x="2711450" y="3022600"/>
          <p14:tracePt t="32901" x="2819400" y="3149600"/>
          <p14:tracePt t="32918" x="2933700" y="3276600"/>
          <p14:tracePt t="32935" x="3073400" y="3397250"/>
          <p14:tracePt t="32951" x="3206750" y="3505200"/>
          <p14:tracePt t="32968" x="3333750" y="3587750"/>
          <p14:tracePt t="32985" x="3473450" y="3663950"/>
          <p14:tracePt t="33001" x="3613150" y="3714750"/>
          <p14:tracePt t="33018" x="3759200" y="3765550"/>
          <p14:tracePt t="33035" x="3911600" y="3810000"/>
          <p14:tracePt t="33051" x="4044950" y="3848100"/>
          <p14:tracePt t="33068" x="4184650" y="3886200"/>
          <p14:tracePt t="33085" x="4375150" y="3924300"/>
          <p14:tracePt t="33101" x="4464050" y="3949700"/>
          <p14:tracePt t="33118" x="4514850" y="3968750"/>
          <p14:tracePt t="33135" x="4527550" y="3975100"/>
          <p14:tracePt t="33151" x="4540250" y="3981450"/>
          <p14:tracePt t="33373" x="4540250" y="3975100"/>
          <p14:tracePt t="33381" x="4540250" y="3968750"/>
          <p14:tracePt t="33397" x="4540250" y="3962400"/>
          <p14:tracePt t="33445" x="4540250" y="3956050"/>
          <p14:tracePt t="33461" x="4540250" y="3949700"/>
          <p14:tracePt t="33469" x="4540250" y="3943350"/>
          <p14:tracePt t="33485" x="4540250" y="3937000"/>
          <p14:tracePt t="33517" x="4540250" y="3930650"/>
          <p14:tracePt t="33661" x="4540250" y="3924300"/>
          <p14:tracePt t="33669" x="4540250" y="3917950"/>
          <p14:tracePt t="33686" x="4533900" y="3911600"/>
          <p14:tracePt t="33693" x="4533900" y="3898900"/>
          <p14:tracePt t="33701" x="4527550" y="3898900"/>
          <p14:tracePt t="33718" x="4527550" y="3892550"/>
          <p14:tracePt t="33735" x="4514850" y="3867150"/>
          <p14:tracePt t="33752" x="4508500" y="3841750"/>
          <p14:tracePt t="33768" x="4495800" y="3829050"/>
          <p14:tracePt t="33785" x="4489450" y="3822700"/>
          <p14:tracePt t="36726" x="4470400" y="3816350"/>
          <p14:tracePt t="36734" x="4419600" y="3803650"/>
          <p14:tracePt t="36742" x="4381500" y="3790950"/>
          <p14:tracePt t="36752" x="4349750" y="3771900"/>
          <p14:tracePt t="36769" x="4298950" y="3752850"/>
          <p14:tracePt t="36786" x="4292600" y="3740150"/>
          <p14:tracePt t="36802" x="4286250" y="3727450"/>
          <p14:tracePt t="36819" x="4286250" y="3721100"/>
          <p14:tracePt t="36836" x="4292600" y="3708400"/>
          <p14:tracePt t="36852" x="4305300" y="3695700"/>
          <p14:tracePt t="36869" x="4330700" y="3689350"/>
          <p14:tracePt t="36886" x="4394200" y="3689350"/>
          <p14:tracePt t="36902" x="4457700" y="3702050"/>
          <p14:tracePt t="36919" x="4514850" y="3740150"/>
          <p14:tracePt t="36936" x="4591050" y="3797300"/>
          <p14:tracePt t="36952" x="4679950" y="3867150"/>
          <p14:tracePt t="36969" x="4787900" y="3943350"/>
          <p14:tracePt t="36986" x="4876800" y="3994150"/>
          <p14:tracePt t="37002" x="4946650" y="4032250"/>
          <p14:tracePt t="37019" x="4997450" y="4057650"/>
          <p14:tracePt t="37036" x="5048250" y="4076700"/>
          <p14:tracePt t="37052" x="5086350" y="4095750"/>
          <p14:tracePt t="37069" x="5130800" y="4121150"/>
          <p14:tracePt t="37086" x="5194300" y="4146550"/>
          <p14:tracePt t="37102" x="5251450" y="4171950"/>
          <p14:tracePt t="37119" x="5314950" y="4197350"/>
          <p14:tracePt t="37135" x="5340350" y="4203700"/>
          <p14:tracePt t="37152" x="5353050" y="4203700"/>
          <p14:tracePt t="37286" x="5346700" y="4203700"/>
          <p14:tracePt t="37310" x="5340350" y="4203700"/>
          <p14:tracePt t="37342" x="5334000" y="4203700"/>
          <p14:tracePt t="37366" x="5327650" y="4203700"/>
          <p14:tracePt t="37374" x="5327650" y="4197350"/>
          <p14:tracePt t="37390" x="5321300" y="4197350"/>
          <p14:tracePt t="37398" x="5314950" y="4191000"/>
          <p14:tracePt t="37414" x="5308600" y="4184650"/>
          <p14:tracePt t="37422" x="5302250" y="4184650"/>
          <p14:tracePt t="37436" x="5302250" y="4178300"/>
          <p14:tracePt t="37452" x="5289550" y="4171950"/>
          <p14:tracePt t="37469" x="5283200" y="4159250"/>
          <p14:tracePt t="37486" x="5276850" y="4133850"/>
          <p14:tracePt t="37502" x="5270500" y="4114800"/>
          <p14:tracePt t="37519" x="5270500" y="4102100"/>
          <p14:tracePt t="37536" x="5270500" y="4089400"/>
          <p14:tracePt t="37552" x="5270500" y="4076700"/>
          <p14:tracePt t="37590" x="5270500" y="4070350"/>
          <p14:tracePt t="37646" x="5270500" y="4064000"/>
          <p14:tracePt t="37654" x="5270500" y="4057650"/>
          <p14:tracePt t="38015" x="5264150" y="4051300"/>
          <p14:tracePt t="38022" x="5257800" y="4025900"/>
          <p14:tracePt t="38030" x="5245100" y="4006850"/>
          <p14:tracePt t="38038" x="5238750" y="3987800"/>
          <p14:tracePt t="38053" x="5232400" y="3968750"/>
          <p14:tracePt t="38069" x="5219700" y="3917950"/>
          <p14:tracePt t="38086" x="5187950" y="3841750"/>
          <p14:tracePt t="38103" x="5156200" y="3790950"/>
          <p14:tracePt t="38119" x="5137150" y="3727450"/>
          <p14:tracePt t="38136" x="5080000" y="3632200"/>
          <p14:tracePt t="38153" x="5003800" y="3505200"/>
          <p14:tracePt t="38169" x="4883150" y="3340100"/>
          <p14:tracePt t="38186" x="4724400" y="3098800"/>
          <p14:tracePt t="38202" x="4610100" y="2959100"/>
          <p14:tracePt t="38219" x="4476750" y="2838450"/>
          <p14:tracePt t="38236" x="4324350" y="2736850"/>
          <p14:tracePt t="38253" x="4159250" y="2647950"/>
          <p14:tracePt t="38269" x="3905250" y="2546350"/>
          <p14:tracePt t="38286" x="3473450" y="2413000"/>
          <p14:tracePt t="38303" x="3187700" y="2311400"/>
          <p14:tracePt t="38319" x="2971800" y="2235200"/>
          <p14:tracePt t="38336" x="2705100" y="2146300"/>
          <p14:tracePt t="38353" x="2470150" y="2044700"/>
          <p14:tracePt t="38369" x="2311400" y="1981200"/>
          <p14:tracePt t="38386" x="2209800" y="1930400"/>
          <p14:tracePt t="38403" x="2152650" y="1885950"/>
          <p14:tracePt t="38419" x="2108200" y="1847850"/>
          <p14:tracePt t="38436" x="2070100" y="1816100"/>
          <p14:tracePt t="38453" x="2051050" y="1797050"/>
          <p14:tracePt t="38469" x="2025650" y="1784350"/>
          <p14:tracePt t="38486" x="1955800" y="1752600"/>
          <p14:tracePt t="38503" x="1866900" y="1720850"/>
          <p14:tracePt t="38519" x="1790700" y="1682750"/>
          <p14:tracePt t="38536" x="1733550" y="1644650"/>
          <p14:tracePt t="38553" x="1708150" y="1625600"/>
          <p14:tracePt t="38569" x="1701800" y="1600200"/>
          <p14:tracePt t="38586" x="1695450" y="1593850"/>
          <p14:tracePt t="38603" x="1695450" y="1587500"/>
          <p14:tracePt t="38654" x="1708150" y="1587500"/>
          <p14:tracePt t="38670" x="1714500" y="1587500"/>
          <p14:tracePt t="38687" x="1720850" y="1587500"/>
          <p14:tracePt t="38694" x="1727200" y="1587500"/>
          <p14:tracePt t="38702" x="1733550" y="1587500"/>
          <p14:tracePt t="38719" x="1746250" y="1587500"/>
          <p14:tracePt t="38736" x="1758950" y="1587500"/>
          <p14:tracePt t="38753" x="1778000" y="1587500"/>
          <p14:tracePt t="38769" x="1790700" y="1587500"/>
          <p14:tracePt t="38803" x="1797050" y="1587500"/>
          <p14:tracePt t="38819" x="1797050" y="1593850"/>
          <p14:tracePt t="38836" x="1803400" y="1593850"/>
          <p14:tracePt t="38853" x="1816100" y="1593850"/>
          <p14:tracePt t="38869" x="1828800" y="1593850"/>
          <p14:tracePt t="38886" x="1835150" y="1600200"/>
          <p14:tracePt t="38903" x="1841500" y="1600200"/>
          <p14:tracePt t="38934" x="1847850" y="1600200"/>
          <p14:tracePt t="38942" x="1854200" y="1600200"/>
          <p14:tracePt t="38953" x="1854200" y="1606550"/>
          <p14:tracePt t="38969" x="1860550" y="1612900"/>
          <p14:tracePt t="38986" x="1873250" y="1619250"/>
          <p14:tracePt t="39003" x="1885950" y="1631950"/>
          <p14:tracePt t="39019" x="1898650" y="1638300"/>
          <p14:tracePt t="39036" x="1905000" y="1651000"/>
          <p14:tracePt t="39053" x="1911350" y="1657350"/>
          <p14:tracePt t="39069" x="1917700" y="1657350"/>
          <p14:tracePt t="39086" x="1924050" y="1670050"/>
          <p14:tracePt t="39103" x="1930400" y="1676400"/>
          <p14:tracePt t="39119" x="1943100" y="1682750"/>
          <p14:tracePt t="39136" x="1949450" y="1689100"/>
          <p14:tracePt t="39190" x="1955800" y="1689100"/>
          <p14:tracePt t="39198" x="1962150" y="1695450"/>
          <p14:tracePt t="39206" x="1962150" y="1701800"/>
          <p14:tracePt t="39219" x="1968500" y="1701800"/>
          <p14:tracePt t="39236" x="1981200" y="1701800"/>
          <p14:tracePt t="39269" x="1987550" y="1708150"/>
          <p14:tracePt t="39382" x="1987550" y="1701800"/>
          <p14:tracePt t="39398" x="1987550" y="1695450"/>
          <p14:tracePt t="39406" x="1993900" y="1695450"/>
          <p14:tracePt t="39470" x="1993900" y="1689100"/>
          <p14:tracePt t="40006" x="2000250" y="1689100"/>
          <p14:tracePt t="40134" x="2000250" y="1682750"/>
          <p14:tracePt t="40158" x="2000250" y="1676400"/>
          <p14:tracePt t="40166" x="2006600" y="1670050"/>
          <p14:tracePt t="40191" x="2006600" y="1663700"/>
          <p14:tracePt t="40214" x="2012950" y="1663700"/>
          <p14:tracePt t="40222" x="2012950" y="1657350"/>
          <p14:tracePt t="40743" x="2019300" y="1657350"/>
          <p14:tracePt t="41567" x="2019300" y="1651000"/>
          <p14:tracePt t="41623" x="2019300" y="1644650"/>
          <p14:tracePt t="41687" x="2012950" y="1644650"/>
          <p14:tracePt t="47072" x="2057400" y="1670050"/>
          <p14:tracePt t="47080" x="2114550" y="1708150"/>
          <p14:tracePt t="47088" x="2178050" y="1739900"/>
          <p14:tracePt t="47105" x="2324100" y="1809750"/>
          <p14:tracePt t="47121" x="2527300" y="1911350"/>
          <p14:tracePt t="47138" x="2787650" y="2038350"/>
          <p14:tracePt t="47155" x="3111500" y="2228850"/>
          <p14:tracePt t="47171" x="3416300" y="2413000"/>
          <p14:tracePt t="47188" x="3657600" y="2559050"/>
          <p14:tracePt t="47205" x="3873500" y="2679700"/>
          <p14:tracePt t="47221" x="4057650" y="2781300"/>
          <p14:tracePt t="47238" x="4197350" y="2857500"/>
          <p14:tracePt t="47255" x="4330700" y="2940050"/>
          <p14:tracePt t="47271" x="4445000" y="3009900"/>
          <p14:tracePt t="47288" x="4660900" y="3111500"/>
          <p14:tracePt t="47305" x="4857750" y="3194050"/>
          <p14:tracePt t="47321" x="5149850" y="3276600"/>
          <p14:tracePt t="47338" x="5454650" y="3384550"/>
          <p14:tracePt t="47355" x="5759450" y="3505200"/>
          <p14:tracePt t="47371" x="6032500" y="3613150"/>
          <p14:tracePt t="47388" x="6292850" y="3733800"/>
          <p14:tracePt t="47405" x="6521450" y="3848100"/>
          <p14:tracePt t="47421" x="6705600" y="3956050"/>
          <p14:tracePt t="47438" x="6838950" y="4038600"/>
          <p14:tracePt t="47455" x="6978650" y="4114800"/>
          <p14:tracePt t="47471" x="7105650" y="4191000"/>
          <p14:tracePt t="47488" x="7251700" y="4298950"/>
          <p14:tracePt t="47505" x="7315200" y="4375150"/>
          <p14:tracePt t="47521" x="7378700" y="4419600"/>
          <p14:tracePt t="47538" x="7429500" y="4483100"/>
          <p14:tracePt t="47555" x="7448550" y="4508500"/>
          <p14:tracePt t="47571" x="7461250" y="4521200"/>
          <p14:tracePt t="47588" x="7473950" y="4533900"/>
          <p14:tracePt t="47605" x="7473950" y="4552950"/>
          <p14:tracePt t="47621" x="7473950" y="4591050"/>
          <p14:tracePt t="47638" x="7448550" y="4648200"/>
          <p14:tracePt t="47655" x="7410450" y="4699000"/>
          <p14:tracePt t="47671" x="7397750" y="4724400"/>
          <p14:tracePt t="47688" x="7378700" y="4730750"/>
          <p14:tracePt t="47705" x="7302500" y="4724400"/>
          <p14:tracePt t="47721" x="7258050" y="4705350"/>
          <p14:tracePt t="47738" x="7219950" y="4679950"/>
          <p14:tracePt t="47755" x="7181850" y="4648200"/>
          <p14:tracePt t="47771" x="7162800" y="4629150"/>
          <p14:tracePt t="47788" x="7156450" y="4610100"/>
          <p14:tracePt t="47805" x="7156450" y="4591050"/>
          <p14:tracePt t="47821" x="7169150" y="4572000"/>
          <p14:tracePt t="47838" x="7194550" y="4559300"/>
          <p14:tracePt t="47855" x="7219950" y="4559300"/>
          <p14:tracePt t="47871" x="7239000" y="4559300"/>
          <p14:tracePt t="47888" x="7270750" y="4559300"/>
          <p14:tracePt t="47905" x="7283450" y="4572000"/>
          <p14:tracePt t="47921" x="7308850" y="4584700"/>
          <p14:tracePt t="47938" x="7346950" y="4610100"/>
          <p14:tracePt t="47955" x="7391400" y="4622800"/>
          <p14:tracePt t="47971" x="7423150" y="4635500"/>
          <p14:tracePt t="47988" x="7448550" y="4641850"/>
          <p14:tracePt t="48005" x="7467600" y="4648200"/>
          <p14:tracePt t="48021" x="7493000" y="4648200"/>
          <p14:tracePt t="48038" x="7505700" y="4660900"/>
          <p14:tracePt t="48055" x="7512050" y="4660900"/>
          <p14:tracePt t="48072" x="7518400" y="4660900"/>
          <p14:tracePt t="48088" x="7531100" y="4660900"/>
          <p14:tracePt t="48144" x="7537450" y="4660900"/>
          <p14:tracePt t="48184" x="7543800" y="4660900"/>
          <p14:tracePt t="48208" x="7543800" y="4654550"/>
          <p14:tracePt t="48256" x="7543800" y="4648200"/>
          <p14:tracePt t="48352" x="7537450" y="4648200"/>
          <p14:tracePt t="48360" x="7531100" y="4648200"/>
          <p14:tracePt t="48368" x="7524750" y="4641850"/>
          <p14:tracePt t="48376" x="7518400" y="4641850"/>
          <p14:tracePt t="48388" x="7505700" y="4641850"/>
          <p14:tracePt t="48405" x="7493000" y="4635500"/>
          <p14:tracePt t="48422" x="7486650" y="4635500"/>
          <p14:tracePt t="48438" x="7486650" y="4629150"/>
          <p14:tracePt t="48455" x="7480300" y="4629150"/>
          <p14:tracePt t="48472" x="7473950" y="4629150"/>
          <p14:tracePt t="48544" x="7473950" y="4622800"/>
          <p14:tracePt t="48560" x="7467600" y="4622800"/>
          <p14:tracePt t="48568" x="7467600" y="4616450"/>
          <p14:tracePt t="48600" x="7467600" y="4610100"/>
          <p14:tracePt t="48616" x="7467600" y="4603750"/>
          <p14:tracePt t="48640" x="7467600" y="4597400"/>
          <p14:tracePt t="48672" x="7467600" y="4591050"/>
          <p14:tracePt t="48736" x="7473950" y="4584700"/>
          <p14:tracePt t="48784" x="7473950" y="4578350"/>
          <p14:tracePt t="49001" x="7473950" y="4584700"/>
          <p14:tracePt t="49009" x="7480300" y="4584700"/>
          <p14:tracePt t="49016" x="7480300" y="4591050"/>
          <p14:tracePt t="49040" x="7480300" y="4603750"/>
          <p14:tracePt t="49048" x="7461250" y="4610100"/>
          <p14:tracePt t="49057" x="7435850" y="4629150"/>
          <p14:tracePt t="49072" x="7410450" y="4654550"/>
          <p14:tracePt t="49089" x="7277100" y="4724400"/>
          <p14:tracePt t="49105" x="7175500" y="4775200"/>
          <p14:tracePt t="49122" x="7054850" y="4838700"/>
          <p14:tracePt t="49138" x="6864350" y="4933950"/>
          <p14:tracePt t="49155" x="6623050" y="5041900"/>
          <p14:tracePt t="49172" x="6381750" y="5149850"/>
          <p14:tracePt t="49188" x="6153150" y="5264150"/>
          <p14:tracePt t="49205" x="5943600" y="5359400"/>
          <p14:tracePt t="49222" x="5746750" y="5461000"/>
          <p14:tracePt t="49238" x="5607050" y="5524500"/>
          <p14:tracePt t="49255" x="5530850" y="5549900"/>
          <p14:tracePt t="49272" x="5505450" y="5568950"/>
          <p14:tracePt t="49329" x="5505450" y="5562600"/>
          <p14:tracePt t="49353" x="5505450" y="5556250"/>
          <p14:tracePt t="49384" x="5505450" y="5549900"/>
          <p14:tracePt t="49409" x="5492750" y="5543550"/>
          <p14:tracePt t="49416" x="5467350" y="5537200"/>
          <p14:tracePt t="49425" x="5435600" y="5537200"/>
          <p14:tracePt t="49438" x="5391150" y="5530850"/>
          <p14:tracePt t="49455" x="5264150" y="5518150"/>
          <p14:tracePt t="49472" x="5105400" y="5492750"/>
          <p14:tracePt t="49489" x="4895850" y="5416550"/>
          <p14:tracePt t="49505" x="4800600" y="5353050"/>
          <p14:tracePt t="49522" x="4692650" y="5270500"/>
          <p14:tracePt t="49538" x="4546600" y="5168900"/>
          <p14:tracePt t="49555" x="4368800" y="5041900"/>
          <p14:tracePt t="49572" x="4133850" y="4902200"/>
          <p14:tracePt t="49588" x="3917950" y="4781550"/>
          <p14:tracePt t="49605" x="3765550" y="4692650"/>
          <p14:tracePt t="49622" x="3663950" y="4610100"/>
          <p14:tracePt t="49639" x="3606800" y="4559300"/>
          <p14:tracePt t="49655" x="3587750" y="4527550"/>
          <p14:tracePt t="49672" x="3587750" y="4508500"/>
          <p14:tracePt t="49688" x="3575050" y="4464050"/>
          <p14:tracePt t="49705" x="3556000" y="4445000"/>
          <p14:tracePt t="49722" x="3543300" y="4425950"/>
          <p14:tracePt t="49738" x="3511550" y="4400550"/>
          <p14:tracePt t="49755" x="3486150" y="4362450"/>
          <p14:tracePt t="49772" x="3454400" y="4311650"/>
          <p14:tracePt t="49789" x="3397250" y="4241800"/>
          <p14:tracePt t="49805" x="3314700" y="4152900"/>
          <p14:tracePt t="49822" x="3225800" y="4057650"/>
          <p14:tracePt t="49838" x="3168650" y="3981450"/>
          <p14:tracePt t="49855" x="3130550" y="3924300"/>
          <p14:tracePt t="49872" x="3117850" y="3886200"/>
          <p14:tracePt t="49889" x="3111500" y="3860800"/>
          <p14:tracePt t="49985" x="3105150" y="3867150"/>
          <p14:tracePt t="49992" x="3098800" y="3886200"/>
          <p14:tracePt t="50001" x="3086100" y="3911600"/>
          <p14:tracePt t="50009" x="3073400" y="3937000"/>
          <p14:tracePt t="50022" x="3054350" y="3981450"/>
          <p14:tracePt t="50039" x="3016250" y="4095750"/>
          <p14:tracePt t="50055" x="2971800" y="4235450"/>
          <p14:tracePt t="50072" x="2921000" y="4413250"/>
          <p14:tracePt t="50089" x="2851150" y="4705350"/>
          <p14:tracePt t="50105" x="2794000" y="4857750"/>
          <p14:tracePt t="50122" x="2736850" y="4991100"/>
          <p14:tracePt t="50139" x="2698750" y="5073650"/>
          <p14:tracePt t="50155" x="2679700" y="5130800"/>
          <p14:tracePt t="50172" x="2673350" y="5156200"/>
          <p14:tracePt t="50188" x="2673350" y="5162550"/>
          <p14:tracePt t="50205" x="2673350" y="5175250"/>
          <p14:tracePt t="50222" x="2673350" y="5194300"/>
          <p14:tracePt t="50239" x="2667000" y="5219700"/>
          <p14:tracePt t="50255" x="2654300" y="5251450"/>
          <p14:tracePt t="50272" x="2635250" y="5283200"/>
          <p14:tracePt t="50289" x="2635250" y="5327650"/>
          <p14:tracePt t="50305" x="2635250" y="5353050"/>
          <p14:tracePt t="50322" x="2635250" y="5365750"/>
          <p14:tracePt t="50339" x="2635250" y="5372100"/>
          <p14:tracePt t="50385" x="2635250" y="5378450"/>
          <p14:tracePt t="50393" x="2641600" y="5378450"/>
          <p14:tracePt t="50405" x="2641600" y="5384800"/>
          <p14:tracePt t="50422" x="2654300" y="5384800"/>
          <p14:tracePt t="50455" x="2660650" y="5384800"/>
          <p14:tracePt t="50472" x="2667000" y="5384800"/>
          <p14:tracePt t="50488" x="2679700" y="5384800"/>
          <p14:tracePt t="50506" x="2686050" y="5378450"/>
          <p14:tracePt t="50522" x="2698750" y="5359400"/>
          <p14:tracePt t="50539" x="2705100" y="5346700"/>
          <p14:tracePt t="50556" x="2705100" y="5334000"/>
          <p14:tracePt t="50572" x="2705100" y="5321300"/>
          <p14:tracePt t="50589" x="2711450" y="5314950"/>
          <p14:tracePt t="50605" x="2711450" y="5308600"/>
          <p14:tracePt t="50622" x="2711450" y="5295900"/>
          <p14:tracePt t="50639" x="2711450" y="5283200"/>
          <p14:tracePt t="50656" x="2711450" y="5270500"/>
          <p14:tracePt t="50672" x="2711450" y="5257800"/>
          <p14:tracePt t="50689" x="2711450" y="5251450"/>
          <p14:tracePt t="50706" x="2711450" y="5238750"/>
          <p14:tracePt t="50722" x="2711450" y="5232400"/>
          <p14:tracePt t="50739" x="2711450" y="5226050"/>
          <p14:tracePt t="50756" x="2711450" y="5219700"/>
          <p14:tracePt t="50772" x="2711450" y="5207000"/>
          <p14:tracePt t="50789" x="2717800" y="5187950"/>
          <p14:tracePt t="50805" x="2736850" y="5137150"/>
          <p14:tracePt t="50822" x="2762250" y="5048250"/>
          <p14:tracePt t="50839" x="2819400" y="4870450"/>
          <p14:tracePt t="50856" x="2901950" y="4654550"/>
          <p14:tracePt t="50872" x="2965450" y="4457700"/>
          <p14:tracePt t="50889" x="3009900" y="4292600"/>
          <p14:tracePt t="50905" x="3009900" y="4203700"/>
          <p14:tracePt t="50922" x="3009900" y="4140200"/>
          <p14:tracePt t="50939" x="3009900" y="4076700"/>
          <p14:tracePt t="50956" x="3009900" y="4038600"/>
          <p14:tracePt t="50972" x="3009900" y="4019550"/>
          <p14:tracePt t="50989" x="3009900" y="4013200"/>
          <p14:tracePt t="51393" x="3003550" y="4013200"/>
          <p14:tracePt t="51497" x="3003550" y="4019550"/>
          <p14:tracePt t="51506" x="3016250" y="4038600"/>
          <p14:tracePt t="51513" x="3016250" y="4051300"/>
          <p14:tracePt t="51522" x="3028950" y="4070350"/>
          <p14:tracePt t="51539" x="3048000" y="4108450"/>
          <p14:tracePt t="51556" x="3067050" y="4146550"/>
          <p14:tracePt t="51572" x="3073400" y="4184650"/>
          <p14:tracePt t="51589" x="3086100" y="4210050"/>
          <p14:tracePt t="51605" x="3086100" y="4222750"/>
          <p14:tracePt t="51622" x="3086100" y="4229100"/>
          <p14:tracePt t="51656" x="3086100" y="4235450"/>
          <p14:tracePt t="51681" x="3086100" y="4241800"/>
          <p14:tracePt t="51690" x="3086100" y="4248150"/>
          <p14:tracePt t="51706" x="3086100" y="4260850"/>
          <p14:tracePt t="51722" x="3086100" y="4267200"/>
          <p14:tracePt t="51739" x="3086100" y="4273550"/>
          <p14:tracePt t="51772" x="3086100" y="4286250"/>
          <p14:tracePt t="51789" x="3187700" y="4349750"/>
          <p14:tracePt t="51806" x="3568700" y="4527550"/>
          <p14:tracePt t="51822" x="4241800" y="4756150"/>
          <p14:tracePt t="51839" x="5048250" y="4997450"/>
          <p14:tracePt t="51856" x="5759450" y="5238750"/>
          <p14:tracePt t="51872" x="6388100" y="5480050"/>
          <p14:tracePt t="51889" x="6997700" y="5759450"/>
          <p14:tracePt t="51906" x="7175500" y="5848350"/>
          <p14:tracePt t="51922" x="7264400" y="5911850"/>
          <p14:tracePt t="51939" x="7315200" y="5962650"/>
          <p14:tracePt t="51956" x="7353300" y="6000750"/>
          <p14:tracePt t="51972" x="7372350" y="6019800"/>
          <p14:tracePt t="51989" x="7391400" y="6032500"/>
          <p14:tracePt t="52006" x="7404100" y="6038850"/>
          <p14:tracePt t="52022" x="7423150" y="6045200"/>
          <p14:tracePt t="52039" x="7442200" y="6064250"/>
          <p14:tracePt t="52056" x="7480300" y="6083300"/>
          <p14:tracePt t="52072" x="7537450" y="6108700"/>
          <p14:tracePt t="52089" x="7727950" y="6184900"/>
          <p14:tracePt t="52106" x="7861300" y="6229350"/>
          <p14:tracePt t="52122" x="7950200" y="6254750"/>
          <p14:tracePt t="52139" x="8007350" y="6273800"/>
          <p14:tracePt t="52156" x="8026400" y="6273800"/>
          <p14:tracePt t="52172" x="8039100" y="6273800"/>
          <p14:tracePt t="52189" x="8058150" y="6273800"/>
          <p14:tracePt t="52205" x="8089900" y="6280150"/>
          <p14:tracePt t="52222" x="8147050" y="6286500"/>
          <p14:tracePt t="52239" x="8229600" y="6286500"/>
          <p14:tracePt t="52256" x="8286750" y="6286500"/>
          <p14:tracePt t="52273" x="8318500" y="6286500"/>
          <p14:tracePt t="52289" x="8324850" y="6286500"/>
          <p14:tracePt t="52345" x="8318500" y="6286500"/>
          <p14:tracePt t="52377" x="8312150" y="6286500"/>
          <p14:tracePt t="52401" x="8305800" y="6286500"/>
          <p14:tracePt t="52409" x="8299450" y="6286500"/>
          <p14:tracePt t="52418" x="8293100" y="6286500"/>
          <p14:tracePt t="52425" x="8280400" y="6280150"/>
          <p14:tracePt t="52439" x="8255000" y="6280150"/>
          <p14:tracePt t="52456" x="8166100" y="6261100"/>
          <p14:tracePt t="52473" x="8001000" y="6216650"/>
          <p14:tracePt t="52489" x="7683500" y="6153150"/>
          <p14:tracePt t="52506" x="7531100" y="6121400"/>
          <p14:tracePt t="52522" x="7454900" y="6102350"/>
          <p14:tracePt t="52539" x="7442200" y="6102350"/>
          <p14:tracePt t="52594" x="7454900" y="6102350"/>
          <p14:tracePt t="52601" x="7461250" y="6102350"/>
          <p14:tracePt t="52609" x="7473950" y="6102350"/>
          <p14:tracePt t="52622" x="7480300" y="6096000"/>
          <p14:tracePt t="52639" x="7512050" y="6089650"/>
          <p14:tracePt t="52656" x="7550150" y="6089650"/>
          <p14:tracePt t="52672" x="7575550" y="6089650"/>
          <p14:tracePt t="52689" x="7588250" y="6089650"/>
          <p14:tracePt t="52722" x="7556500" y="6089650"/>
          <p14:tracePt t="52739" x="7493000" y="6083300"/>
          <p14:tracePt t="52756" x="7397750" y="6070600"/>
          <p14:tracePt t="52772" x="7251700" y="6045200"/>
          <p14:tracePt t="52789" x="7054850" y="6038850"/>
          <p14:tracePt t="52806" x="6813550" y="6032500"/>
          <p14:tracePt t="52822" x="6584950" y="6026150"/>
          <p14:tracePt t="52839" x="6400800" y="6019800"/>
          <p14:tracePt t="52856" x="6318250" y="6007100"/>
          <p14:tracePt t="52873" x="6305550" y="6007100"/>
          <p14:tracePt t="52906" x="6305550" y="6000750"/>
          <p14:tracePt t="52922" x="6254750" y="6000750"/>
          <p14:tracePt t="52939" x="6134100" y="6013450"/>
          <p14:tracePt t="52956" x="5943600" y="6045200"/>
          <p14:tracePt t="52972" x="5683250" y="6076950"/>
          <p14:tracePt t="52989" x="5391150" y="6108700"/>
          <p14:tracePt t="53006" x="5130800" y="6108700"/>
          <p14:tracePt t="53022" x="4940300" y="6108700"/>
          <p14:tracePt t="53039" x="4743450" y="6108700"/>
          <p14:tracePt t="53056" x="4572000" y="6102350"/>
          <p14:tracePt t="53073" x="4445000" y="6076950"/>
          <p14:tracePt t="53089" x="4356100" y="6038850"/>
          <p14:tracePt t="53106" x="4337050" y="6013450"/>
          <p14:tracePt t="53122" x="4292600" y="5949950"/>
          <p14:tracePt t="53139" x="4191000" y="5810250"/>
          <p14:tracePt t="53156" x="4013200" y="5607050"/>
          <p14:tracePt t="53173" x="3803650" y="5334000"/>
          <p14:tracePt t="53189" x="3632200" y="5080000"/>
          <p14:tracePt t="53206" x="3530600" y="4883150"/>
          <p14:tracePt t="53223" x="3505200" y="4762500"/>
          <p14:tracePt t="53239" x="3498850" y="4667250"/>
          <p14:tracePt t="53256" x="3505200" y="4616450"/>
          <p14:tracePt t="53273" x="3505200" y="4610100"/>
          <p14:tracePt t="53306" x="3511550" y="4610100"/>
          <p14:tracePt t="53346" x="3511550" y="4603750"/>
          <p14:tracePt t="53354" x="3492500" y="4584700"/>
          <p14:tracePt t="53362" x="3460750" y="4572000"/>
          <p14:tracePt t="53372" x="3422650" y="4546600"/>
          <p14:tracePt t="53389" x="3346450" y="4508500"/>
          <p14:tracePt t="53406" x="3289300" y="4476750"/>
          <p14:tracePt t="53423" x="3270250" y="4470400"/>
          <p14:tracePt t="53466" x="3276600" y="4470400"/>
          <p14:tracePt t="53474" x="3289300" y="4476750"/>
          <p14:tracePt t="53489" x="3321050" y="4502150"/>
          <p14:tracePt t="53506" x="3384550" y="4533900"/>
          <p14:tracePt t="53523" x="3429000" y="4559300"/>
          <p14:tracePt t="53539" x="3492500" y="4578350"/>
          <p14:tracePt t="53556" x="3530600" y="4578350"/>
          <p14:tracePt t="53572" x="3536950" y="4578350"/>
          <p14:tracePt t="53610" x="3536950" y="4572000"/>
          <p14:tracePt t="53633" x="3530600" y="4565650"/>
          <p14:tracePt t="53644" x="3524250" y="4559300"/>
          <p14:tracePt t="53656" x="3524250" y="4552950"/>
          <p14:tracePt t="53673" x="3536950" y="4533900"/>
          <p14:tracePt t="53689" x="3575050" y="4495800"/>
          <p14:tracePt t="53706" x="3587750" y="4470400"/>
          <p14:tracePt t="53723" x="3606800" y="4451350"/>
          <p14:tracePt t="53739" x="3613150" y="4451350"/>
          <p14:tracePt t="53773" x="3613150" y="4445000"/>
          <p14:tracePt t="53802" x="3619500" y="4445000"/>
          <p14:tracePt t="53810" x="3625850" y="4445000"/>
          <p14:tracePt t="53823" x="3638550" y="4445000"/>
          <p14:tracePt t="53840" x="3702050" y="4445000"/>
          <p14:tracePt t="53856" x="3873500" y="4445000"/>
          <p14:tracePt t="53873" x="4298950" y="4445000"/>
          <p14:tracePt t="53890" x="5314950" y="4432300"/>
          <p14:tracePt t="53906" x="6057900" y="4419600"/>
          <p14:tracePt t="53923" x="6788150" y="4451350"/>
          <p14:tracePt t="53939" x="7435850" y="4514850"/>
          <p14:tracePt t="53956" x="7918450" y="4584700"/>
          <p14:tracePt t="53973" x="8274050" y="4610100"/>
          <p14:tracePt t="53989" x="8559800" y="4667250"/>
          <p14:tracePt t="54006" x="8820150" y="4711700"/>
          <p14:tracePt t="54023" x="8959850" y="4730750"/>
          <p14:tracePt t="54039" x="9023350" y="4756150"/>
          <p14:tracePt t="54056" x="9036050" y="4756150"/>
          <p14:tracePt t="54089" x="9036050" y="4762500"/>
          <p14:tracePt t="54146" x="9036050" y="4756150"/>
          <p14:tracePt t="54162" x="9036050" y="4749800"/>
          <p14:tracePt t="54178" x="9029700" y="4743450"/>
          <p14:tracePt t="54186" x="9017000" y="4743450"/>
          <p14:tracePt t="54193" x="8997950" y="4730750"/>
          <p14:tracePt t="54206" x="8972550" y="4724400"/>
          <p14:tracePt t="54223" x="8896350" y="4699000"/>
          <p14:tracePt t="54240" x="8775700" y="4660900"/>
          <p14:tracePt t="54256" x="8655050" y="4635500"/>
          <p14:tracePt t="54273" x="8559800" y="4597400"/>
          <p14:tracePt t="54289" x="8489950" y="4552950"/>
          <p14:tracePt t="54306" x="8470900" y="4527550"/>
          <p14:tracePt t="54323" x="8458200" y="4514850"/>
          <p14:tracePt t="54339" x="8458200" y="4508500"/>
          <p14:tracePt t="54356" x="8458200" y="4495800"/>
          <p14:tracePt t="54389" x="8458200" y="4489450"/>
          <p14:tracePt t="54714" x="8451850" y="4489450"/>
          <p14:tracePt t="54722" x="8445500" y="4489450"/>
          <p14:tracePt t="54730" x="8439150" y="4489450"/>
          <p14:tracePt t="54778" x="8432800" y="4489450"/>
          <p14:tracePt t="54858" x="8426450" y="4489450"/>
          <p14:tracePt t="55090" x="8426450" y="4495800"/>
          <p14:tracePt t="55274" x="8426450" y="4502150"/>
          <p14:tracePt t="55282" x="8439150" y="4502150"/>
          <p14:tracePt t="55290" x="8464550" y="4502150"/>
          <p14:tracePt t="55307" x="8509000" y="4502150"/>
          <p14:tracePt t="55323" x="8553450" y="4508500"/>
          <p14:tracePt t="55340" x="8655050" y="4540250"/>
          <p14:tracePt t="55357" x="8813800" y="4591050"/>
          <p14:tracePt t="55373" x="9118600" y="4660900"/>
          <p14:tracePt t="55390" x="9512300" y="4711700"/>
          <p14:tracePt t="55407" x="9950450" y="4743450"/>
          <p14:tracePt t="55423" x="10198100" y="4743450"/>
          <p14:tracePt t="55440" x="10318750" y="4743450"/>
          <p14:tracePt t="55456" x="10356850" y="4743450"/>
          <p14:tracePt t="55506" x="10350500" y="4743450"/>
          <p14:tracePt t="55514" x="10344150" y="4743450"/>
          <p14:tracePt t="55523" x="10344150" y="4737100"/>
          <p14:tracePt t="55540" x="10344150" y="4730750"/>
          <p14:tracePt t="55557" x="10337800" y="4730750"/>
          <p14:tracePt t="55573" x="10337800" y="4724400"/>
          <p14:tracePt t="55590" x="10337800" y="4718050"/>
          <p14:tracePt t="55607" x="10337800" y="4711700"/>
          <p14:tracePt t="55623" x="10344150" y="4705350"/>
          <p14:tracePt t="55640" x="10356850" y="4686300"/>
          <p14:tracePt t="55656" x="10369550" y="4667250"/>
          <p14:tracePt t="55714" x="10369550" y="4660900"/>
          <p14:tracePt t="55738" x="10369550" y="4654550"/>
          <p14:tracePt t="55762" x="10369550" y="4648200"/>
          <p14:tracePt t="55770" x="10369550" y="4635500"/>
          <p14:tracePt t="55786" x="10369550" y="4629150"/>
          <p14:tracePt t="55794" x="10369550" y="4622800"/>
          <p14:tracePt t="55807" x="10369550" y="4616450"/>
          <p14:tracePt t="55823" x="10369550" y="4610100"/>
          <p14:tracePt t="55850" x="10369550" y="4603750"/>
          <p14:tracePt t="55874" x="10363200" y="4603750"/>
          <p14:tracePt t="56026" x="10356850" y="4603750"/>
          <p14:tracePt t="56066" x="10356850" y="4597400"/>
          <p14:tracePt t="56114" x="10350500" y="4597400"/>
          <p14:tracePt t="56170" x="10344150" y="4591050"/>
          <p14:tracePt t="56178" x="10337800" y="4591050"/>
          <p14:tracePt t="56194" x="10331450" y="4591050"/>
          <p14:tracePt t="56218" x="10331450" y="4584700"/>
          <p14:tracePt t="56226" x="10325100" y="4584700"/>
          <p14:tracePt t="56234" x="10325100" y="4578350"/>
          <p14:tracePt t="56250" x="10318750" y="4572000"/>
          <p14:tracePt t="56258" x="10312400" y="4572000"/>
          <p14:tracePt t="56273" x="10312400" y="4565650"/>
          <p14:tracePt t="56290" x="10306050" y="4565650"/>
          <p14:tracePt t="56306" x="10306050" y="4559300"/>
          <p14:tracePt t="56323" x="10299700" y="4559300"/>
          <p14:tracePt t="56340" x="10287000" y="4552950"/>
          <p14:tracePt t="56386" x="10280650" y="4552950"/>
          <p14:tracePt t="56418" x="10280650" y="454660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2482" y="1"/>
            <a:ext cx="8867034" cy="6858000"/>
          </a:xfrm>
          <a:prstGeom prst="rect">
            <a:avLst/>
          </a:prstGeom>
        </p:spPr>
      </p:pic>
      <p:cxnSp>
        <p:nvCxnSpPr>
          <p:cNvPr id="4" name="Straight Connector 3"/>
          <p:cNvCxnSpPr/>
          <p:nvPr/>
        </p:nvCxnSpPr>
        <p:spPr>
          <a:xfrm flipH="1" flipV="1">
            <a:off x="6192982" y="1257300"/>
            <a:ext cx="93518" cy="3927764"/>
          </a:xfrm>
          <a:prstGeom prst="line">
            <a:avLst/>
          </a:prstGeom>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30436" y="4561609"/>
            <a:ext cx="1392382"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713 cm</a:t>
            </a:r>
            <a:r>
              <a:rPr lang="en-US" baseline="30000" dirty="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901957946"/>
      </p:ext>
    </p:extLst>
  </p:cSld>
  <p:clrMapOvr>
    <a:masterClrMapping/>
  </p:clrMapOvr>
  <mc:AlternateContent xmlns:mc="http://schemas.openxmlformats.org/markup-compatibility/2006" xmlns:p14="http://schemas.microsoft.com/office/powerpoint/2010/main">
    <mc:Choice Requires="p14">
      <p:transition spd="slow" p14:dur="2000" advTm="68480"/>
    </mc:Choice>
    <mc:Fallback xmlns="">
      <p:transition spd="slow" advTm="68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288" x="10274300" y="4546600"/>
          <p14:tracePt t="296" x="10248900" y="4533900"/>
          <p14:tracePt t="304" x="10242550" y="4533900"/>
          <p14:tracePt t="311" x="10229850" y="4521200"/>
          <p14:tracePt t="323" x="10217150" y="4514850"/>
          <p14:tracePt t="340" x="10198100" y="4489450"/>
          <p14:tracePt t="356" x="10179050" y="4470400"/>
          <p14:tracePt t="373" x="10179050" y="4464050"/>
          <p14:tracePt t="390" x="10172700" y="4464050"/>
          <p14:tracePt t="520" x="10185400" y="4464050"/>
          <p14:tracePt t="528" x="10185400" y="4470400"/>
          <p14:tracePt t="656" x="10185400" y="4476750"/>
          <p14:tracePt t="664" x="10172700" y="4483100"/>
          <p14:tracePt t="673" x="10166350" y="4489450"/>
          <p14:tracePt t="690" x="10128250" y="4508500"/>
          <p14:tracePt t="707" x="10058400" y="4527550"/>
          <p14:tracePt t="723" x="9950450" y="4584700"/>
          <p14:tracePt t="740" x="9829800" y="4648200"/>
          <p14:tracePt t="757" x="9645650" y="4749800"/>
          <p14:tracePt t="773" x="9410700" y="4883150"/>
          <p14:tracePt t="790" x="9182100" y="4997450"/>
          <p14:tracePt t="807" x="8902700" y="5130800"/>
          <p14:tracePt t="823" x="8375650" y="5308600"/>
          <p14:tracePt t="840" x="7785100" y="5416550"/>
          <p14:tracePt t="857" x="7067550" y="5505450"/>
          <p14:tracePt t="873" x="6280150" y="5581650"/>
          <p14:tracePt t="890" x="5499100" y="5632450"/>
          <p14:tracePt t="907" x="4775200" y="5657850"/>
          <p14:tracePt t="923" x="4191000" y="5657850"/>
          <p14:tracePt t="940" x="3905250" y="5657850"/>
          <p14:tracePt t="957" x="3797300" y="5613400"/>
          <p14:tracePt t="974" x="3746500" y="5568950"/>
          <p14:tracePt t="990" x="3676650" y="5530850"/>
          <p14:tracePt t="1007" x="3606800" y="5486400"/>
          <p14:tracePt t="1023" x="3511550" y="5422900"/>
          <p14:tracePt t="1040" x="3467100" y="5384800"/>
          <p14:tracePt t="1057" x="3429000" y="5353050"/>
          <p14:tracePt t="1073" x="3397250" y="5327650"/>
          <p14:tracePt t="1090" x="3365500" y="5302250"/>
          <p14:tracePt t="1107" x="3340100" y="5289550"/>
          <p14:tracePt t="1123" x="3321050" y="5283200"/>
          <p14:tracePt t="1140" x="3308350" y="5270500"/>
          <p14:tracePt t="1157" x="3282950" y="5251450"/>
          <p14:tracePt t="1174" x="3251200" y="5219700"/>
          <p14:tracePt t="1190" x="3194050" y="5187950"/>
          <p14:tracePt t="1207" x="3117850" y="5130800"/>
          <p14:tracePt t="1224" x="2971800" y="5029200"/>
          <p14:tracePt t="1240" x="2863850" y="4940300"/>
          <p14:tracePt t="1257" x="2781300" y="4870450"/>
          <p14:tracePt t="1274" x="2736850" y="4826000"/>
          <p14:tracePt t="1290" x="2705100" y="4787900"/>
          <p14:tracePt t="1307" x="2692400" y="4768850"/>
          <p14:tracePt t="1323" x="2679700" y="4762500"/>
          <p14:tracePt t="1367" x="2686050" y="4762500"/>
          <p14:tracePt t="1375" x="2692400" y="4762500"/>
          <p14:tracePt t="1390" x="2698750" y="4762500"/>
          <p14:tracePt t="1407" x="2698750" y="4768850"/>
          <p14:tracePt t="3353" x="2730500" y="4787900"/>
          <p14:tracePt t="3360" x="2762250" y="4800600"/>
          <p14:tracePt t="3368" x="2781300" y="4813300"/>
          <p14:tracePt t="3376" x="2819400" y="4826000"/>
          <p14:tracePt t="3391" x="2844800" y="4845050"/>
          <p14:tracePt t="3407" x="2940050" y="4908550"/>
          <p14:tracePt t="3424" x="3086100" y="4978400"/>
          <p14:tracePt t="3441" x="3136900" y="5003800"/>
          <p14:tracePt t="3457" x="3187700" y="5035550"/>
          <p14:tracePt t="3474" x="3238500" y="5073650"/>
          <p14:tracePt t="3491" x="3270250" y="5099050"/>
          <p14:tracePt t="3507" x="3289300" y="5118100"/>
          <p14:tracePt t="3524" x="3314700" y="5137150"/>
          <p14:tracePt t="3541" x="3333750" y="5162550"/>
          <p14:tracePt t="3557" x="3378200" y="5181600"/>
          <p14:tracePt t="3574" x="3441700" y="5213350"/>
          <p14:tracePt t="3591" x="3517900" y="5245100"/>
          <p14:tracePt t="3607" x="3613150" y="5270500"/>
          <p14:tracePt t="3624" x="3778250" y="5314950"/>
          <p14:tracePt t="3641" x="3898900" y="5359400"/>
          <p14:tracePt t="3657" x="3987800" y="5391150"/>
          <p14:tracePt t="3674" x="4044950" y="5403850"/>
          <p14:tracePt t="3691" x="4064000" y="5416550"/>
          <p14:tracePt t="3707" x="4089400" y="5422900"/>
          <p14:tracePt t="3724" x="4089400" y="5429250"/>
          <p14:tracePt t="3741" x="4095750" y="5429250"/>
          <p14:tracePt t="3758" x="4095750" y="5435600"/>
          <p14:tracePt t="3832" x="4095750" y="5422900"/>
          <p14:tracePt t="3840" x="4114800" y="5403850"/>
          <p14:tracePt t="3848" x="4140200" y="5378450"/>
          <p14:tracePt t="3857" x="4165600" y="5340350"/>
          <p14:tracePt t="3874" x="4210050" y="5264150"/>
          <p14:tracePt t="3891" x="4248150" y="5207000"/>
          <p14:tracePt t="3908" x="4292600" y="5175250"/>
          <p14:tracePt t="3924" x="4337050" y="5168900"/>
          <p14:tracePt t="3941" x="4381500" y="5168900"/>
          <p14:tracePt t="3957" x="4419600" y="5168900"/>
          <p14:tracePt t="3974" x="4457700" y="5168900"/>
          <p14:tracePt t="3991" x="4483100" y="5168900"/>
          <p14:tracePt t="4008" x="4502150" y="5162550"/>
          <p14:tracePt t="4024" x="4546600" y="5162550"/>
          <p14:tracePt t="4041" x="4578350" y="5162550"/>
          <p14:tracePt t="4058" x="4641850" y="5168900"/>
          <p14:tracePt t="4074" x="4724400" y="5181600"/>
          <p14:tracePt t="4091" x="4794250" y="5187950"/>
          <p14:tracePt t="4108" x="4845050" y="5200650"/>
          <p14:tracePt t="4124" x="4870450" y="5200650"/>
          <p14:tracePt t="4141" x="4883150" y="5200650"/>
          <p14:tracePt t="4158" x="4889500" y="5200650"/>
          <p14:tracePt t="4174" x="4895850" y="5207000"/>
          <p14:tracePt t="4191" x="4908550" y="5213350"/>
          <p14:tracePt t="4208" x="4927600" y="5219700"/>
          <p14:tracePt t="4224" x="4978400" y="5226050"/>
          <p14:tracePt t="4241" x="5022850" y="5238750"/>
          <p14:tracePt t="4258" x="5067300" y="5245100"/>
          <p14:tracePt t="4274" x="5118100" y="5257800"/>
          <p14:tracePt t="4291" x="5156200" y="5270500"/>
          <p14:tracePt t="4308" x="5187950" y="5270500"/>
          <p14:tracePt t="4324" x="5219700" y="5283200"/>
          <p14:tracePt t="4341" x="5251450" y="5295900"/>
          <p14:tracePt t="4358" x="5289550" y="5314950"/>
          <p14:tracePt t="4374" x="5327650" y="5327650"/>
          <p14:tracePt t="4391" x="5359400" y="5340350"/>
          <p14:tracePt t="4408" x="5403850" y="5359400"/>
          <p14:tracePt t="4424" x="5486400" y="5397500"/>
          <p14:tracePt t="4441" x="5549900" y="5410200"/>
          <p14:tracePt t="4458" x="5607050" y="5416550"/>
          <p14:tracePt t="4474" x="5651500" y="5416550"/>
          <p14:tracePt t="4491" x="5676900" y="5416550"/>
          <p14:tracePt t="4508" x="5708650" y="5416550"/>
          <p14:tracePt t="4524" x="5753100" y="5416550"/>
          <p14:tracePt t="4541" x="5791200" y="5403850"/>
          <p14:tracePt t="4557" x="5816600" y="5397500"/>
          <p14:tracePt t="4574" x="5822950" y="5391150"/>
          <p14:tracePt t="4641" x="5829300" y="5391150"/>
          <p14:tracePt t="4673" x="5835650" y="5391150"/>
          <p14:tracePt t="4696" x="5848350" y="5397500"/>
          <p14:tracePt t="4704" x="5854700" y="5403850"/>
          <p14:tracePt t="4712" x="5867400" y="5410200"/>
          <p14:tracePt t="4724" x="5886450" y="5422900"/>
          <p14:tracePt t="4741" x="5905500" y="5448300"/>
          <p14:tracePt t="4758" x="5930900" y="5467350"/>
          <p14:tracePt t="4774" x="5949950" y="5480050"/>
          <p14:tracePt t="4791" x="5962650" y="5492750"/>
          <p14:tracePt t="4808" x="5969000" y="5505450"/>
          <p14:tracePt t="4824" x="5975350" y="5505450"/>
          <p14:tracePt t="4841" x="5975350" y="5511800"/>
          <p14:tracePt t="4913" x="5969000" y="5486400"/>
          <p14:tracePt t="4921" x="5962650" y="5461000"/>
          <p14:tracePt t="4928" x="5962650" y="5435600"/>
          <p14:tracePt t="4941" x="5962650" y="5384800"/>
          <p14:tracePt t="4958" x="5969000" y="5295900"/>
          <p14:tracePt t="4974" x="6000750" y="5213350"/>
          <p14:tracePt t="4991" x="6038850" y="5156200"/>
          <p14:tracePt t="5008" x="6057900" y="5118100"/>
          <p14:tracePt t="5025" x="6089650" y="5086350"/>
          <p14:tracePt t="5041" x="6108700" y="5073650"/>
          <p14:tracePt t="5058" x="6121400" y="5054600"/>
          <p14:tracePt t="5074" x="6134100" y="5035550"/>
          <p14:tracePt t="5091" x="6140450" y="5022850"/>
          <p14:tracePt t="5108" x="6153150" y="4997450"/>
          <p14:tracePt t="5124" x="6153150" y="4978400"/>
          <p14:tracePt t="5141" x="6159500" y="4953000"/>
          <p14:tracePt t="5175" x="6159500" y="4946650"/>
          <p14:tracePt t="5265" x="6165850" y="4946650"/>
          <p14:tracePt t="5273" x="6178550" y="4933950"/>
          <p14:tracePt t="5282" x="6197600" y="4933950"/>
          <p14:tracePt t="5291" x="6203950" y="4927600"/>
          <p14:tracePt t="5308" x="6223000" y="4914900"/>
          <p14:tracePt t="5325" x="6235700" y="4908550"/>
          <p14:tracePt t="5341" x="6242050" y="4902200"/>
          <p14:tracePt t="5358" x="6248400" y="4902200"/>
          <p14:tracePt t="5375" x="6254750" y="4895850"/>
          <p14:tracePt t="5391" x="6261100" y="4889500"/>
          <p14:tracePt t="5408" x="6280150" y="4883150"/>
          <p14:tracePt t="5425" x="6292850" y="4870450"/>
          <p14:tracePt t="5441" x="6299200" y="4864100"/>
          <p14:tracePt t="5545" x="6292850" y="4864100"/>
          <p14:tracePt t="5552" x="6292850" y="4870450"/>
          <p14:tracePt t="5561" x="6292850" y="4883150"/>
          <p14:tracePt t="5575" x="6286500" y="4889500"/>
          <p14:tracePt t="5591" x="6286500" y="4908550"/>
          <p14:tracePt t="5608" x="6280150" y="4927600"/>
          <p14:tracePt t="5625" x="6280150" y="4940300"/>
          <p14:tracePt t="5665" x="6280150" y="4946650"/>
          <p14:tracePt t="5705" x="6280150" y="4953000"/>
          <p14:tracePt t="5713" x="6273800" y="4953000"/>
          <p14:tracePt t="5729" x="6273800" y="4959350"/>
          <p14:tracePt t="5793" x="6267450" y="4959350"/>
          <p14:tracePt t="5801" x="6261100" y="4953000"/>
          <p14:tracePt t="5809" x="6261100" y="4946650"/>
          <p14:tracePt t="5825" x="6261100" y="4921250"/>
          <p14:tracePt t="5841" x="6254750" y="4902200"/>
          <p14:tracePt t="5858" x="6242050" y="4876800"/>
          <p14:tracePt t="5875" x="6229350" y="4851400"/>
          <p14:tracePt t="5891" x="6216650" y="4838700"/>
          <p14:tracePt t="5908" x="6216650" y="4832350"/>
          <p14:tracePt t="5925" x="6216650" y="4826000"/>
          <p14:tracePt t="5941" x="6216650" y="4819650"/>
          <p14:tracePt t="6665" x="6216650" y="4826000"/>
          <p14:tracePt t="6673" x="6223000" y="4832350"/>
          <p14:tracePt t="6681" x="6229350" y="4845050"/>
          <p14:tracePt t="6691" x="6235700" y="4857750"/>
          <p14:tracePt t="6708" x="6254750" y="4908550"/>
          <p14:tracePt t="6725" x="6292850" y="4997450"/>
          <p14:tracePt t="6741" x="6343650" y="5105400"/>
          <p14:tracePt t="6758" x="6445250" y="5226050"/>
          <p14:tracePt t="6775" x="6540500" y="5346700"/>
          <p14:tracePt t="6792" x="6629400" y="5435600"/>
          <p14:tracePt t="6808" x="6705600" y="5511800"/>
          <p14:tracePt t="6825" x="6781800" y="5581650"/>
          <p14:tracePt t="6842" x="6845300" y="5632450"/>
          <p14:tracePt t="6858" x="6908800" y="5676900"/>
          <p14:tracePt t="6875" x="6978650" y="5715000"/>
          <p14:tracePt t="6892" x="7061200" y="5740400"/>
          <p14:tracePt t="6908" x="7175500" y="5746750"/>
          <p14:tracePt t="6925" x="7289800" y="5746750"/>
          <p14:tracePt t="6942" x="7391400" y="5746750"/>
          <p14:tracePt t="6958" x="7486650" y="5746750"/>
          <p14:tracePt t="6975" x="7569200" y="5753100"/>
          <p14:tracePt t="6992" x="7626350" y="5778500"/>
          <p14:tracePt t="7008" x="7664450" y="5797550"/>
          <p14:tracePt t="7025" x="7727950" y="5835650"/>
          <p14:tracePt t="7042" x="7797800" y="5873750"/>
          <p14:tracePt t="7058" x="7854950" y="5911850"/>
          <p14:tracePt t="7075" x="7912100" y="5956300"/>
          <p14:tracePt t="7092" x="7956550" y="5988050"/>
          <p14:tracePt t="7108" x="8007350" y="6026150"/>
          <p14:tracePt t="7125" x="8039100" y="6051550"/>
          <p14:tracePt t="7142" x="8070850" y="6070600"/>
          <p14:tracePt t="7158" x="8089900" y="6083300"/>
          <p14:tracePt t="7175" x="8089900" y="6096000"/>
          <p14:tracePt t="7192" x="8096250" y="6102350"/>
          <p14:tracePt t="7225" x="8096250" y="6108700"/>
          <p14:tracePt t="7297" x="8089900" y="6108700"/>
          <p14:tracePt t="7305" x="8083550" y="6108700"/>
          <p14:tracePt t="7313" x="8064500" y="6108700"/>
          <p14:tracePt t="7325" x="8045450" y="6102350"/>
          <p14:tracePt t="7342" x="7969250" y="6076950"/>
          <p14:tracePt t="7358" x="7867650" y="6026150"/>
          <p14:tracePt t="7375" x="7721600" y="5962650"/>
          <p14:tracePt t="7392" x="7524750" y="5899150"/>
          <p14:tracePt t="7408" x="7334250" y="5848350"/>
          <p14:tracePt t="7425" x="7054850" y="5816600"/>
          <p14:tracePt t="7442" x="6902450" y="5803900"/>
          <p14:tracePt t="7458" x="6756400" y="5791200"/>
          <p14:tracePt t="7475" x="6616700" y="5778500"/>
          <p14:tracePt t="7492" x="6489700" y="5759450"/>
          <p14:tracePt t="7508" x="6343650" y="5721350"/>
          <p14:tracePt t="7525" x="6210300" y="5702300"/>
          <p14:tracePt t="7542" x="6076950" y="5695950"/>
          <p14:tracePt t="7558" x="5969000" y="5689600"/>
          <p14:tracePt t="7575" x="5867400" y="5689600"/>
          <p14:tracePt t="7592" x="5772150" y="5689600"/>
          <p14:tracePt t="7608" x="5664200" y="5689600"/>
          <p14:tracePt t="7625" x="5461000" y="5683250"/>
          <p14:tracePt t="7642" x="5327650" y="5657850"/>
          <p14:tracePt t="7658" x="5213350" y="5613400"/>
          <p14:tracePt t="7675" x="5118100" y="5562600"/>
          <p14:tracePt t="7692" x="5054600" y="5511800"/>
          <p14:tracePt t="7708" x="5022850" y="5480050"/>
          <p14:tracePt t="7725" x="5016500" y="5461000"/>
          <p14:tracePt t="7742" x="5016500" y="5435600"/>
          <p14:tracePt t="7758" x="5010150" y="5416550"/>
          <p14:tracePt t="7775" x="4997450" y="5378450"/>
          <p14:tracePt t="7792" x="4978400" y="5327650"/>
          <p14:tracePt t="7808" x="4946650" y="5251450"/>
          <p14:tracePt t="7825" x="4883150" y="5137150"/>
          <p14:tracePt t="7842" x="4826000" y="5054600"/>
          <p14:tracePt t="7858" x="4775200" y="4991100"/>
          <p14:tracePt t="7875" x="4749800" y="4933950"/>
          <p14:tracePt t="7892" x="4749800" y="4895850"/>
          <p14:tracePt t="7908" x="4749800" y="4876800"/>
          <p14:tracePt t="7925" x="4749800" y="4857750"/>
          <p14:tracePt t="7942" x="4749800" y="4851400"/>
          <p14:tracePt t="7958" x="4749800" y="4832350"/>
          <p14:tracePt t="7975" x="4749800" y="4826000"/>
          <p14:tracePt t="7992" x="4743450" y="4806950"/>
          <p14:tracePt t="8009" x="4737100" y="4800600"/>
          <p14:tracePt t="8025" x="4724400" y="4775200"/>
          <p14:tracePt t="8105" x="4724400" y="4768850"/>
          <p14:tracePt t="8617" x="4730750" y="4768850"/>
          <p14:tracePt t="8657" x="4737100" y="4768850"/>
          <p14:tracePt t="8818" x="4737100" y="4775200"/>
          <p14:tracePt t="8826" x="4737100" y="4781550"/>
          <p14:tracePt t="8849" x="4743450" y="4787900"/>
          <p14:tracePt t="8866" x="4743450" y="4794250"/>
          <p14:tracePt t="8874" x="4749800" y="4800600"/>
          <p14:tracePt t="8882" x="4756150" y="4813300"/>
          <p14:tracePt t="8892" x="4762500" y="4826000"/>
          <p14:tracePt t="8909" x="4775200" y="4851400"/>
          <p14:tracePt t="8925" x="4787900" y="4876800"/>
          <p14:tracePt t="8942" x="4794250" y="4895850"/>
          <p14:tracePt t="8959" x="4800600" y="4902200"/>
          <p14:tracePt t="8975" x="4806950" y="4902200"/>
          <p14:tracePt t="8992" x="4806950" y="4908550"/>
          <p14:tracePt t="9210" x="4819650" y="4908550"/>
          <p14:tracePt t="9226" x="4832350" y="4908550"/>
          <p14:tracePt t="9234" x="4838700" y="4908550"/>
          <p14:tracePt t="9242" x="4851400" y="4908550"/>
          <p14:tracePt t="9259" x="4864100" y="4908550"/>
          <p14:tracePt t="9275" x="4876800" y="4908550"/>
          <p14:tracePt t="9292" x="4883150" y="4908550"/>
          <p14:tracePt t="9466" x="4876800" y="4908550"/>
          <p14:tracePt t="9474" x="4870450" y="4908550"/>
          <p14:tracePt t="9490" x="4864100" y="4908550"/>
          <p14:tracePt t="9498" x="4857750" y="4908550"/>
          <p14:tracePt t="9509" x="4851400" y="4908550"/>
          <p14:tracePt t="9526" x="4845050" y="4908550"/>
          <p14:tracePt t="9542" x="4838700" y="4908550"/>
          <p14:tracePt t="9559" x="4826000" y="4908550"/>
          <p14:tracePt t="9714" x="4826000" y="4902200"/>
          <p14:tracePt t="9722" x="4832350" y="4902200"/>
          <p14:tracePt t="10114" x="4832350" y="4895850"/>
          <p14:tracePt t="10130" x="4838700" y="4895850"/>
          <p14:tracePt t="10154" x="4845050" y="4895850"/>
          <p14:tracePt t="10169" x="4851400" y="4895850"/>
          <p14:tracePt t="10177" x="4857750" y="4895850"/>
          <p14:tracePt t="10186" x="4864100" y="4889500"/>
          <p14:tracePt t="10202" x="4870450" y="4889500"/>
          <p14:tracePt t="10210" x="4876800" y="4889500"/>
          <p14:tracePt t="10226" x="4895850" y="4889500"/>
          <p14:tracePt t="10242" x="4914900" y="4889500"/>
          <p14:tracePt t="10259" x="4953000" y="4876800"/>
          <p14:tracePt t="10276" x="5003800" y="4870450"/>
          <p14:tracePt t="10292" x="5048250" y="4864100"/>
          <p14:tracePt t="10309" x="5073650" y="4864100"/>
          <p14:tracePt t="10326" x="5080000" y="4857750"/>
          <p14:tracePt t="10874" x="5073650" y="4857750"/>
          <p14:tracePt t="11082" x="5086350" y="4857750"/>
          <p14:tracePt t="11090" x="5092700" y="4857750"/>
          <p14:tracePt t="11098" x="5118100" y="4857750"/>
          <p14:tracePt t="11109" x="5137150" y="4864100"/>
          <p14:tracePt t="11126" x="5264150" y="4908550"/>
          <p14:tracePt t="11143" x="5416550" y="4959350"/>
          <p14:tracePt t="11159" x="5575300" y="5003800"/>
          <p14:tracePt t="11176" x="5695950" y="5035550"/>
          <p14:tracePt t="11193" x="5784850" y="5060950"/>
          <p14:tracePt t="11209" x="5861050" y="5099050"/>
          <p14:tracePt t="11226" x="5943600" y="5156200"/>
          <p14:tracePt t="11243" x="6026150" y="5213350"/>
          <p14:tracePt t="11259" x="6108700" y="5264150"/>
          <p14:tracePt t="11276" x="6191250" y="5314950"/>
          <p14:tracePt t="11293" x="6254750" y="5340350"/>
          <p14:tracePt t="11309" x="6267450" y="5353050"/>
          <p14:tracePt t="11326" x="6273800" y="5353050"/>
          <p14:tracePt t="11370" x="6280150" y="5353050"/>
          <p14:tracePt t="11434" x="6280150" y="5346700"/>
          <p14:tracePt t="11442" x="6286500" y="5334000"/>
          <p14:tracePt t="11450" x="6286500" y="5314950"/>
          <p14:tracePt t="11459" x="6286500" y="5295900"/>
          <p14:tracePt t="11476" x="6286500" y="5200650"/>
          <p14:tracePt t="11493" x="6299200" y="4997450"/>
          <p14:tracePt t="11509" x="6299200" y="4737100"/>
          <p14:tracePt t="11526" x="6242050" y="4508500"/>
          <p14:tracePt t="11543" x="6184900" y="4349750"/>
          <p14:tracePt t="11559" x="6083300" y="4203700"/>
          <p14:tracePt t="11576" x="5930900" y="4051300"/>
          <p14:tracePt t="11593" x="5822950" y="3981450"/>
          <p14:tracePt t="11609" x="5715000" y="3924300"/>
          <p14:tracePt t="11626" x="5575300" y="3829050"/>
          <p14:tracePt t="11643" x="5543550" y="3803650"/>
          <p14:tracePt t="11659" x="5537200" y="3803650"/>
          <p14:tracePt t="11676" x="5530850" y="3784600"/>
          <p14:tracePt t="11693" x="5530850" y="3759200"/>
          <p14:tracePt t="11709" x="5530850" y="3752850"/>
          <p14:tracePt t="14475" x="5530850" y="3746500"/>
          <p14:tracePt t="14483" x="5530850" y="3740150"/>
          <p14:tracePt t="14493" x="5524500" y="3733800"/>
          <p14:tracePt t="14539" x="5524500" y="3727450"/>
          <p14:tracePt t="14555" x="5518150" y="3727450"/>
          <p14:tracePt t="14587" x="5511800" y="3727450"/>
          <p14:tracePt t="14795" x="5511800" y="3721100"/>
          <p14:tracePt t="14803" x="5511800" y="3714750"/>
          <p14:tracePt t="14811" x="5511800" y="3708400"/>
          <p14:tracePt t="14827" x="5511800" y="3695700"/>
          <p14:tracePt t="14843" x="5511800" y="3689350"/>
          <p14:tracePt t="14860" x="5524500" y="3676650"/>
          <p14:tracePt t="14877" x="5530850" y="3663950"/>
          <p14:tracePt t="14893" x="5530850" y="3651250"/>
          <p14:tracePt t="14910" x="5530850" y="3644900"/>
          <p14:tracePt t="14971" x="5543550" y="3644900"/>
          <p14:tracePt t="14979" x="5549900" y="3644900"/>
          <p14:tracePt t="14987" x="5556250" y="3644900"/>
          <p14:tracePt t="14995" x="5562600" y="3644900"/>
          <p14:tracePt t="15010" x="5568950" y="3644900"/>
          <p14:tracePt t="15027" x="5581650" y="3657600"/>
          <p14:tracePt t="15043" x="5594350" y="3663950"/>
          <p14:tracePt t="15060" x="5607050" y="3670300"/>
          <p14:tracePt t="15077" x="5626100" y="3683000"/>
          <p14:tracePt t="15093" x="5651500" y="3702050"/>
          <p14:tracePt t="15110" x="5670550" y="3714750"/>
          <p14:tracePt t="15127" x="5683250" y="3727450"/>
          <p14:tracePt t="15143" x="5689600" y="3733800"/>
          <p14:tracePt t="15160" x="5702300" y="3740150"/>
          <p14:tracePt t="15177" x="5715000" y="3746500"/>
          <p14:tracePt t="15194" x="5734050" y="3752850"/>
          <p14:tracePt t="15210" x="5765800" y="3759200"/>
          <p14:tracePt t="15227" x="5791200" y="3765550"/>
          <p14:tracePt t="15243" x="5803900" y="3771900"/>
          <p14:tracePt t="15260" x="5810250" y="3771900"/>
          <p14:tracePt t="15277" x="5822950" y="3771900"/>
          <p14:tracePt t="15293" x="5835650" y="3771900"/>
          <p14:tracePt t="15310" x="5854700" y="3771900"/>
          <p14:tracePt t="15327" x="5873750" y="3765550"/>
          <p14:tracePt t="15343" x="5886450" y="3765550"/>
          <p14:tracePt t="15360" x="5892800" y="3759200"/>
          <p14:tracePt t="15377" x="5899150" y="3759200"/>
          <p14:tracePt t="15411" x="5899150" y="3752850"/>
          <p14:tracePt t="15443" x="5899150" y="3746500"/>
          <p14:tracePt t="15451" x="5892800" y="3740150"/>
          <p14:tracePt t="15460" x="5886450" y="3733800"/>
          <p14:tracePt t="15477" x="5816600" y="3702050"/>
          <p14:tracePt t="15494" x="5715000" y="3632200"/>
          <p14:tracePt t="15510" x="5594350" y="3562350"/>
          <p14:tracePt t="15527" x="5492750" y="3511550"/>
          <p14:tracePt t="15544" x="5416550" y="3473450"/>
          <p14:tracePt t="15560" x="5353050" y="3441700"/>
          <p14:tracePt t="15577" x="5251450" y="3416300"/>
          <p14:tracePt t="15593" x="5118100" y="3397250"/>
          <p14:tracePt t="15610" x="4914900" y="3371850"/>
          <p14:tracePt t="15627" x="4603750" y="3340100"/>
          <p14:tracePt t="15644" x="4476750" y="3340100"/>
          <p14:tracePt t="15660" x="4419600" y="3340100"/>
          <p14:tracePt t="15677" x="4400550" y="3340100"/>
          <p14:tracePt t="15694" x="4394200" y="3340100"/>
          <p14:tracePt t="15710" x="4394200" y="3346450"/>
          <p14:tracePt t="15744" x="4368800" y="3359150"/>
          <p14:tracePt t="15760" x="4330700" y="3390900"/>
          <p14:tracePt t="15777" x="4241800" y="3454400"/>
          <p14:tracePt t="15794" x="4159250" y="3530600"/>
          <p14:tracePt t="15810" x="4102100" y="3600450"/>
          <p14:tracePt t="15827" x="4038600" y="3689350"/>
          <p14:tracePt t="15844" x="4019550" y="3752850"/>
          <p14:tracePt t="15860" x="4013200" y="3822700"/>
          <p14:tracePt t="15877" x="4000500" y="3905250"/>
          <p14:tracePt t="15894" x="3981450" y="3962400"/>
          <p14:tracePt t="15910" x="3968750" y="3987800"/>
          <p14:tracePt t="15927" x="3956050" y="4000500"/>
          <p14:tracePt t="15944" x="3949700" y="4000500"/>
          <p14:tracePt t="15960" x="3924300" y="4006850"/>
          <p14:tracePt t="15977" x="3886200" y="4013200"/>
          <p14:tracePt t="15994" x="3841750" y="4013200"/>
          <p14:tracePt t="16010" x="3790950" y="4013200"/>
          <p14:tracePt t="16027" x="3727450" y="4013200"/>
          <p14:tracePt t="16044" x="3708400" y="4006850"/>
          <p14:tracePt t="16060" x="3695700" y="4006850"/>
          <p14:tracePt t="16077" x="3689350" y="4000500"/>
          <p14:tracePt t="16094" x="3683000" y="4000500"/>
          <p14:tracePt t="16110" x="3683000" y="3994150"/>
          <p14:tracePt t="16127" x="3670300" y="3987800"/>
          <p14:tracePt t="16144" x="3663950" y="3975100"/>
          <p14:tracePt t="16160" x="3651250" y="3962400"/>
          <p14:tracePt t="16177" x="3644900" y="3943350"/>
          <p14:tracePt t="16194" x="3638550" y="3924300"/>
          <p14:tracePt t="16210" x="3638550" y="3911600"/>
          <p14:tracePt t="16227" x="3625850" y="3898900"/>
          <p14:tracePt t="16243" x="3625850" y="3892550"/>
          <p14:tracePt t="16260" x="3625850" y="3879850"/>
          <p14:tracePt t="16277" x="3625850" y="3873500"/>
          <p14:tracePt t="16294" x="3625850" y="3854450"/>
          <p14:tracePt t="16310" x="3625850" y="3835400"/>
          <p14:tracePt t="16327" x="3619500" y="3790950"/>
          <p14:tracePt t="16344" x="3606800" y="3721100"/>
          <p14:tracePt t="16360" x="3606800" y="3625850"/>
          <p14:tracePt t="16377" x="3600450" y="3549650"/>
          <p14:tracePt t="16394" x="3600450" y="3492500"/>
          <p14:tracePt t="16410" x="3600450" y="3435350"/>
          <p14:tracePt t="16427" x="3600450" y="3359150"/>
          <p14:tracePt t="16444" x="3606800" y="3289300"/>
          <p14:tracePt t="16460" x="3619500" y="3225800"/>
          <p14:tracePt t="16477" x="3632200" y="3162300"/>
          <p14:tracePt t="16494" x="3644900" y="3098800"/>
          <p14:tracePt t="16510" x="3651250" y="3048000"/>
          <p14:tracePt t="16527" x="3657600" y="2997200"/>
          <p14:tracePt t="16544" x="3657600" y="2933700"/>
          <p14:tracePt t="16560" x="3657600" y="2870200"/>
          <p14:tracePt t="16577" x="3657600" y="2825750"/>
          <p14:tracePt t="16594" x="3657600" y="2774950"/>
          <p14:tracePt t="16611" x="3657600" y="2711450"/>
          <p14:tracePt t="16627" x="3657600" y="2590800"/>
          <p14:tracePt t="16644" x="3657600" y="2514600"/>
          <p14:tracePt t="16660" x="3663950" y="2444750"/>
          <p14:tracePt t="16677" x="3663950" y="2387600"/>
          <p14:tracePt t="16694" x="3663950" y="2317750"/>
          <p14:tracePt t="16711" x="3663950" y="2247900"/>
          <p14:tracePt t="16727" x="3670300" y="2197100"/>
          <p14:tracePt t="16744" x="3683000" y="2133600"/>
          <p14:tracePt t="16761" x="3689350" y="2076450"/>
          <p14:tracePt t="16777" x="3702050" y="2032000"/>
          <p14:tracePt t="16794" x="3708400" y="1993900"/>
          <p14:tracePt t="16811" x="3714750" y="1962150"/>
          <p14:tracePt t="16827" x="3727450" y="1930400"/>
          <p14:tracePt t="16844" x="3727450" y="1917700"/>
          <p14:tracePt t="16877" x="3727450" y="1911350"/>
          <p14:tracePt t="16971" x="3727450" y="1905000"/>
          <p14:tracePt t="17748" x="3727450" y="1911350"/>
          <p14:tracePt t="17756" x="3733800" y="1924050"/>
          <p14:tracePt t="17764" x="3740150" y="1936750"/>
          <p14:tracePt t="17777" x="3746500" y="1949450"/>
          <p14:tracePt t="17794" x="3771900" y="2025650"/>
          <p14:tracePt t="17811" x="3848100" y="2178050"/>
          <p14:tracePt t="17827" x="4076700" y="2540000"/>
          <p14:tracePt t="17844" x="4292600" y="2838450"/>
          <p14:tracePt t="17861" x="4489450" y="3098800"/>
          <p14:tracePt t="17877" x="4629150" y="3282950"/>
          <p14:tracePt t="17894" x="4781550" y="3492500"/>
          <p14:tracePt t="17911" x="4908550" y="3657600"/>
          <p14:tracePt t="17927" x="4991100" y="3790950"/>
          <p14:tracePt t="17944" x="5060950" y="3911600"/>
          <p14:tracePt t="17961" x="5130800" y="4025900"/>
          <p14:tracePt t="17977" x="5213350" y="4165600"/>
          <p14:tracePt t="17994" x="5353050" y="4343400"/>
          <p14:tracePt t="18011" x="5537200" y="4540250"/>
          <p14:tracePt t="18028" x="5810250" y="4794250"/>
          <p14:tracePt t="18044" x="5969000" y="4921250"/>
          <p14:tracePt t="18061" x="6096000" y="5010150"/>
          <p14:tracePt t="18077" x="6248400" y="5099050"/>
          <p14:tracePt t="18094" x="6419850" y="5207000"/>
          <p14:tracePt t="18111" x="6553200" y="5295900"/>
          <p14:tracePt t="18128" x="6673850" y="5391150"/>
          <p14:tracePt t="18144" x="6762750" y="5467350"/>
          <p14:tracePt t="18161" x="6838950" y="5530850"/>
          <p14:tracePt t="18177" x="6908800" y="5594350"/>
          <p14:tracePt t="18194" x="6959600" y="5645150"/>
          <p14:tracePt t="18211" x="7029450" y="5708650"/>
          <p14:tracePt t="18228" x="7156450" y="5803900"/>
          <p14:tracePt t="18244" x="7226300" y="5880100"/>
          <p14:tracePt t="18261" x="7283450" y="5969000"/>
          <p14:tracePt t="18278" x="7334250" y="6045200"/>
          <p14:tracePt t="18294" x="7378700" y="6121400"/>
          <p14:tracePt t="18311" x="7416800" y="6184900"/>
          <p14:tracePt t="18328" x="7448550" y="6235700"/>
          <p14:tracePt t="18344" x="7467600" y="6280150"/>
          <p14:tracePt t="18361" x="7473950" y="6311900"/>
          <p14:tracePt t="18378" x="7473950" y="6330950"/>
          <p14:tracePt t="18394" x="7473950" y="6337300"/>
          <p14:tracePt t="18411" x="7467600" y="6343650"/>
          <p14:tracePt t="18428" x="7461250" y="6343650"/>
          <p14:tracePt t="18444" x="7448550" y="6356350"/>
          <p14:tracePt t="18461" x="7429500" y="6369050"/>
          <p14:tracePt t="18478" x="7410450" y="6394450"/>
          <p14:tracePt t="18494" x="7385050" y="6413500"/>
          <p14:tracePt t="18511" x="7346950" y="6426200"/>
          <p14:tracePt t="18528" x="7315200" y="6426200"/>
          <p14:tracePt t="18544" x="7289800" y="6426200"/>
          <p14:tracePt t="18561" x="7264400" y="6419850"/>
          <p14:tracePt t="18578" x="7232650" y="6407150"/>
          <p14:tracePt t="18594" x="7194550" y="6394450"/>
          <p14:tracePt t="18611" x="7156450" y="6381750"/>
          <p14:tracePt t="18628" x="7099300" y="6362700"/>
          <p14:tracePt t="18644" x="7080250" y="6343650"/>
          <p14:tracePt t="18661" x="7067550" y="6330950"/>
          <p14:tracePt t="18678" x="7061200" y="6311900"/>
          <p14:tracePt t="18694" x="7061200" y="6273800"/>
          <p14:tracePt t="18711" x="7061200" y="6216650"/>
          <p14:tracePt t="18728" x="7061200" y="6153150"/>
          <p14:tracePt t="18744" x="7061200" y="6102350"/>
          <p14:tracePt t="18761" x="7067550" y="6057900"/>
          <p14:tracePt t="18778" x="7080250" y="6013450"/>
          <p14:tracePt t="18794" x="7099300" y="5988050"/>
          <p14:tracePt t="18811" x="7124700" y="5969000"/>
          <p14:tracePt t="18828" x="7156450" y="5956300"/>
          <p14:tracePt t="18844" x="7181850" y="5956300"/>
          <p14:tracePt t="18861" x="7219950" y="5956300"/>
          <p14:tracePt t="18878" x="7258050" y="5962650"/>
          <p14:tracePt t="18894" x="7296150" y="5969000"/>
          <p14:tracePt t="18911" x="7302500" y="5975350"/>
          <p14:tracePt t="18944" x="7302500" y="5988050"/>
          <p14:tracePt t="18961" x="7321550" y="6007100"/>
          <p14:tracePt t="18978" x="7340600" y="6032500"/>
          <p14:tracePt t="18994" x="7346950" y="6045200"/>
          <p14:tracePt t="19011" x="7346950" y="6057900"/>
          <p14:tracePt t="19028" x="7359650" y="6089650"/>
          <p14:tracePt t="19044" x="7366000" y="6127750"/>
          <p14:tracePt t="19061" x="7378700" y="6165850"/>
          <p14:tracePt t="19078" x="7385050" y="6210300"/>
          <p14:tracePt t="19094" x="7391400" y="6248400"/>
          <p14:tracePt t="19111" x="7397750" y="6286500"/>
          <p14:tracePt t="19128" x="7397750" y="6305550"/>
          <p14:tracePt t="19144" x="7397750" y="6324600"/>
          <p14:tracePt t="19161" x="7397750" y="6337300"/>
          <p14:tracePt t="19178" x="7391400" y="6350000"/>
          <p14:tracePt t="19194" x="7385050" y="6362700"/>
          <p14:tracePt t="19211" x="7378700" y="6375400"/>
          <p14:tracePt t="19228" x="7366000" y="6388100"/>
          <p14:tracePt t="19300" x="7372350" y="6388100"/>
          <p14:tracePt t="19308" x="7378700" y="6388100"/>
          <p14:tracePt t="19316" x="7391400" y="6381750"/>
          <p14:tracePt t="19328" x="7416800" y="6375400"/>
          <p14:tracePt t="19344" x="7454900" y="6375400"/>
          <p14:tracePt t="19361" x="7524750" y="6369050"/>
          <p14:tracePt t="19378" x="7632700" y="6362700"/>
          <p14:tracePt t="19394" x="7766050" y="6362700"/>
          <p14:tracePt t="19411" x="7918450" y="6356350"/>
          <p14:tracePt t="19428" x="8153400" y="6356350"/>
          <p14:tracePt t="19444" x="8286750" y="6356350"/>
          <p14:tracePt t="19461" x="8432800" y="6356350"/>
          <p14:tracePt t="19478" x="8540750" y="6356350"/>
          <p14:tracePt t="19494" x="8680450" y="6330950"/>
          <p14:tracePt t="19511" x="8813800" y="6318250"/>
          <p14:tracePt t="19528" x="8959850" y="6311900"/>
          <p14:tracePt t="19544" x="9086850" y="6311900"/>
          <p14:tracePt t="19561" x="9201150" y="6311900"/>
          <p14:tracePt t="19578" x="9264650" y="6311900"/>
          <p14:tracePt t="19595" x="9302750" y="6311900"/>
          <p14:tracePt t="19611" x="9315450" y="6311900"/>
          <p14:tracePt t="19628" x="9328150" y="6311900"/>
          <p14:tracePt t="19644" x="9340850" y="6311900"/>
          <p14:tracePt t="19678" x="9347200" y="6311900"/>
          <p14:tracePt t="19796" x="9340850" y="6311900"/>
          <p14:tracePt t="19804" x="9264650" y="6305550"/>
          <p14:tracePt t="19812" x="9156700" y="6286500"/>
          <p14:tracePt t="19828" x="8705850" y="6134100"/>
          <p14:tracePt t="19844" x="7912100" y="5886450"/>
          <p14:tracePt t="19861" x="6711950" y="5543550"/>
          <p14:tracePt t="19878" x="5353050" y="5207000"/>
          <p14:tracePt t="19895" x="4102100" y="4908550"/>
          <p14:tracePt t="19911" x="3130550" y="4648200"/>
          <p14:tracePt t="19928" x="2476500" y="4445000"/>
          <p14:tracePt t="19945" x="2146300" y="4279900"/>
          <p14:tracePt t="19961" x="2000250" y="4159250"/>
          <p14:tracePt t="19978" x="1898650" y="4032250"/>
          <p14:tracePt t="19995" x="1809750" y="3879850"/>
          <p14:tracePt t="20011" x="1727200" y="3663950"/>
          <p14:tracePt t="20028" x="1714500" y="3289300"/>
          <p14:tracePt t="20045" x="1765300" y="2971800"/>
          <p14:tracePt t="20061" x="1879600" y="2667000"/>
          <p14:tracePt t="20078" x="2006600" y="2451100"/>
          <p14:tracePt t="20095" x="2076450" y="2305050"/>
          <p14:tracePt t="20111" x="2114550" y="2222500"/>
          <p14:tracePt t="20128" x="2139950" y="2133600"/>
          <p14:tracePt t="20144" x="2159000" y="2044700"/>
          <p14:tracePt t="20161" x="2178050" y="1968500"/>
          <p14:tracePt t="20178" x="2190750" y="1879600"/>
          <p14:tracePt t="20195" x="2197100" y="1835150"/>
          <p14:tracePt t="20211" x="2197100" y="1778000"/>
          <p14:tracePt t="20228" x="2197100" y="1739900"/>
          <p14:tracePt t="20261" x="2197100" y="1733550"/>
          <p14:tracePt t="20292" x="2203450" y="1733550"/>
          <p14:tracePt t="20308" x="2209800" y="1733550"/>
          <p14:tracePt t="20316" x="2222500" y="1733550"/>
          <p14:tracePt t="20328" x="2235200" y="1733550"/>
          <p14:tracePt t="20344" x="2286000" y="1727200"/>
          <p14:tracePt t="20361" x="2387600" y="1727200"/>
          <p14:tracePt t="20378" x="2565400" y="1720850"/>
          <p14:tracePt t="20395" x="2774950" y="1714500"/>
          <p14:tracePt t="20411" x="2940050" y="1714500"/>
          <p14:tracePt t="20428" x="3143250" y="1714500"/>
          <p14:tracePt t="20445" x="3225800" y="1720850"/>
          <p14:tracePt t="20461" x="3295650" y="1752600"/>
          <p14:tracePt t="20478" x="3378200" y="1790700"/>
          <p14:tracePt t="20495" x="3422650" y="1809750"/>
          <p14:tracePt t="20511" x="3435350" y="1816100"/>
          <p14:tracePt t="20528" x="3435350" y="1822450"/>
          <p14:tracePt t="20561" x="3441700" y="1828800"/>
          <p14:tracePt t="20578" x="3467100" y="1866900"/>
          <p14:tracePt t="20595" x="3511550" y="1924050"/>
          <p14:tracePt t="20611" x="3587750" y="2006600"/>
          <p14:tracePt t="20628" x="3702050" y="2152650"/>
          <p14:tracePt t="20645" x="3765550" y="2254250"/>
          <p14:tracePt t="20661" x="3784600" y="2311400"/>
          <p14:tracePt t="20678" x="3790950" y="2343150"/>
          <p14:tracePt t="20695" x="3790950" y="2362200"/>
          <p14:tracePt t="20711" x="3790950" y="2374900"/>
          <p14:tracePt t="20728" x="3790950" y="2381250"/>
          <p14:tracePt t="20745" x="3790950" y="2387600"/>
          <p14:tracePt t="20761" x="3784600" y="2387600"/>
          <p14:tracePt t="20778" x="3784600" y="2393950"/>
          <p14:tracePt t="21068" x="3784600" y="2400300"/>
          <p14:tracePt t="21076" x="3810000" y="2413000"/>
          <p14:tracePt t="21084" x="3829050" y="2444750"/>
          <p14:tracePt t="21095" x="3848100" y="2476500"/>
          <p14:tracePt t="21112" x="3924300" y="2584450"/>
          <p14:tracePt t="21128" x="4032250" y="2724150"/>
          <p14:tracePt t="21145" x="4203700" y="2940050"/>
          <p14:tracePt t="21162" x="4432300" y="3194050"/>
          <p14:tracePt t="21178" x="4654550" y="3403600"/>
          <p14:tracePt t="21195" x="4813300" y="3549650"/>
          <p14:tracePt t="21212" x="4921250" y="3657600"/>
          <p14:tracePt t="21228" x="5048250" y="3816350"/>
          <p14:tracePt t="21245" x="5124450" y="3911600"/>
          <p14:tracePt t="21262" x="5187950" y="4013200"/>
          <p14:tracePt t="21278" x="5251450" y="4114800"/>
          <p14:tracePt t="21295" x="5340350" y="4210050"/>
          <p14:tracePt t="21312" x="5422900" y="4292600"/>
          <p14:tracePt t="21328" x="5499100" y="4375150"/>
          <p14:tracePt t="21345" x="5575300" y="4438650"/>
          <p14:tracePt t="21361" x="5638800" y="4508500"/>
          <p14:tracePt t="21378" x="5670550" y="4540250"/>
          <p14:tracePt t="21395" x="5689600" y="4559300"/>
          <p14:tracePt t="21412" x="5689600" y="4572000"/>
          <p14:tracePt t="21428" x="5695950" y="4578350"/>
          <p14:tracePt t="21445" x="5708650" y="4591050"/>
          <p14:tracePt t="21461" x="5727700" y="4616450"/>
          <p14:tracePt t="21478" x="5784850" y="4660900"/>
          <p14:tracePt t="21495" x="5848350" y="4711700"/>
          <p14:tracePt t="21512" x="5905500" y="4749800"/>
          <p14:tracePt t="21528" x="5937250" y="4775200"/>
          <p14:tracePt t="21545" x="5949950" y="4781550"/>
          <p14:tracePt t="21561" x="5962650" y="4787900"/>
          <p14:tracePt t="21578" x="5975350" y="4787900"/>
          <p14:tracePt t="21595" x="6000750" y="4806950"/>
          <p14:tracePt t="21612" x="6045200" y="4832350"/>
          <p14:tracePt t="21628" x="6134100" y="4857750"/>
          <p14:tracePt t="21645" x="6184900" y="4870450"/>
          <p14:tracePt t="21662" x="6216650" y="4870450"/>
          <p14:tracePt t="21749" x="6216650" y="4864100"/>
          <p14:tracePt t="21756" x="6216650" y="4857750"/>
          <p14:tracePt t="21764" x="6216650" y="4851400"/>
          <p14:tracePt t="21778" x="6216650" y="4845050"/>
          <p14:tracePt t="21795" x="6229350" y="4826000"/>
          <p14:tracePt t="21812" x="6229350" y="4806950"/>
          <p14:tracePt t="21828" x="6229350" y="4749800"/>
          <p14:tracePt t="21845" x="6235700" y="4711700"/>
          <p14:tracePt t="21862" x="6235700" y="4673600"/>
          <p14:tracePt t="21878" x="6235700" y="4641850"/>
          <p14:tracePt t="21895" x="6235700" y="4610100"/>
          <p14:tracePt t="21912" x="6248400" y="4572000"/>
          <p14:tracePt t="21928" x="6261100" y="4533900"/>
          <p14:tracePt t="21945" x="6273800" y="4502150"/>
          <p14:tracePt t="21962" x="6280150" y="4457700"/>
          <p14:tracePt t="21978" x="6286500" y="4425950"/>
          <p14:tracePt t="21995" x="6292850" y="4387850"/>
          <p14:tracePt t="22012" x="6292850" y="4356100"/>
          <p14:tracePt t="22028" x="6299200" y="4298950"/>
          <p14:tracePt t="22045" x="6311900" y="4254500"/>
          <p14:tracePt t="22062" x="6311900" y="4203700"/>
          <p14:tracePt t="22078" x="6324600" y="4152900"/>
          <p14:tracePt t="22095" x="6330950" y="4089400"/>
          <p14:tracePt t="22112" x="6343650" y="4025900"/>
          <p14:tracePt t="22128" x="6356350" y="3956050"/>
          <p14:tracePt t="22145" x="6362700" y="3898900"/>
          <p14:tracePt t="22162" x="6369050" y="3848100"/>
          <p14:tracePt t="22178" x="6369050" y="3810000"/>
          <p14:tracePt t="22195" x="6369050" y="3778250"/>
          <p14:tracePt t="22212" x="6369050" y="3746500"/>
          <p14:tracePt t="22229" x="6369050" y="3702050"/>
          <p14:tracePt t="22245" x="6369050" y="3657600"/>
          <p14:tracePt t="22262" x="6369050" y="3606800"/>
          <p14:tracePt t="22278" x="6362700" y="3536950"/>
          <p14:tracePt t="22295" x="6356350" y="3448050"/>
          <p14:tracePt t="22312" x="6350000" y="3359150"/>
          <p14:tracePt t="22329" x="6350000" y="3282950"/>
          <p14:tracePt t="22345" x="6350000" y="3206750"/>
          <p14:tracePt t="22362" x="6343650" y="3143250"/>
          <p14:tracePt t="22378" x="6337300" y="3073400"/>
          <p14:tracePt t="22395" x="6324600" y="3009900"/>
          <p14:tracePt t="22412" x="6311900" y="2940050"/>
          <p14:tracePt t="22429" x="6299200" y="2838450"/>
          <p14:tracePt t="22445" x="6292850" y="2768600"/>
          <p14:tracePt t="22462" x="6286500" y="2692400"/>
          <p14:tracePt t="22478" x="6273800" y="2628900"/>
          <p14:tracePt t="22495" x="6261100" y="2578100"/>
          <p14:tracePt t="22512" x="6242050" y="2495550"/>
          <p14:tracePt t="22529" x="6216650" y="2400300"/>
          <p14:tracePt t="22545" x="6203950" y="2311400"/>
          <p14:tracePt t="22562" x="6184900" y="2228850"/>
          <p14:tracePt t="22578" x="6172200" y="2146300"/>
          <p14:tracePt t="22595" x="6159500" y="2089150"/>
          <p14:tracePt t="22612" x="6153150" y="2032000"/>
          <p14:tracePt t="22629" x="6140450" y="1974850"/>
          <p14:tracePt t="22645" x="6134100" y="1943100"/>
          <p14:tracePt t="22662" x="6134100" y="1924050"/>
          <p14:tracePt t="22679" x="6134100" y="1905000"/>
          <p14:tracePt t="22695" x="6127750" y="1905000"/>
          <p14:tracePt t="22765" x="6127750" y="1917700"/>
          <p14:tracePt t="22773" x="6127750" y="1936750"/>
          <p14:tracePt t="22781" x="6127750" y="1962150"/>
          <p14:tracePt t="22795" x="6127750" y="2006600"/>
          <p14:tracePt t="22812" x="6121400" y="2114550"/>
          <p14:tracePt t="22829" x="6108700" y="2330450"/>
          <p14:tracePt t="22845" x="6108700" y="2476500"/>
          <p14:tracePt t="22862" x="6115050" y="2641600"/>
          <p14:tracePt t="22879" x="6134100" y="2794000"/>
          <p14:tracePt t="22895" x="6165850" y="2946400"/>
          <p14:tracePt t="22912" x="6191250" y="3092450"/>
          <p14:tracePt t="22929" x="6229350" y="3257550"/>
          <p14:tracePt t="22945" x="6267450" y="3409950"/>
          <p14:tracePt t="22962" x="6299200" y="3562350"/>
          <p14:tracePt t="22979" x="6324600" y="3708400"/>
          <p14:tracePt t="22995" x="6330950" y="3848100"/>
          <p14:tracePt t="23012" x="6330950" y="3981450"/>
          <p14:tracePt t="23029" x="6330950" y="4140200"/>
          <p14:tracePt t="23045" x="6337300" y="4210050"/>
          <p14:tracePt t="23062" x="6337300" y="4279900"/>
          <p14:tracePt t="23079" x="6343650" y="4343400"/>
          <p14:tracePt t="23095" x="6343650" y="4375150"/>
          <p14:tracePt t="23112" x="6343650" y="4400550"/>
          <p14:tracePt t="23129" x="6343650" y="4425950"/>
          <p14:tracePt t="23145" x="6343650" y="4445000"/>
          <p14:tracePt t="23162" x="6343650" y="4457700"/>
          <p14:tracePt t="23179" x="6343650" y="4476750"/>
          <p14:tracePt t="23195" x="6343650" y="4495800"/>
          <p14:tracePt t="23212" x="6343650" y="4508500"/>
          <p14:tracePt t="23277" x="6337300" y="4508500"/>
          <p14:tracePt t="23285" x="6311900" y="4476750"/>
          <p14:tracePt t="23293" x="6280150" y="4438650"/>
          <p14:tracePt t="23301" x="6242050" y="4387850"/>
          <p14:tracePt t="23312" x="6184900" y="4330700"/>
          <p14:tracePt t="23329" x="6032500" y="4178300"/>
          <p14:tracePt t="23345" x="5727700" y="3924300"/>
          <p14:tracePt t="23362" x="5365750" y="3683000"/>
          <p14:tracePt t="23378" x="5022850" y="3486150"/>
          <p14:tracePt t="23395" x="4692650" y="3321050"/>
          <p14:tracePt t="23412" x="4419600" y="3194050"/>
          <p14:tracePt t="23429" x="3968750" y="3009900"/>
          <p14:tracePt t="23445" x="3721100" y="2889250"/>
          <p14:tracePt t="23462" x="3530600" y="2768600"/>
          <p14:tracePt t="23478" x="3352800" y="2628900"/>
          <p14:tracePt t="23495" x="3219450" y="2520950"/>
          <p14:tracePt t="23512" x="3130550" y="2425700"/>
          <p14:tracePt t="23529" x="3073400" y="2349500"/>
          <p14:tracePt t="23545" x="3009900" y="2266950"/>
          <p14:tracePt t="23562" x="2952750" y="2216150"/>
          <p14:tracePt t="23579" x="2889250" y="2146300"/>
          <p14:tracePt t="23595" x="2838450" y="2057400"/>
          <p14:tracePt t="23612" x="2825750" y="2012950"/>
          <p14:tracePt t="23628" x="2825750" y="1949450"/>
          <p14:tracePt t="23645" x="2825750" y="1917700"/>
          <p14:tracePt t="23662" x="2806700" y="1879600"/>
          <p14:tracePt t="23679" x="2787650" y="1847850"/>
          <p14:tracePt t="23695" x="2774950" y="1797050"/>
          <p14:tracePt t="23712" x="2774950" y="1752600"/>
          <p14:tracePt t="23729" x="2774950" y="1708150"/>
          <p14:tracePt t="23745" x="2787650" y="1663700"/>
          <p14:tracePt t="23762" x="2806700" y="1625600"/>
          <p14:tracePt t="23779" x="2819400" y="1593850"/>
          <p14:tracePt t="23795" x="2838450" y="1574800"/>
          <p14:tracePt t="23812" x="2851150" y="1555750"/>
          <p14:tracePt t="23829" x="2857500" y="1549400"/>
          <p14:tracePt t="23845" x="2863850" y="1549400"/>
          <p14:tracePt t="23941" x="2870200" y="1549400"/>
          <p14:tracePt t="23981" x="2876550" y="1549400"/>
          <p14:tracePt t="24021" x="2882900" y="1549400"/>
          <p14:tracePt t="24133" x="2889250" y="1549400"/>
          <p14:tracePt t="24149" x="2895600" y="1543050"/>
          <p14:tracePt t="24157" x="2895600" y="1536700"/>
          <p14:tracePt t="24165" x="2908300" y="1530350"/>
          <p14:tracePt t="24179" x="2908300" y="1511300"/>
          <p14:tracePt t="24195" x="2933700" y="1498600"/>
          <p14:tracePt t="24212" x="2940050" y="1485900"/>
          <p14:tracePt t="24229" x="2952750" y="1473200"/>
          <p14:tracePt t="24246" x="2959100" y="1460500"/>
          <p14:tracePt t="24262" x="2965450" y="1454150"/>
          <p14:tracePt t="24279" x="2965450" y="1447800"/>
          <p14:tracePt t="24295" x="2965450" y="1441450"/>
          <p14:tracePt t="24312" x="2971800" y="1435100"/>
          <p14:tracePt t="24329" x="2971800" y="1428750"/>
          <p14:tracePt t="24345" x="2978150" y="1422400"/>
          <p14:tracePt t="24477" x="2978150" y="1441450"/>
          <p14:tracePt t="24485" x="2978150" y="1447800"/>
          <p14:tracePt t="24493" x="2984500" y="1454150"/>
          <p14:tracePt t="24501" x="2984500" y="1466850"/>
          <p14:tracePt t="24512" x="2990850" y="1473200"/>
          <p14:tracePt t="24529" x="2990850" y="1504950"/>
          <p14:tracePt t="24546" x="3003550" y="1543050"/>
          <p14:tracePt t="24562" x="3009900" y="1581150"/>
          <p14:tracePt t="24579" x="3009900" y="1600200"/>
          <p14:tracePt t="24596" x="3009900" y="1612900"/>
          <p14:tracePt t="24612" x="3009900" y="1619250"/>
          <p14:tracePt t="24733" x="3009900" y="1612900"/>
          <p14:tracePt t="24741" x="3009900" y="1606550"/>
          <p14:tracePt t="24749" x="3009900" y="1600200"/>
          <p14:tracePt t="24762" x="3009900" y="1593850"/>
          <p14:tracePt t="24846" x="3016250" y="1593850"/>
          <p14:tracePt t="24853" x="3022600" y="1606550"/>
          <p14:tracePt t="24862" x="3035300" y="1638300"/>
          <p14:tracePt t="24879" x="3092450" y="1758950"/>
          <p14:tracePt t="24896" x="3168650" y="1949450"/>
          <p14:tracePt t="24912" x="3289300" y="2254250"/>
          <p14:tracePt t="24929" x="3409950" y="2578100"/>
          <p14:tracePt t="24945" x="3524250" y="2863850"/>
          <p14:tracePt t="24962" x="3651250" y="3175000"/>
          <p14:tracePt t="24979" x="3740150" y="3365500"/>
          <p14:tracePt t="24996" x="3829050" y="3556000"/>
          <p14:tracePt t="25012" x="3905250" y="3702050"/>
          <p14:tracePt t="25029" x="4044950" y="3917950"/>
          <p14:tracePt t="25046" x="4114800" y="4019550"/>
          <p14:tracePt t="25062" x="4171950" y="4095750"/>
          <p14:tracePt t="25079" x="4222750" y="4159250"/>
          <p14:tracePt t="25096" x="4260850" y="4210050"/>
          <p14:tracePt t="25112" x="4292600" y="4235450"/>
          <p14:tracePt t="25129" x="4311650" y="4254500"/>
          <p14:tracePt t="25146" x="4337050" y="4267200"/>
          <p14:tracePt t="25163" x="4356100" y="4279900"/>
          <p14:tracePt t="25179" x="4400550" y="4298950"/>
          <p14:tracePt t="25196" x="4457700" y="4318000"/>
          <p14:tracePt t="25212" x="4527550" y="4356100"/>
          <p14:tracePt t="25229" x="4705350" y="4432300"/>
          <p14:tracePt t="25246" x="4819650" y="4470400"/>
          <p14:tracePt t="25262" x="4946650" y="4514850"/>
          <p14:tracePt t="25279" x="5048250" y="4546600"/>
          <p14:tracePt t="25296" x="5175250" y="4591050"/>
          <p14:tracePt t="25312" x="5276850" y="4622800"/>
          <p14:tracePt t="25329" x="5391150" y="4654550"/>
          <p14:tracePt t="25346" x="5499100" y="4679950"/>
          <p14:tracePt t="25363" x="5581650" y="4699000"/>
          <p14:tracePt t="25379" x="5632450" y="4718050"/>
          <p14:tracePt t="25396" x="5664200" y="4724400"/>
          <p14:tracePt t="25412" x="5676900" y="4724400"/>
          <p14:tracePt t="25461" x="5683250" y="4724400"/>
          <p14:tracePt t="25501" x="5689600" y="4718050"/>
          <p14:tracePt t="25510" x="5695950" y="4718050"/>
          <p14:tracePt t="25525" x="5695950" y="4711700"/>
          <p14:tracePt t="25533" x="5702300" y="4711700"/>
          <p14:tracePt t="25546" x="5727700" y="4705350"/>
          <p14:tracePt t="25562" x="5829300" y="4692650"/>
          <p14:tracePt t="25579" x="5988050" y="4679950"/>
          <p14:tracePt t="25596" x="6172200" y="4679950"/>
          <p14:tracePt t="25613" x="6350000" y="4679950"/>
          <p14:tracePt t="25629" x="6610350" y="4699000"/>
          <p14:tracePt t="25646" x="6781800" y="4749800"/>
          <p14:tracePt t="25663" x="7010400" y="4819650"/>
          <p14:tracePt t="25679" x="7296150" y="4921250"/>
          <p14:tracePt t="25696" x="7613650" y="5035550"/>
          <p14:tracePt t="25713" x="7893050" y="5124450"/>
          <p14:tracePt t="25729" x="8096250" y="5200650"/>
          <p14:tracePt t="25746" x="8223250" y="5245100"/>
          <p14:tracePt t="25763" x="8299450" y="5283200"/>
          <p14:tracePt t="25779" x="8318500" y="5289550"/>
          <p14:tracePt t="25796" x="8324850" y="5295900"/>
          <p14:tracePt t="25829" x="8388350" y="5302250"/>
          <p14:tracePt t="25846" x="8489950" y="5302250"/>
          <p14:tracePt t="25863" x="8636000" y="5302250"/>
          <p14:tracePt t="25879" x="8807450" y="5302250"/>
          <p14:tracePt t="25896" x="8985250" y="5276850"/>
          <p14:tracePt t="25912" x="9226550" y="5245100"/>
          <p14:tracePt t="25929" x="9442450" y="5207000"/>
          <p14:tracePt t="25946" x="9626600" y="5168900"/>
          <p14:tracePt t="25963" x="9753600" y="5149850"/>
          <p14:tracePt t="25979" x="9861550" y="5130800"/>
          <p14:tracePt t="25981" x="9886950" y="5130800"/>
          <p14:tracePt t="25996" x="9906000" y="5124450"/>
          <p14:tracePt t="26012" x="9937750" y="5111750"/>
          <p14:tracePt t="26029" x="9956800" y="5099050"/>
          <p14:tracePt t="26046" x="9969500" y="5073650"/>
          <p14:tracePt t="26063" x="9982200" y="5041900"/>
          <p14:tracePt t="26079" x="10001250" y="5003800"/>
          <p14:tracePt t="26096" x="10020300" y="4953000"/>
          <p14:tracePt t="26112" x="10039350" y="4889500"/>
          <p14:tracePt t="26129" x="10077450" y="4775200"/>
          <p14:tracePt t="26146" x="10121900" y="4654550"/>
          <p14:tracePt t="26162" x="10172700" y="4527550"/>
          <p14:tracePt t="26179" x="10242550" y="4419600"/>
          <p14:tracePt t="26196" x="10318750" y="4330700"/>
          <p14:tracePt t="26212" x="10382250" y="4260850"/>
          <p14:tracePt t="26229" x="10407650" y="4216400"/>
          <p14:tracePt t="26246" x="10407650" y="4210050"/>
          <p14:tracePt t="26301" x="10407650" y="4197350"/>
          <p14:tracePt t="26310" x="10420350" y="4191000"/>
          <p14:tracePt t="26318" x="10439400" y="4178300"/>
          <p14:tracePt t="26329" x="10458450" y="4165600"/>
          <p14:tracePt t="26346" x="10560050" y="4121150"/>
          <p14:tracePt t="26363" x="10680700" y="4083050"/>
          <p14:tracePt t="26379" x="10814050" y="4051300"/>
          <p14:tracePt t="26396" x="10909300" y="4032250"/>
          <p14:tracePt t="26413" x="10960100" y="4025900"/>
          <p14:tracePt t="26429" x="11004550" y="4025900"/>
          <p14:tracePt t="26446" x="11017250" y="4025900"/>
          <p14:tracePt t="26463" x="11029950" y="4025900"/>
          <p14:tracePt t="26479" x="11036300" y="4032250"/>
          <p14:tracePt t="26496" x="11042650" y="4032250"/>
          <p14:tracePt t="26814" x="11049000" y="4032250"/>
          <p14:tracePt t="26822" x="11068050" y="4057650"/>
          <p14:tracePt t="26829" x="11080750" y="4064000"/>
          <p14:tracePt t="26846" x="11087100" y="4076700"/>
          <p14:tracePt t="26863" x="11099800" y="4083050"/>
          <p14:tracePt t="26880" x="11106150" y="4083050"/>
          <p14:tracePt t="26896" x="11118850" y="4089400"/>
          <p14:tracePt t="26982" x="11112500" y="4089400"/>
          <p14:tracePt t="27006" x="11106150" y="4089400"/>
          <p14:tracePt t="27038" x="11106150" y="4083050"/>
          <p14:tracePt t="27047" x="11106150" y="4076700"/>
          <p14:tracePt t="27054" x="11106150" y="4070350"/>
          <p14:tracePt t="27078" x="11106150" y="4064000"/>
          <p14:tracePt t="27494" x="11106150" y="4057650"/>
          <p14:tracePt t="27510" x="11106150" y="4051300"/>
          <p14:tracePt t="27654" x="11106150" y="4044950"/>
          <p14:tracePt t="27702" x="11099800" y="4044950"/>
          <p14:tracePt t="27734" x="11099800" y="4038600"/>
          <p14:tracePt t="27742" x="11093450" y="4038600"/>
          <p14:tracePt t="27750" x="11093450" y="4032250"/>
          <p14:tracePt t="29062" x="11087100" y="4032250"/>
          <p14:tracePt t="29070" x="11068050" y="4032250"/>
          <p14:tracePt t="29080" x="11042650" y="4051300"/>
          <p14:tracePt t="29097" x="10985500" y="4070350"/>
          <p14:tracePt t="29113" x="10902950" y="4095750"/>
          <p14:tracePt t="29130" x="10814050" y="4121150"/>
          <p14:tracePt t="29147" x="10744200" y="4140200"/>
          <p14:tracePt t="29163" x="10674350" y="4159250"/>
          <p14:tracePt t="29180" x="10617200" y="4178300"/>
          <p14:tracePt t="29197" x="10579100" y="4197350"/>
          <p14:tracePt t="29213" x="10547350" y="4203700"/>
          <p14:tracePt t="29230" x="10471150" y="4222750"/>
          <p14:tracePt t="29247" x="10407650" y="4229100"/>
          <p14:tracePt t="29263" x="10350500" y="4229100"/>
          <p14:tracePt t="29280" x="10280650" y="4229100"/>
          <p14:tracePt t="29297" x="10236200" y="4229100"/>
          <p14:tracePt t="29313" x="10172700" y="4229100"/>
          <p14:tracePt t="29330" x="10090150" y="4229100"/>
          <p14:tracePt t="29347" x="9950450" y="4235450"/>
          <p14:tracePt t="29364" x="9766300" y="4267200"/>
          <p14:tracePt t="29380" x="9550400" y="4298950"/>
          <p14:tracePt t="29397" x="9283700" y="4305300"/>
          <p14:tracePt t="29414" x="8997950" y="4292600"/>
          <p14:tracePt t="29430" x="8667750" y="4267200"/>
          <p14:tracePt t="29447" x="8521700" y="4260850"/>
          <p14:tracePt t="29463" x="8401050" y="4260850"/>
          <p14:tracePt t="29480" x="8280400" y="4254500"/>
          <p14:tracePt t="29497" x="8147050" y="4248150"/>
          <p14:tracePt t="29514" x="8020050" y="4248150"/>
          <p14:tracePt t="29530" x="7924800" y="4248150"/>
          <p14:tracePt t="29547" x="7848600" y="4235450"/>
          <p14:tracePt t="29564" x="7785100" y="4229100"/>
          <p14:tracePt t="29580" x="7702550" y="4222750"/>
          <p14:tracePt t="29597" x="7613650" y="4222750"/>
          <p14:tracePt t="29614" x="7486650" y="4216400"/>
          <p14:tracePt t="29630" x="7188200" y="4178300"/>
          <p14:tracePt t="29647" x="6896100" y="4152900"/>
          <p14:tracePt t="29664" x="6591300" y="4114800"/>
          <p14:tracePt t="29680" x="6330950" y="4089400"/>
          <p14:tracePt t="29697" x="6159500" y="4070350"/>
          <p14:tracePt t="29714" x="6032500" y="4044950"/>
          <p14:tracePt t="29730" x="5943600" y="4032250"/>
          <p14:tracePt t="29747" x="5867400" y="4019550"/>
          <p14:tracePt t="29763" x="5765800" y="3987800"/>
          <p14:tracePt t="29780" x="5613400" y="3962400"/>
          <p14:tracePt t="29797" x="5435600" y="3924300"/>
          <p14:tracePt t="29814" x="5251450" y="3879850"/>
          <p14:tracePt t="29830" x="4946650" y="3810000"/>
          <p14:tracePt t="29847" x="4711700" y="3759200"/>
          <p14:tracePt t="29864" x="4514850" y="3721100"/>
          <p14:tracePt t="29880" x="4349750" y="3695700"/>
          <p14:tracePt t="29897" x="4216400" y="3663950"/>
          <p14:tracePt t="29914" x="4159250" y="3651250"/>
          <p14:tracePt t="29930" x="4146550" y="3644900"/>
          <p14:tracePt t="29947" x="4140200" y="3638550"/>
          <p14:tracePt t="29964" x="4133850" y="3638550"/>
          <p14:tracePt t="30031" x="4133850" y="3644900"/>
          <p14:tracePt t="42337" x="4146550" y="3644900"/>
          <p14:tracePt t="42401" x="4152900" y="3644900"/>
          <p14:tracePt t="42481" x="4133850" y="3638550"/>
          <p14:tracePt t="42489" x="4114800" y="3632200"/>
          <p14:tracePt t="42497" x="4102100" y="3619500"/>
          <p14:tracePt t="42505" x="4089400" y="3606800"/>
          <p14:tracePt t="42517" x="4064000" y="3594100"/>
          <p14:tracePt t="42533" x="4013200" y="3562350"/>
          <p14:tracePt t="42550" x="3981450" y="3549650"/>
          <p14:tracePt t="42567" x="3962400" y="3536950"/>
          <p14:tracePt t="42634" x="3987800" y="3536950"/>
          <p14:tracePt t="42641" x="4025900" y="3543300"/>
          <p14:tracePt t="42650" x="4083050" y="3556000"/>
          <p14:tracePt t="42667" x="4178300" y="3575050"/>
          <p14:tracePt t="42683" x="4273550" y="3613150"/>
          <p14:tracePt t="42700" x="4445000" y="3683000"/>
          <p14:tracePt t="42717" x="4756150" y="3835400"/>
          <p14:tracePt t="42733" x="5118100" y="3994150"/>
          <p14:tracePt t="42750" x="5448300" y="4102100"/>
          <p14:tracePt t="42767" x="5676900" y="4171950"/>
          <p14:tracePt t="42783" x="5829300" y="4210050"/>
          <p14:tracePt t="42800" x="5962650" y="4235450"/>
          <p14:tracePt t="42817" x="6076950" y="4273550"/>
          <p14:tracePt t="42833" x="6197600" y="4330700"/>
          <p14:tracePt t="42850" x="6248400" y="4368800"/>
          <p14:tracePt t="42867" x="6324600" y="4413250"/>
          <p14:tracePt t="42883" x="6413500" y="4451350"/>
          <p14:tracePt t="42900" x="6489700" y="4470400"/>
          <p14:tracePt t="42917" x="6540500" y="4483100"/>
          <p14:tracePt t="42933" x="6629400" y="4495800"/>
          <p14:tracePt t="42950" x="6756400" y="4521200"/>
          <p14:tracePt t="42966" x="6864350" y="4540250"/>
          <p14:tracePt t="42983" x="6902450" y="4552950"/>
          <p14:tracePt t="43000" x="6908800" y="4559300"/>
          <p14:tracePt t="43017" x="6915150" y="4559300"/>
          <p14:tracePt t="43042" x="6915150" y="4565650"/>
          <p14:tracePt t="43050" x="6902450" y="4565650"/>
          <p14:tracePt t="43067" x="6864350" y="4572000"/>
          <p14:tracePt t="43083" x="6788150" y="4572000"/>
          <p14:tracePt t="43100" x="6673850" y="4572000"/>
          <p14:tracePt t="43117" x="6553200" y="4546600"/>
          <p14:tracePt t="43133" x="6496050" y="4521200"/>
          <p14:tracePt t="43150" x="6470650" y="4495800"/>
          <p14:tracePt t="43167" x="6470650" y="4470400"/>
          <p14:tracePt t="43183" x="6470650" y="4445000"/>
          <p14:tracePt t="43200" x="6470650" y="4425950"/>
          <p14:tracePt t="43217" x="6470650" y="4400550"/>
          <p14:tracePt t="43233" x="6451600" y="4362450"/>
          <p14:tracePt t="43250" x="6438900" y="4324350"/>
          <p14:tracePt t="43267" x="6432550" y="4286250"/>
          <p14:tracePt t="43283" x="6432550" y="4241800"/>
          <p14:tracePt t="43300" x="6432550" y="4197350"/>
          <p14:tracePt t="43317" x="6438900" y="4146550"/>
          <p14:tracePt t="43333" x="6445250" y="4083050"/>
          <p14:tracePt t="43350" x="6451600" y="4019550"/>
          <p14:tracePt t="43367" x="6464300" y="3956050"/>
          <p14:tracePt t="43384" x="6464300" y="3911600"/>
          <p14:tracePt t="43400" x="6470650" y="3867150"/>
          <p14:tracePt t="43417" x="6470650" y="3816350"/>
          <p14:tracePt t="43433" x="6470650" y="3746500"/>
          <p14:tracePt t="43450" x="6483350" y="3670300"/>
          <p14:tracePt t="43467" x="6483350" y="3568700"/>
          <p14:tracePt t="43483" x="6483350" y="3454400"/>
          <p14:tracePt t="43500" x="6483350" y="3314700"/>
          <p14:tracePt t="43517" x="6483350" y="3206750"/>
          <p14:tracePt t="43533" x="6477000" y="3130550"/>
          <p14:tracePt t="43550" x="6477000" y="3086100"/>
          <p14:tracePt t="43567" x="6470650" y="3060700"/>
          <p14:tracePt t="43584" x="6464300" y="3035300"/>
          <p14:tracePt t="43600" x="6451600" y="3022600"/>
          <p14:tracePt t="43617" x="6438900" y="3016250"/>
          <p14:tracePt t="43634" x="6426200" y="3016250"/>
          <p14:tracePt t="43667" x="6426200" y="3022600"/>
          <p14:tracePt t="43683" x="6426200" y="3060700"/>
          <p14:tracePt t="43700" x="6432550" y="3079750"/>
          <p14:tracePt t="43717" x="6438900" y="3092450"/>
          <p14:tracePt t="43734" x="6438900" y="3098800"/>
          <p14:tracePt t="43898" x="6432550" y="3086100"/>
          <p14:tracePt t="43906" x="6413500" y="3067050"/>
          <p14:tracePt t="43914" x="6400800" y="3035300"/>
          <p14:tracePt t="43922" x="6388100" y="3016250"/>
          <p14:tracePt t="43934" x="6375400" y="2997200"/>
          <p14:tracePt t="43950" x="6356350" y="2921000"/>
          <p14:tracePt t="43967" x="6343650" y="2825750"/>
          <p14:tracePt t="43984" x="6337300" y="2724150"/>
          <p14:tracePt t="44000" x="6337300" y="2660650"/>
          <p14:tracePt t="44017" x="6337300" y="2609850"/>
          <p14:tracePt t="44018" x="6337300" y="2584450"/>
          <p14:tracePt t="44034" x="6337300" y="2533650"/>
          <p14:tracePt t="44050" x="6337300" y="2501900"/>
          <p14:tracePt t="44067" x="6337300" y="2476500"/>
          <p14:tracePt t="44084" x="6337300" y="2451100"/>
          <p14:tracePt t="44100" x="6337300" y="2425700"/>
          <p14:tracePt t="44117" x="6337300" y="2400300"/>
          <p14:tracePt t="44134" x="6337300" y="2381250"/>
          <p14:tracePt t="44150" x="6337300" y="2374900"/>
          <p14:tracePt t="44167" x="6337300" y="2362200"/>
          <p14:tracePt t="44184" x="6330950" y="2355850"/>
          <p14:tracePt t="44200" x="6318250" y="2343150"/>
          <p14:tracePt t="44217" x="6305550" y="2317750"/>
          <p14:tracePt t="44234" x="6286500" y="2286000"/>
          <p14:tracePt t="44250" x="6280150" y="2266950"/>
          <p14:tracePt t="44267" x="6273800" y="2241550"/>
          <p14:tracePt t="44284" x="6267450" y="2216150"/>
          <p14:tracePt t="44300" x="6261100" y="2190750"/>
          <p14:tracePt t="44317" x="6254750" y="2171700"/>
          <p14:tracePt t="44334" x="6254750" y="2159000"/>
          <p14:tracePt t="44367" x="6248400" y="2146300"/>
          <p14:tracePt t="44384" x="6248400" y="2139950"/>
          <p14:tracePt t="44938" x="6248400" y="2146300"/>
          <p14:tracePt t="44954" x="6248400" y="2152650"/>
          <p14:tracePt t="44970" x="6248400" y="2165350"/>
          <p14:tracePt t="44986" x="6248400" y="2171700"/>
          <p14:tracePt t="44994" x="6248400" y="2178050"/>
          <p14:tracePt t="45002" x="6248400" y="2184400"/>
          <p14:tracePt t="45017" x="6254750" y="2197100"/>
          <p14:tracePt t="45034" x="6254750" y="2222500"/>
          <p14:tracePt t="45051" x="6254750" y="2254250"/>
          <p14:tracePt t="45067" x="6254750" y="2266950"/>
          <p14:tracePt t="45084" x="6254750" y="2286000"/>
          <p14:tracePt t="45101" x="6254750" y="2298700"/>
          <p14:tracePt t="45117" x="6254750" y="2330450"/>
          <p14:tracePt t="45134" x="6254750" y="2368550"/>
          <p14:tracePt t="45151" x="6254750" y="2419350"/>
          <p14:tracePt t="45167" x="6254750" y="2470150"/>
          <p14:tracePt t="45184" x="6248400" y="2533650"/>
          <p14:tracePt t="45201" x="6248400" y="2603500"/>
          <p14:tracePt t="45217" x="6248400" y="2679700"/>
          <p14:tracePt t="45234" x="6248400" y="2774950"/>
          <p14:tracePt t="45251" x="6248400" y="2825750"/>
          <p14:tracePt t="45267" x="6248400" y="2870200"/>
          <p14:tracePt t="45284" x="6248400" y="2921000"/>
          <p14:tracePt t="45301" x="6248400" y="2971800"/>
          <p14:tracePt t="45317" x="6248400" y="3009900"/>
          <p14:tracePt t="45334" x="6242050" y="3022600"/>
          <p14:tracePt t="45351" x="6242050" y="3028950"/>
          <p14:tracePt t="45367" x="6242050" y="3035300"/>
          <p14:tracePt t="46250" x="6235700" y="3035300"/>
          <p14:tracePt t="47475" x="6235700" y="3028950"/>
          <p14:tracePt t="47483" x="6235700" y="3022600"/>
          <p14:tracePt t="47491" x="6235700" y="3016250"/>
          <p14:tracePt t="47501" x="6235700" y="3003550"/>
          <p14:tracePt t="47518" x="6235700" y="2990850"/>
          <p14:tracePt t="47534" x="6235700" y="2971800"/>
          <p14:tracePt t="47551" x="6235700" y="2952750"/>
          <p14:tracePt t="47568" x="6242050" y="2921000"/>
          <p14:tracePt t="47584" x="6254750" y="2895600"/>
          <p14:tracePt t="47601" x="6267450" y="2863850"/>
          <p14:tracePt t="47618" x="6280150" y="2844800"/>
          <p14:tracePt t="47634" x="6305550" y="2819400"/>
          <p14:tracePt t="47651" x="6324600" y="2800350"/>
          <p14:tracePt t="47668" x="6350000" y="2781300"/>
          <p14:tracePt t="47684" x="6388100" y="2774950"/>
          <p14:tracePt t="47701" x="6413500" y="2768600"/>
          <p14:tracePt t="47718" x="6426200" y="2768600"/>
          <p14:tracePt t="47734" x="6432550" y="2768600"/>
          <p14:tracePt t="47751" x="6445250" y="2768600"/>
          <p14:tracePt t="47768" x="6470650" y="2787650"/>
          <p14:tracePt t="47784" x="6521450" y="2813050"/>
          <p14:tracePt t="47801" x="6572250" y="2832100"/>
          <p14:tracePt t="47818" x="6597650" y="2844800"/>
          <p14:tracePt t="47835" x="6604000" y="2844800"/>
          <p14:tracePt t="47851" x="6610350" y="2844800"/>
          <p14:tracePt t="47868" x="6610350" y="2851150"/>
          <p14:tracePt t="47885" x="6616700" y="2851150"/>
          <p14:tracePt t="48043" x="6623050" y="2851150"/>
          <p14:tracePt t="48058" x="6623050" y="2844800"/>
          <p14:tracePt t="48067" x="6623050" y="2832100"/>
          <p14:tracePt t="48075" x="6629400" y="2813050"/>
          <p14:tracePt t="48085" x="6635750" y="2794000"/>
          <p14:tracePt t="48101" x="6648450" y="2730500"/>
          <p14:tracePt t="48118" x="6667500" y="2647950"/>
          <p14:tracePt t="48135" x="6673850" y="2578100"/>
          <p14:tracePt t="48151" x="6680200" y="2520950"/>
          <p14:tracePt t="48168" x="6692900" y="2482850"/>
          <p14:tracePt t="48185" x="6699250" y="2457450"/>
          <p14:tracePt t="48201" x="6699250" y="2432050"/>
          <p14:tracePt t="48218" x="6705600" y="2400300"/>
          <p14:tracePt t="48235" x="6718300" y="2355850"/>
          <p14:tracePt t="48251" x="6724650" y="2317750"/>
          <p14:tracePt t="48268" x="6724650" y="2279650"/>
          <p14:tracePt t="48285" x="6731000" y="2235200"/>
          <p14:tracePt t="48301" x="6737350" y="2197100"/>
          <p14:tracePt t="48318" x="6737350" y="2152650"/>
          <p14:tracePt t="48335" x="6737350" y="2133600"/>
          <p14:tracePt t="48351" x="6737350" y="2114550"/>
          <p14:tracePt t="48368" x="6737350" y="2108200"/>
          <p14:tracePt t="48385" x="6737350" y="2101850"/>
          <p14:tracePt t="48491" x="6737350" y="2120900"/>
          <p14:tracePt t="48499" x="6737350" y="2133600"/>
          <p14:tracePt t="48507" x="6737350" y="2139950"/>
          <p14:tracePt t="48518" x="6737350" y="2159000"/>
          <p14:tracePt t="48535" x="6731000" y="2190750"/>
          <p14:tracePt t="48551" x="6724650" y="2222500"/>
          <p14:tracePt t="48568" x="6724650" y="2273300"/>
          <p14:tracePt t="48585" x="6724650" y="2330450"/>
          <p14:tracePt t="48601" x="6724650" y="2419350"/>
          <p14:tracePt t="48618" x="6718300" y="2495550"/>
          <p14:tracePt t="48635" x="6718300" y="2571750"/>
          <p14:tracePt t="48651" x="6718300" y="2628900"/>
          <p14:tracePt t="48668" x="6718300" y="2679700"/>
          <p14:tracePt t="48684" x="6718300" y="2749550"/>
          <p14:tracePt t="48701" x="6711950" y="2800350"/>
          <p14:tracePt t="48718" x="6705600" y="2838450"/>
          <p14:tracePt t="48735" x="6705600" y="2863850"/>
          <p14:tracePt t="48751" x="6705600" y="2870200"/>
          <p14:tracePt t="48768" x="6705600" y="2876550"/>
          <p14:tracePt t="48785" x="6705600" y="2882900"/>
          <p14:tracePt t="48801" x="6705600" y="2889250"/>
          <p14:tracePt t="48818" x="6699250" y="2901950"/>
          <p14:tracePt t="48835" x="6699250" y="2908300"/>
          <p14:tracePt t="48875" x="6692900" y="2908300"/>
          <p14:tracePt t="48885" x="6692900" y="2901950"/>
          <p14:tracePt t="48901" x="6680200" y="2832100"/>
          <p14:tracePt t="48918" x="6673850" y="2724150"/>
          <p14:tracePt t="48935" x="6673850" y="2565400"/>
          <p14:tracePt t="48951" x="6673850" y="2406650"/>
          <p14:tracePt t="48968" x="6673850" y="2279650"/>
          <p14:tracePt t="48985" x="6673850" y="2165350"/>
          <p14:tracePt t="49001" x="6673850" y="2095500"/>
          <p14:tracePt t="49018" x="6667500" y="2044700"/>
          <p14:tracePt t="49020" x="6667500" y="2038350"/>
          <p14:tracePt t="49035" x="6667500" y="2012950"/>
          <p14:tracePt t="49051" x="6661150" y="2000250"/>
          <p14:tracePt t="49068" x="6661150" y="1993900"/>
          <p14:tracePt t="49085" x="6661150" y="1981200"/>
          <p14:tracePt t="49101" x="6661150" y="1968500"/>
          <p14:tracePt t="49118" x="6661150" y="1962150"/>
          <p14:tracePt t="49135" x="6661150" y="1955800"/>
          <p14:tracePt t="49195" x="6661150" y="1981200"/>
          <p14:tracePt t="49203" x="6661150" y="2000250"/>
          <p14:tracePt t="49211" x="6661150" y="2038350"/>
          <p14:tracePt t="49219" x="6667500" y="2063750"/>
          <p14:tracePt t="49235" x="6673850" y="2114550"/>
          <p14:tracePt t="49251" x="6673850" y="2178050"/>
          <p14:tracePt t="49268" x="6673850" y="2228850"/>
          <p14:tracePt t="49285" x="6673850" y="2279650"/>
          <p14:tracePt t="49302" x="6673850" y="2349500"/>
          <p14:tracePt t="49318" x="6673850" y="2413000"/>
          <p14:tracePt t="49335" x="6673850" y="2457450"/>
          <p14:tracePt t="49352" x="6673850" y="2501900"/>
          <p14:tracePt t="49368" x="6673850" y="2540000"/>
          <p14:tracePt t="49385" x="6673850" y="2578100"/>
          <p14:tracePt t="49402" x="6673850" y="2609850"/>
          <p14:tracePt t="49418" x="6673850" y="2628900"/>
          <p14:tracePt t="49435" x="6673850" y="2667000"/>
          <p14:tracePt t="49452" x="6673850" y="2679700"/>
          <p14:tracePt t="49468" x="6673850" y="2705100"/>
          <p14:tracePt t="49485" x="6673850" y="2717800"/>
          <p14:tracePt t="49502" x="6673850" y="2743200"/>
          <p14:tracePt t="49518" x="6673850" y="2755900"/>
          <p14:tracePt t="49535" x="6673850" y="2781300"/>
          <p14:tracePt t="49552" x="6673850" y="2806700"/>
          <p14:tracePt t="49568" x="6673850" y="2832100"/>
          <p14:tracePt t="49585" x="6673850" y="2863850"/>
          <p14:tracePt t="49602" x="6673850" y="2876550"/>
          <p14:tracePt t="49618" x="6673850" y="2882900"/>
          <p14:tracePt t="49635" x="6673850" y="2889250"/>
          <p14:tracePt t="49723" x="6673850" y="2882900"/>
          <p14:tracePt t="49731" x="6673850" y="2844800"/>
          <p14:tracePt t="49739" x="6673850" y="2794000"/>
          <p14:tracePt t="49752" x="6673850" y="2743200"/>
          <p14:tracePt t="49768" x="6673850" y="2578100"/>
          <p14:tracePt t="49785" x="6686550" y="2413000"/>
          <p14:tracePt t="49802" x="6692900" y="2273300"/>
          <p14:tracePt t="49818" x="6699250" y="2165350"/>
          <p14:tracePt t="49835" x="6699250" y="2095500"/>
          <p14:tracePt t="49852" x="6699250" y="2057400"/>
          <p14:tracePt t="49868" x="6699250" y="2044700"/>
          <p14:tracePt t="49885" x="6692900" y="2019300"/>
          <p14:tracePt t="49901" x="6686550" y="1993900"/>
          <p14:tracePt t="49918" x="6686550" y="1974850"/>
          <p14:tracePt t="49935" x="6680200" y="1962150"/>
          <p14:tracePt t="49952" x="6680200" y="1955800"/>
          <p14:tracePt t="50003" x="6680200" y="1981200"/>
          <p14:tracePt t="50012" x="6680200" y="2019300"/>
          <p14:tracePt t="50019" x="6680200" y="2063750"/>
          <p14:tracePt t="50035" x="6680200" y="2152650"/>
          <p14:tracePt t="50052" x="6680200" y="2228850"/>
          <p14:tracePt t="50068" x="6680200" y="2298700"/>
          <p14:tracePt t="50085" x="6673850" y="2355850"/>
          <p14:tracePt t="50102" x="6667500" y="2413000"/>
          <p14:tracePt t="50118" x="6654800" y="2495550"/>
          <p14:tracePt t="50135" x="6654800" y="2565400"/>
          <p14:tracePt t="50152" x="6654800" y="2635250"/>
          <p14:tracePt t="50168" x="6654800" y="2692400"/>
          <p14:tracePt t="50185" x="6654800" y="2749550"/>
          <p14:tracePt t="50202" x="6654800" y="2794000"/>
          <p14:tracePt t="50218" x="6654800" y="2838450"/>
          <p14:tracePt t="50235" x="6654800" y="2889250"/>
          <p14:tracePt t="50252" x="6654800" y="2901950"/>
          <p14:tracePt t="50268" x="6654800" y="2908300"/>
          <p14:tracePt t="50285" x="6654800" y="2914650"/>
          <p14:tracePt t="50301" x="6654800" y="2927350"/>
          <p14:tracePt t="50318" x="6654800" y="2933700"/>
          <p14:tracePt t="50335" x="6654800" y="2946400"/>
          <p14:tracePt t="50368" x="6654800" y="2952750"/>
          <p14:tracePt t="50683" x="6648450" y="2952750"/>
          <p14:tracePt t="50811" x="6648450" y="2959100"/>
          <p14:tracePt t="50820" x="6642100" y="2990850"/>
          <p14:tracePt t="50827" x="6635750" y="3009900"/>
          <p14:tracePt t="50835" x="6635750" y="3035300"/>
          <p14:tracePt t="50852" x="6635750" y="3092450"/>
          <p14:tracePt t="50868" x="6635750" y="3143250"/>
          <p14:tracePt t="50885" x="6635750" y="3187700"/>
          <p14:tracePt t="50902" x="6635750" y="3225800"/>
          <p14:tracePt t="50919" x="6635750" y="3270250"/>
          <p14:tracePt t="50935" x="6635750" y="3333750"/>
          <p14:tracePt t="50952" x="6635750" y="3416300"/>
          <p14:tracePt t="50968" x="6642100" y="3530600"/>
          <p14:tracePt t="50985" x="6642100" y="3657600"/>
          <p14:tracePt t="51002" x="6648450" y="3803650"/>
          <p14:tracePt t="51019" x="6661150" y="3937000"/>
          <p14:tracePt t="51020" x="6667500" y="3994150"/>
          <p14:tracePt t="51035" x="6673850" y="4121150"/>
          <p14:tracePt t="51052" x="6673850" y="4241800"/>
          <p14:tracePt t="51069" x="6673850" y="4343400"/>
          <p14:tracePt t="51085" x="6673850" y="4438650"/>
          <p14:tracePt t="51102" x="6673850" y="4533900"/>
          <p14:tracePt t="51119" x="6673850" y="4622800"/>
          <p14:tracePt t="51135" x="6673850" y="4705350"/>
          <p14:tracePt t="51152" x="6686550" y="4775200"/>
          <p14:tracePt t="51168" x="6692900" y="4851400"/>
          <p14:tracePt t="51185" x="6699250" y="4940300"/>
          <p14:tracePt t="51202" x="6705600" y="5022850"/>
          <p14:tracePt t="51219" x="6711950" y="5105400"/>
          <p14:tracePt t="51235" x="6711950" y="5175250"/>
          <p14:tracePt t="51252" x="6711950" y="5187950"/>
          <p14:tracePt t="51269" x="6711950" y="5194300"/>
          <p14:tracePt t="51285" x="6711950" y="5200650"/>
          <p14:tracePt t="51467" x="6711950" y="5175250"/>
          <p14:tracePt t="51476" x="6711950" y="5124450"/>
          <p14:tracePt t="51486" x="6711950" y="5054600"/>
          <p14:tracePt t="51502" x="6724650" y="4864100"/>
          <p14:tracePt t="51519" x="6788150" y="4495800"/>
          <p14:tracePt t="51535" x="6877050" y="4121150"/>
          <p14:tracePt t="51552" x="6940550" y="3790950"/>
          <p14:tracePt t="51568" x="6997700" y="3473450"/>
          <p14:tracePt t="51585" x="7023100" y="3181350"/>
          <p14:tracePt t="51602" x="7048500" y="2927350"/>
          <p14:tracePt t="51619" x="7054850" y="2755900"/>
          <p14:tracePt t="51635" x="7080250" y="2533650"/>
          <p14:tracePt t="51652" x="7086600" y="2432050"/>
          <p14:tracePt t="51668" x="7092950" y="2362200"/>
          <p14:tracePt t="51686" x="7092950" y="2324100"/>
          <p14:tracePt t="51702" x="7092950" y="2292350"/>
          <p14:tracePt t="51719" x="7092950" y="2273300"/>
          <p14:tracePt t="51735" x="7092950" y="2266950"/>
          <p14:tracePt t="51752" x="7092950" y="2260600"/>
          <p14:tracePt t="51812" x="7092950" y="2254250"/>
          <p14:tracePt t="51820" x="7086600" y="2247900"/>
          <p14:tracePt t="51828" x="7080250" y="2241550"/>
          <p14:tracePt t="51836" x="7067550" y="2222500"/>
          <p14:tracePt t="51852" x="7048500" y="2197100"/>
          <p14:tracePt t="51869" x="7023100" y="2165350"/>
          <p14:tracePt t="51886" x="7004050" y="2146300"/>
          <p14:tracePt t="51902" x="6991350" y="2133600"/>
          <p14:tracePt t="51919" x="6978650" y="2133600"/>
          <p14:tracePt t="51935" x="6972300" y="2133600"/>
          <p14:tracePt t="51952" x="6965950" y="2133600"/>
          <p14:tracePt t="51968" x="6953250" y="2139950"/>
          <p14:tracePt t="52002" x="6946900" y="2139950"/>
          <p14:tracePt t="52019" x="6940550" y="2146300"/>
          <p14:tracePt t="52036" x="6927850" y="2146300"/>
          <p14:tracePt t="52052" x="6915150" y="2146300"/>
          <p14:tracePt t="52069" x="6902450" y="2146300"/>
          <p14:tracePt t="52085" x="6896100" y="2139950"/>
          <p14:tracePt t="52102" x="6889750" y="2139950"/>
          <p14:tracePt t="52135" x="6883400" y="2139950"/>
          <p14:tracePt t="52156" x="6877050" y="2139950"/>
          <p14:tracePt t="52169" x="6870700" y="2139950"/>
          <p14:tracePt t="52186" x="6864350" y="2146300"/>
          <p14:tracePt t="52202" x="6845300" y="2165350"/>
          <p14:tracePt t="52219" x="6832600" y="2178050"/>
          <p14:tracePt t="52235" x="6807200" y="2197100"/>
          <p14:tracePt t="52252" x="6781800" y="2222500"/>
          <p14:tracePt t="52269" x="6743700" y="2266950"/>
          <p14:tracePt t="52286" x="6718300" y="2317750"/>
          <p14:tracePt t="52302" x="6692900" y="2406650"/>
          <p14:tracePt t="52319" x="6673850" y="2514600"/>
          <p14:tracePt t="52336" x="6667500" y="2622550"/>
          <p14:tracePt t="52352" x="6654800" y="2717800"/>
          <p14:tracePt t="52369" x="6642100" y="2768600"/>
          <p14:tracePt t="52386" x="6635750" y="2806700"/>
          <p14:tracePt t="52402" x="6635750" y="2838450"/>
          <p14:tracePt t="52419" x="6623050" y="2870200"/>
          <p14:tracePt t="52436" x="6610350" y="2933700"/>
          <p14:tracePt t="52452" x="6604000" y="3003550"/>
          <p14:tracePt t="52469" x="6604000" y="3079750"/>
          <p14:tracePt t="52486" x="6604000" y="3181350"/>
          <p14:tracePt t="52502" x="6604000" y="3302000"/>
          <p14:tracePt t="52519" x="6604000" y="3441700"/>
          <p14:tracePt t="52535" x="6604000" y="3543300"/>
          <p14:tracePt t="52552" x="6597650" y="3613150"/>
          <p14:tracePt t="52569" x="6597650" y="3676650"/>
          <p14:tracePt t="52586" x="6591300" y="3727450"/>
          <p14:tracePt t="52602" x="6578600" y="3771900"/>
          <p14:tracePt t="52619" x="6578600" y="3816350"/>
          <p14:tracePt t="52635" x="6578600" y="3911600"/>
          <p14:tracePt t="52652" x="6578600" y="4025900"/>
          <p14:tracePt t="52669" x="6578600" y="4146550"/>
          <p14:tracePt t="52686" x="6597650" y="4254500"/>
          <p14:tracePt t="52702" x="6604000" y="4324350"/>
          <p14:tracePt t="52719" x="6604000" y="4356100"/>
          <p14:tracePt t="52735" x="6604000" y="4362450"/>
          <p14:tracePt t="52752" x="6604000" y="4381500"/>
          <p14:tracePt t="52769" x="6597650" y="4406900"/>
          <p14:tracePt t="52786" x="6597650" y="4445000"/>
          <p14:tracePt t="52802" x="6591300" y="4489450"/>
          <p14:tracePt t="52819" x="6584950" y="4565650"/>
          <p14:tracePt t="52835" x="6578600" y="4692650"/>
          <p14:tracePt t="52852" x="6597650" y="4794250"/>
          <p14:tracePt t="52869" x="6610350" y="4857750"/>
          <p14:tracePt t="52886" x="6616700" y="4889500"/>
          <p14:tracePt t="52902" x="6616700" y="4914900"/>
          <p14:tracePt t="52919" x="6616700" y="4921250"/>
          <p14:tracePt t="52936" x="6616700" y="4933950"/>
          <p14:tracePt t="52969" x="6616700" y="4940300"/>
          <p14:tracePt t="52986" x="6616700" y="4959350"/>
          <p14:tracePt t="53002" x="6616700" y="4972050"/>
          <p14:tracePt t="53019" x="6616700" y="4997450"/>
          <p14:tracePt t="53020" x="6616700" y="5003800"/>
          <p14:tracePt t="53036" x="6616700" y="5010150"/>
          <p14:tracePt t="53052" x="6616700" y="5016500"/>
          <p14:tracePt t="53069" x="6616700" y="5022850"/>
          <p14:tracePt t="53086" x="6623050" y="5022850"/>
          <p14:tracePt t="53180" x="6616700" y="5016500"/>
          <p14:tracePt t="53188" x="6616700" y="4997450"/>
          <p14:tracePt t="53196" x="6616700" y="4965700"/>
          <p14:tracePt t="53204" x="6616700" y="4914900"/>
          <p14:tracePt t="53219" x="6616700" y="4851400"/>
          <p14:tracePt t="53236" x="6616700" y="4660900"/>
          <p14:tracePt t="53252" x="6629400" y="4514850"/>
          <p14:tracePt t="53269" x="6635750" y="4368800"/>
          <p14:tracePt t="53286" x="6642100" y="4216400"/>
          <p14:tracePt t="53302" x="6654800" y="4057650"/>
          <p14:tracePt t="53319" x="6661150" y="3911600"/>
          <p14:tracePt t="53335" x="6661150" y="3810000"/>
          <p14:tracePt t="53352" x="6661150" y="3740150"/>
          <p14:tracePt t="53369" x="6661150" y="3683000"/>
          <p14:tracePt t="53386" x="6654800" y="3600450"/>
          <p14:tracePt t="53402" x="6648450" y="3517900"/>
          <p14:tracePt t="53419" x="6642100" y="3416300"/>
          <p14:tracePt t="53435" x="6635750" y="3270250"/>
          <p14:tracePt t="53452" x="6635750" y="3181350"/>
          <p14:tracePt t="53469" x="6635750" y="3111500"/>
          <p14:tracePt t="53486" x="6629400" y="3079750"/>
          <p14:tracePt t="53502" x="6629400" y="3054350"/>
          <p14:tracePt t="53519" x="6629400" y="3035300"/>
          <p14:tracePt t="53536" x="6629400" y="3009900"/>
          <p14:tracePt t="53553" x="6629400" y="2978150"/>
          <p14:tracePt t="53569" x="6623050" y="2946400"/>
          <p14:tracePt t="53586" x="6623050" y="2889250"/>
          <p14:tracePt t="53603" x="6623050" y="2806700"/>
          <p14:tracePt t="53619" x="6623050" y="2743200"/>
          <p14:tracePt t="53636" x="6623050" y="2686050"/>
          <p14:tracePt t="53653" x="6623050" y="2673350"/>
          <p14:tracePt t="53932" x="6616700" y="2673350"/>
          <p14:tracePt t="53940" x="6597650" y="2673350"/>
          <p14:tracePt t="53948" x="6578600" y="2673350"/>
          <p14:tracePt t="53956" x="6553200" y="2673350"/>
          <p14:tracePt t="53969" x="6496050" y="2660650"/>
          <p14:tracePt t="53986" x="6369050" y="2641600"/>
          <p14:tracePt t="54003" x="6165850" y="2616200"/>
          <p14:tracePt t="54020" x="5581650" y="2616200"/>
          <p14:tracePt t="54036" x="5080000" y="2603500"/>
          <p14:tracePt t="54053" x="4679950" y="2603500"/>
          <p14:tracePt t="54069" x="4419600" y="2603500"/>
          <p14:tracePt t="54086" x="4254500" y="2603500"/>
          <p14:tracePt t="54103" x="4102100" y="2590800"/>
          <p14:tracePt t="54119" x="3968750" y="2571750"/>
          <p14:tracePt t="54136" x="3867150" y="2540000"/>
          <p14:tracePt t="54153" x="3771900" y="2501900"/>
          <p14:tracePt t="54169" x="3676650" y="2457450"/>
          <p14:tracePt t="54186" x="3594100" y="2419350"/>
          <p14:tracePt t="54203" x="3492500" y="2381250"/>
          <p14:tracePt t="54219" x="3403600" y="2349500"/>
          <p14:tracePt t="54236" x="3289300" y="2298700"/>
          <p14:tracePt t="54253" x="3225800" y="2266950"/>
          <p14:tracePt t="54269" x="3175000" y="2241550"/>
          <p14:tracePt t="54286" x="3149600" y="2228850"/>
          <p14:tracePt t="54303" x="3143250" y="2209800"/>
          <p14:tracePt t="54319" x="3136900" y="2197100"/>
          <p14:tracePt t="54336" x="3136900" y="2184400"/>
          <p14:tracePt t="54353" x="3130550" y="2165350"/>
          <p14:tracePt t="54369" x="3130550" y="2159000"/>
          <p14:tracePt t="54386" x="3143250" y="2146300"/>
          <p14:tracePt t="54403" x="3162300" y="2127250"/>
          <p14:tracePt t="54420" x="3187700" y="2089150"/>
          <p14:tracePt t="54436" x="3213100" y="2063750"/>
          <p14:tracePt t="54453" x="3238500" y="2044700"/>
          <p14:tracePt t="54469" x="3251200" y="2032000"/>
          <p14:tracePt t="54486" x="3270250" y="2012950"/>
          <p14:tracePt t="54503" x="3308350" y="1993900"/>
          <p14:tracePt t="54519" x="3340100" y="1981200"/>
          <p14:tracePt t="54536" x="3365500" y="1974850"/>
          <p14:tracePt t="54553" x="3403600" y="1968500"/>
          <p14:tracePt t="54570" x="3441700" y="1968500"/>
          <p14:tracePt t="54586" x="3473450" y="1968500"/>
          <p14:tracePt t="54603" x="3492500" y="1968500"/>
          <p14:tracePt t="54620" x="3511550" y="1968500"/>
          <p14:tracePt t="54636" x="3562350" y="1987550"/>
          <p14:tracePt t="54653" x="3581400" y="2006600"/>
          <p14:tracePt t="54669" x="3606800" y="2019300"/>
          <p14:tracePt t="54686" x="3625850" y="2032000"/>
          <p14:tracePt t="54703" x="3638550" y="2051050"/>
          <p14:tracePt t="54719" x="3644900" y="2057400"/>
          <p14:tracePt t="54753" x="3644900" y="2063750"/>
          <p14:tracePt t="54769" x="3644900" y="2076450"/>
          <p14:tracePt t="54860" x="3638550" y="2070100"/>
          <p14:tracePt t="54868" x="3632200" y="2057400"/>
          <p14:tracePt t="54876" x="3632200" y="2044700"/>
          <p14:tracePt t="54886" x="3625850" y="2038350"/>
          <p14:tracePt t="54903" x="3619500" y="2006600"/>
          <p14:tracePt t="54919" x="3613150" y="1962150"/>
          <p14:tracePt t="54936" x="3606800" y="1930400"/>
          <p14:tracePt t="54953" x="3600450" y="1898650"/>
          <p14:tracePt t="54970" x="3594100" y="1873250"/>
          <p14:tracePt t="54986" x="3581400" y="1854200"/>
          <p14:tracePt t="55003" x="3581400" y="1828800"/>
          <p14:tracePt t="55020" x="3568700" y="1816100"/>
          <p14:tracePt t="55036" x="3568700" y="1803400"/>
          <p14:tracePt t="55053" x="3562350" y="1790700"/>
          <p14:tracePt t="55069" x="3562350" y="1784350"/>
          <p14:tracePt t="55132" x="3562350" y="1790700"/>
          <p14:tracePt t="55140" x="3562350" y="1803400"/>
          <p14:tracePt t="55148" x="3562350" y="1809750"/>
          <p14:tracePt t="55156" x="3562350" y="1822450"/>
          <p14:tracePt t="55169" x="3562350" y="1841500"/>
          <p14:tracePt t="55186" x="3562350" y="1879600"/>
          <p14:tracePt t="55203" x="3562350" y="1917700"/>
          <p14:tracePt t="55220" x="3562350" y="1936750"/>
          <p14:tracePt t="55236" x="3562350" y="1968500"/>
          <p14:tracePt t="55253" x="3562350" y="1981200"/>
          <p14:tracePt t="55269" x="3562350" y="2012950"/>
          <p14:tracePt t="55286" x="3556000" y="2044700"/>
          <p14:tracePt t="55303" x="3556000" y="2063750"/>
          <p14:tracePt t="55320" x="3549650" y="2070100"/>
          <p14:tracePt t="55336" x="3549650" y="2076450"/>
          <p14:tracePt t="55436" x="3549650" y="2070100"/>
          <p14:tracePt t="55444" x="3549650" y="2063750"/>
          <p14:tracePt t="55453" x="3549650" y="2051050"/>
          <p14:tracePt t="55470" x="3543300" y="2038350"/>
          <p14:tracePt t="55486" x="3536950" y="2012950"/>
          <p14:tracePt t="55503" x="3536950" y="2000250"/>
          <p14:tracePt t="55520" x="3536950" y="1987550"/>
          <p14:tracePt t="55536" x="3536950" y="1981200"/>
          <p14:tracePt t="55553" x="3530600" y="1974850"/>
          <p14:tracePt t="55652" x="3530600" y="1981200"/>
          <p14:tracePt t="55660" x="3530600" y="1987550"/>
          <p14:tracePt t="55677" x="3530600" y="1993900"/>
          <p14:tracePt t="55693" x="3530600" y="2000250"/>
          <p14:tracePt t="55703" x="3530600" y="2006600"/>
          <p14:tracePt t="55720" x="3536950" y="2012950"/>
          <p14:tracePt t="55736" x="3543300" y="2044700"/>
          <p14:tracePt t="55753" x="3568700" y="2114550"/>
          <p14:tracePt t="55770" x="3613150" y="2222500"/>
          <p14:tracePt t="55786" x="3695700" y="2374900"/>
          <p14:tracePt t="55803" x="3835400" y="2597150"/>
          <p14:tracePt t="55820" x="3962400" y="2768600"/>
          <p14:tracePt t="55836" x="4083050" y="2927350"/>
          <p14:tracePt t="55853" x="4127500" y="2984500"/>
          <p14:tracePt t="55870" x="4159250" y="3022600"/>
          <p14:tracePt t="55886" x="4197350" y="3060700"/>
          <p14:tracePt t="55903" x="4229100" y="3098800"/>
          <p14:tracePt t="55920" x="4260850" y="3136900"/>
          <p14:tracePt t="55936" x="4311650" y="3181350"/>
          <p14:tracePt t="55953" x="4413250" y="3263900"/>
          <p14:tracePt t="55970" x="4514850" y="3340100"/>
          <p14:tracePt t="55986" x="4635500" y="3422650"/>
          <p14:tracePt t="56003" x="4737100" y="3498850"/>
          <p14:tracePt t="56020" x="4826000" y="3556000"/>
          <p14:tracePt t="56021" x="4864100" y="3575050"/>
          <p14:tracePt t="56036" x="4902200" y="3594100"/>
          <p14:tracePt t="56053" x="4914900" y="3600450"/>
          <p14:tracePt t="56205" x="4914900" y="3587750"/>
          <p14:tracePt t="56213" x="4914900" y="3581400"/>
          <p14:tracePt t="56220" x="4914900" y="3575050"/>
          <p14:tracePt t="56237" x="4908550" y="3568700"/>
          <p14:tracePt t="56253" x="4902200" y="3562350"/>
          <p14:tracePt t="56270" x="4895850" y="3556000"/>
          <p14:tracePt t="56303" x="4889500" y="3556000"/>
          <p14:tracePt t="56364" x="4883150" y="3556000"/>
          <p14:tracePt t="56373" x="4870450" y="3556000"/>
          <p14:tracePt t="56380" x="4864100" y="3556000"/>
          <p14:tracePt t="56388" x="4851400" y="3556000"/>
          <p14:tracePt t="56403" x="4845050" y="3556000"/>
          <p14:tracePt t="65575" x="4845050" y="3549650"/>
          <p14:tracePt t="65583" x="4813300" y="3517900"/>
          <p14:tracePt t="65591" x="4781550" y="3492500"/>
          <p14:tracePt t="65605" x="4768850" y="3467100"/>
          <p14:tracePt t="65622" x="4749800" y="3448050"/>
          <p14:tracePt t="65903" x="4756150" y="3448050"/>
          <p14:tracePt t="65911" x="4813300" y="3441700"/>
          <p14:tracePt t="65919" x="4870450" y="3435350"/>
          <p14:tracePt t="65927" x="4959350" y="3422650"/>
          <p14:tracePt t="65939" x="5048250" y="3422650"/>
          <p14:tracePt t="65955" x="5226050" y="3422650"/>
          <p14:tracePt t="65972" x="5353050" y="3441700"/>
          <p14:tracePt t="65989" x="5461000" y="3467100"/>
          <p14:tracePt t="66005" x="5588000" y="3486150"/>
          <p14:tracePt t="66022" x="5746750" y="3505200"/>
          <p14:tracePt t="66024" x="5842000" y="3511550"/>
          <p14:tracePt t="66039" x="6026150" y="3524250"/>
          <p14:tracePt t="66055" x="6203950" y="3543300"/>
          <p14:tracePt t="66072" x="6457950" y="3594100"/>
          <p14:tracePt t="66089" x="6737350" y="3632200"/>
          <p14:tracePt t="66105" x="6985000" y="3676650"/>
          <p14:tracePt t="66122" x="7169150" y="3702050"/>
          <p14:tracePt t="66139" x="7334250" y="3746500"/>
          <p14:tracePt t="66155" x="7454900" y="3784600"/>
          <p14:tracePt t="66172" x="7556500" y="3829050"/>
          <p14:tracePt t="66189" x="7670800" y="3879850"/>
          <p14:tracePt t="66205" x="7823200" y="3949700"/>
          <p14:tracePt t="66222" x="8102600" y="4032250"/>
          <p14:tracePt t="66239" x="8509000" y="4127500"/>
          <p14:tracePt t="66256" x="8763000" y="4178300"/>
          <p14:tracePt t="66272" x="8934450" y="4210050"/>
          <p14:tracePt t="66289" x="9061450" y="4241800"/>
          <p14:tracePt t="66305" x="9175750" y="4286250"/>
          <p14:tracePt t="66322" x="9283700" y="4330700"/>
          <p14:tracePt t="66339" x="9391650" y="4394200"/>
          <p14:tracePt t="66355" x="9499600" y="4432300"/>
          <p14:tracePt t="66372" x="9607550" y="4470400"/>
          <p14:tracePt t="66389" x="9690100" y="4495800"/>
          <p14:tracePt t="66406" x="9798050" y="4540250"/>
          <p14:tracePt t="66422" x="9912350" y="4584700"/>
          <p14:tracePt t="66439" x="10058400" y="4679950"/>
          <p14:tracePt t="66456" x="10134600" y="4787900"/>
          <p14:tracePt t="66472" x="10185400" y="4895850"/>
          <p14:tracePt t="66489" x="10229850" y="4972050"/>
          <p14:tracePt t="66506" x="10255250" y="5016500"/>
          <p14:tracePt t="66522" x="10274300" y="5048250"/>
          <p14:tracePt t="66539" x="10312400" y="5099050"/>
          <p14:tracePt t="66555" x="10344150" y="5143500"/>
          <p14:tracePt t="66572" x="10363200" y="5187950"/>
          <p14:tracePt t="66589" x="10382250" y="5232400"/>
          <p14:tracePt t="66606" x="10388600" y="5238750"/>
          <p14:tracePt t="66622" x="10414000" y="5245100"/>
          <p14:tracePt t="66639" x="10521950" y="5245100"/>
          <p14:tracePt t="66656" x="10617200" y="5245100"/>
          <p14:tracePt t="66672" x="10725150" y="5232400"/>
          <p14:tracePt t="66689" x="10807700" y="5219700"/>
          <p14:tracePt t="66706" x="10864850" y="5200650"/>
          <p14:tracePt t="66722" x="10922000" y="5175250"/>
          <p14:tracePt t="66739" x="10985500" y="5149850"/>
          <p14:tracePt t="66756" x="11042650" y="5124450"/>
          <p14:tracePt t="66772" x="11055350" y="5118100"/>
          <p14:tracePt t="66789" x="11061700" y="5118100"/>
          <p14:tracePt t="66806" x="11055350" y="5124450"/>
          <p14:tracePt t="66822" x="11029950" y="5137150"/>
          <p14:tracePt t="66839" x="11023600" y="5137150"/>
          <p14:tracePt t="66903" x="11029950" y="5137150"/>
          <p14:tracePt t="66911" x="11036300" y="5143500"/>
          <p14:tracePt t="66927" x="11036300" y="5156200"/>
          <p14:tracePt t="66935" x="11042650" y="5156200"/>
          <p14:tracePt t="66943" x="11042650" y="5162550"/>
          <p14:tracePt t="66956" x="11049000" y="5175250"/>
          <p14:tracePt t="66972" x="11061700" y="5194300"/>
          <p14:tracePt t="66989" x="11074400" y="5219700"/>
          <p14:tracePt t="67006" x="11087100" y="5232400"/>
          <p14:tracePt t="67022" x="11087100" y="5238750"/>
          <p14:tracePt t="67071" x="11080750" y="5238750"/>
          <p14:tracePt t="67111" x="11080750" y="5232400"/>
          <p14:tracePt t="67127" x="11080750" y="5226050"/>
          <p14:tracePt t="67143" x="11080750" y="5219700"/>
          <p14:tracePt t="67159" x="11080750" y="5213350"/>
          <p14:tracePt t="67175" x="11074400" y="5207000"/>
          <p14:tracePt t="67207" x="11074400" y="5200650"/>
          <p14:tracePt t="67215" x="11068050" y="5200650"/>
          <p14:tracePt t="67239" x="11061700" y="5200650"/>
          <p14:tracePt t="67247" x="11061700" y="5194300"/>
          <p14:tracePt t="67255" x="11055350" y="5194300"/>
          <p14:tracePt t="67303" x="11049000" y="5194300"/>
          <p14:tracePt t="67319" x="11049000" y="5187950"/>
          <p14:tracePt t="67327" x="11042650" y="5181600"/>
          <p14:tracePt t="67335" x="11036300" y="5175250"/>
          <p14:tracePt t="67343" x="11023600" y="5162550"/>
          <p14:tracePt t="67356" x="11010900" y="5149850"/>
          <p14:tracePt t="67373" x="10979150" y="5130800"/>
          <p14:tracePt t="67389" x="10934700" y="5099050"/>
          <p14:tracePt t="67406" x="10871200" y="5060950"/>
          <p14:tracePt t="67422" x="10782300" y="5022850"/>
          <p14:tracePt t="67439" x="10636250" y="4972050"/>
          <p14:tracePt t="67456" x="10541000" y="4946650"/>
          <p14:tracePt t="67472" x="10471150" y="4927600"/>
          <p14:tracePt t="67489" x="10388600" y="4921250"/>
          <p14:tracePt t="67506" x="10280650" y="4902200"/>
          <p14:tracePt t="67522" x="10140950" y="4883150"/>
          <p14:tracePt t="67539" x="9950450" y="4864100"/>
          <p14:tracePt t="67556" x="9652000" y="4857750"/>
          <p14:tracePt t="67572" x="9315450" y="4851400"/>
          <p14:tracePt t="67589" x="9042400" y="4851400"/>
          <p14:tracePt t="67606" x="8858250" y="4851400"/>
          <p14:tracePt t="67622" x="8731250" y="4864100"/>
          <p14:tracePt t="67639" x="8528050" y="4870450"/>
          <p14:tracePt t="67656" x="8318500" y="4870450"/>
          <p14:tracePt t="67672" x="8039100" y="4876800"/>
          <p14:tracePt t="67689" x="7835900" y="4895850"/>
          <p14:tracePt t="67706" x="7689850" y="4914900"/>
          <p14:tracePt t="67722" x="7569200" y="4933950"/>
          <p14:tracePt t="67739" x="7499350" y="4953000"/>
          <p14:tracePt t="67756" x="7448550" y="4965700"/>
          <p14:tracePt t="67773" x="7429500" y="4972050"/>
          <p14:tracePt t="67789" x="7423150" y="4972050"/>
          <p14:tracePt t="67806" x="7416800" y="4978400"/>
          <p14:tracePt t="68263" x="7416800" y="498475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073736" y="5237018"/>
            <a:ext cx="166255" cy="215444"/>
          </a:xfrm>
          <a:prstGeom prst="rect">
            <a:avLst/>
          </a:prstGeom>
          <a:noFill/>
        </p:spPr>
        <p:txBody>
          <a:bodyPr wrap="square" rtlCol="0">
            <a:spAutoFit/>
          </a:bodyPr>
          <a:lstStyle/>
          <a:p>
            <a:r>
              <a:rPr lang="en-US" sz="800" dirty="0"/>
              <a:t>+</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7955" y="139010"/>
            <a:ext cx="7500795" cy="6566590"/>
          </a:xfrm>
          <a:prstGeom prst="rect">
            <a:avLst/>
          </a:prstGeom>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818701345"/>
      </p:ext>
    </p:extLst>
  </p:cSld>
  <p:clrMapOvr>
    <a:masterClrMapping/>
  </p:clrMapOvr>
  <mc:AlternateContent xmlns:mc="http://schemas.openxmlformats.org/markup-compatibility/2006" xmlns:p14="http://schemas.microsoft.com/office/powerpoint/2010/main">
    <mc:Choice Requires="p14">
      <p:transition spd="slow" p14:dur="2000" advTm="174377"/>
    </mc:Choice>
    <mc:Fallback xmlns="">
      <p:transition spd="slow" advTm="1743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84" x="7416800" y="4991100"/>
          <p14:tracePt t="216" x="7410450" y="4997450"/>
          <p14:tracePt t="231" x="7404100" y="4997450"/>
          <p14:tracePt t="247" x="7397750" y="5003800"/>
          <p14:tracePt t="264" x="7391400" y="5003800"/>
          <p14:tracePt t="272" x="7385050" y="5010150"/>
          <p14:tracePt t="280" x="7378700" y="5010150"/>
          <p14:tracePt t="293" x="7372350" y="5010150"/>
          <p14:tracePt t="311" x="7366000" y="5010150"/>
          <p14:tracePt t="326" x="7366000" y="5016500"/>
          <p14:tracePt t="384" x="7359650" y="5016500"/>
          <p14:tracePt t="9362" x="7302500" y="5016500"/>
          <p14:tracePt t="9370" x="7251700" y="5016500"/>
          <p14:tracePt t="9378" x="7213600" y="5016500"/>
          <p14:tracePt t="9395" x="7156450" y="5010150"/>
          <p14:tracePt t="9412" x="7099300" y="4991100"/>
          <p14:tracePt t="9428" x="7042150" y="4953000"/>
          <p14:tracePt t="9445" x="6978650" y="4914900"/>
          <p14:tracePt t="9462" x="6908800" y="4889500"/>
          <p14:tracePt t="9478" x="6800850" y="4832350"/>
          <p14:tracePt t="9495" x="6699250" y="4762500"/>
          <p14:tracePt t="9512" x="6578600" y="4711700"/>
          <p14:tracePt t="9528" x="6457950" y="4629150"/>
          <p14:tracePt t="9545" x="6311900" y="4540250"/>
          <p14:tracePt t="9547" x="6261100" y="4502150"/>
          <p14:tracePt t="9562" x="6146800" y="4400550"/>
          <p14:tracePt t="9578" x="6038850" y="4305300"/>
          <p14:tracePt t="9595" x="5930900" y="4210050"/>
          <p14:tracePt t="9612" x="5797550" y="4108450"/>
          <p14:tracePt t="9628" x="5626100" y="3981450"/>
          <p14:tracePt t="9645" x="5511800" y="3898900"/>
          <p14:tracePt t="9662" x="5441950" y="3829050"/>
          <p14:tracePt t="9678" x="5346700" y="3765550"/>
          <p14:tracePt t="9695" x="5238750" y="3695700"/>
          <p14:tracePt t="9712" x="5124450" y="3613150"/>
          <p14:tracePt t="9728" x="4991100" y="3517900"/>
          <p14:tracePt t="9745" x="4870450" y="3422650"/>
          <p14:tracePt t="9762" x="4730750" y="3276600"/>
          <p14:tracePt t="9779" x="4679950" y="3194050"/>
          <p14:tracePt t="9795" x="4629150" y="3105150"/>
          <p14:tracePt t="9812" x="4584700" y="3035300"/>
          <p14:tracePt t="9828" x="4540250" y="2965450"/>
          <p14:tracePt t="9845" x="4502150" y="2908300"/>
          <p14:tracePt t="9862" x="4464050" y="2857500"/>
          <p14:tracePt t="9878" x="4432300" y="2800350"/>
          <p14:tracePt t="9895" x="4394200" y="2749550"/>
          <p14:tracePt t="9912" x="4349750" y="2673350"/>
          <p14:tracePt t="9928" x="4324350" y="2603500"/>
          <p14:tracePt t="9945" x="4298950" y="2514600"/>
          <p14:tracePt t="9962" x="4267200" y="2381250"/>
          <p14:tracePt t="9979" x="4241800" y="2298700"/>
          <p14:tracePt t="9995" x="4210050" y="2222500"/>
          <p14:tracePt t="10012" x="4178300" y="2165350"/>
          <p14:tracePt t="10028" x="4159250" y="2108200"/>
          <p14:tracePt t="10045" x="4133850" y="2051050"/>
          <p14:tracePt t="10062" x="4102100" y="1993900"/>
          <p14:tracePt t="10078" x="4076700" y="1936750"/>
          <p14:tracePt t="10095" x="4044950" y="1866900"/>
          <p14:tracePt t="10112" x="4006850" y="1790700"/>
          <p14:tracePt t="10128" x="3968750" y="1720850"/>
          <p14:tracePt t="10145" x="3943350" y="1638300"/>
          <p14:tracePt t="10162" x="3911600" y="1530350"/>
          <p14:tracePt t="10179" x="3892550" y="1460500"/>
          <p14:tracePt t="10195" x="3873500" y="1422400"/>
          <p14:tracePt t="10212" x="3848100" y="1377950"/>
          <p14:tracePt t="10229" x="3835400" y="1339850"/>
          <p14:tracePt t="10245" x="3822700" y="1314450"/>
          <p14:tracePt t="10262" x="3816350" y="1301750"/>
          <p14:tracePt t="10279" x="3816350" y="1295400"/>
          <p14:tracePt t="10330" x="3810000" y="1295400"/>
          <p14:tracePt t="10354" x="3810000" y="1308100"/>
          <p14:tracePt t="10370" x="3810000" y="1320800"/>
          <p14:tracePt t="10378" x="3810000" y="1327150"/>
          <p14:tracePt t="10386" x="3810000" y="1333500"/>
          <p14:tracePt t="10395" x="3803650" y="1339850"/>
          <p14:tracePt t="10412" x="3803650" y="1358900"/>
          <p14:tracePt t="10429" x="3797300" y="1377950"/>
          <p14:tracePt t="10445" x="3797300" y="1397000"/>
          <p14:tracePt t="10462" x="3797300" y="1416050"/>
          <p14:tracePt t="10479" x="3797300" y="1435100"/>
          <p14:tracePt t="10495" x="3797300" y="1454150"/>
          <p14:tracePt t="10512" x="3790950" y="1492250"/>
          <p14:tracePt t="10529" x="3784600" y="1543050"/>
          <p14:tracePt t="10545" x="3771900" y="1587500"/>
          <p14:tracePt t="10547" x="3771900" y="1606550"/>
          <p14:tracePt t="10562" x="3765550" y="1651000"/>
          <p14:tracePt t="10579" x="3759200" y="1708150"/>
          <p14:tracePt t="10595" x="3752850" y="1771650"/>
          <p14:tracePt t="10612" x="3740150" y="1828800"/>
          <p14:tracePt t="10629" x="3733800" y="1892300"/>
          <p14:tracePt t="10645" x="3714750" y="1955800"/>
          <p14:tracePt t="10662" x="3702050" y="2019300"/>
          <p14:tracePt t="10678" x="3683000" y="2114550"/>
          <p14:tracePt t="10695" x="3657600" y="2203450"/>
          <p14:tracePt t="10712" x="3644900" y="2279650"/>
          <p14:tracePt t="10729" x="3625850" y="2355850"/>
          <p14:tracePt t="10745" x="3613150" y="2444750"/>
          <p14:tracePt t="10762" x="3594100" y="2603500"/>
          <p14:tracePt t="10779" x="3594100" y="2705100"/>
          <p14:tracePt t="10795" x="3594100" y="2813050"/>
          <p14:tracePt t="10812" x="3594100" y="2908300"/>
          <p14:tracePt t="10829" x="3594100" y="2990850"/>
          <p14:tracePt t="10845" x="3587750" y="3073400"/>
          <p14:tracePt t="10862" x="3587750" y="3117850"/>
          <p14:tracePt t="10879" x="3587750" y="3155950"/>
          <p14:tracePt t="10895" x="3587750" y="3194050"/>
          <p14:tracePt t="10912" x="3587750" y="3232150"/>
          <p14:tracePt t="10929" x="3587750" y="3257550"/>
          <p14:tracePt t="10945" x="3587750" y="3289300"/>
          <p14:tracePt t="10962" x="3587750" y="3340100"/>
          <p14:tracePt t="10979" x="3587750" y="3371850"/>
          <p14:tracePt t="10995" x="3587750" y="3403600"/>
          <p14:tracePt t="11012" x="3587750" y="3441700"/>
          <p14:tracePt t="11029" x="3587750" y="3473450"/>
          <p14:tracePt t="11045" x="3587750" y="3517900"/>
          <p14:tracePt t="11062" x="3587750" y="3562350"/>
          <p14:tracePt t="11079" x="3587750" y="3600450"/>
          <p14:tracePt t="11095" x="3587750" y="3644900"/>
          <p14:tracePt t="11112" x="3587750" y="3689350"/>
          <p14:tracePt t="11129" x="3587750" y="3740150"/>
          <p14:tracePt t="11145" x="3587750" y="3816350"/>
          <p14:tracePt t="11162" x="3581400" y="3962400"/>
          <p14:tracePt t="11179" x="3575050" y="4076700"/>
          <p14:tracePt t="11195" x="3568700" y="4152900"/>
          <p14:tracePt t="11212" x="3562350" y="4216400"/>
          <p14:tracePt t="11229" x="3556000" y="4254500"/>
          <p14:tracePt t="11245" x="3556000" y="4279900"/>
          <p14:tracePt t="11262" x="3556000" y="4305300"/>
          <p14:tracePt t="11279" x="3556000" y="4318000"/>
          <p14:tracePt t="11295" x="3556000" y="4337050"/>
          <p14:tracePt t="11312" x="3556000" y="4362450"/>
          <p14:tracePt t="11329" x="3556000" y="4400550"/>
          <p14:tracePt t="11345" x="3562350" y="4464050"/>
          <p14:tracePt t="11362" x="3575050" y="4521200"/>
          <p14:tracePt t="11379" x="3575050" y="4552950"/>
          <p14:tracePt t="11395" x="3575050" y="4572000"/>
          <p14:tracePt t="11412" x="3581400" y="4591050"/>
          <p14:tracePt t="11429" x="3587750" y="4603750"/>
          <p14:tracePt t="11445" x="3587750" y="4616450"/>
          <p14:tracePt t="11462" x="3587750" y="4635500"/>
          <p14:tracePt t="11479" x="3587750" y="4641850"/>
          <p14:tracePt t="11495" x="3587750" y="4648200"/>
          <p14:tracePt t="11530" x="3587750" y="4654550"/>
          <p14:tracePt t="11545" x="3587750" y="4660900"/>
          <p14:tracePt t="11562" x="3587750" y="4673600"/>
          <p14:tracePt t="11579" x="3587750" y="4679950"/>
          <p14:tracePt t="11914" x="3581400" y="4673600"/>
          <p14:tracePt t="11922" x="3575050" y="4660900"/>
          <p14:tracePt t="11930" x="3568700" y="4648200"/>
          <p14:tracePt t="11945" x="3556000" y="4622800"/>
          <p14:tracePt t="11962" x="3517900" y="4476750"/>
          <p14:tracePt t="11979" x="3486150" y="4330700"/>
          <p14:tracePt t="11995" x="3454400" y="4159250"/>
          <p14:tracePt t="12012" x="3390900" y="3949700"/>
          <p14:tracePt t="12029" x="3327400" y="3752850"/>
          <p14:tracePt t="12045" x="3282950" y="3568700"/>
          <p14:tracePt t="12062" x="3257550" y="3403600"/>
          <p14:tracePt t="12079" x="3244850" y="3251200"/>
          <p14:tracePt t="12095" x="3244850" y="3098800"/>
          <p14:tracePt t="12112" x="3244850" y="2965450"/>
          <p14:tracePt t="12129" x="3244850" y="2832100"/>
          <p14:tracePt t="12146" x="3244850" y="2686050"/>
          <p14:tracePt t="12162" x="3270250" y="2514600"/>
          <p14:tracePt t="12179" x="3289300" y="2425700"/>
          <p14:tracePt t="12196" x="3308350" y="2355850"/>
          <p14:tracePt t="12212" x="3321050" y="2292350"/>
          <p14:tracePt t="12229" x="3327400" y="2235200"/>
          <p14:tracePt t="12246" x="3327400" y="2190750"/>
          <p14:tracePt t="12262" x="3327400" y="2120900"/>
          <p14:tracePt t="12279" x="3327400" y="2044700"/>
          <p14:tracePt t="12296" x="3327400" y="1974850"/>
          <p14:tracePt t="12312" x="3340100" y="1930400"/>
          <p14:tracePt t="12329" x="3359150" y="1879600"/>
          <p14:tracePt t="12346" x="3371850" y="1847850"/>
          <p14:tracePt t="12362" x="3390900" y="1809750"/>
          <p14:tracePt t="12379" x="3397250" y="1790700"/>
          <p14:tracePt t="12396" x="3403600" y="1784350"/>
          <p14:tracePt t="12412" x="3409950" y="1771650"/>
          <p14:tracePt t="12446" x="3409950" y="1765300"/>
          <p14:tracePt t="12462" x="3416300" y="1746250"/>
          <p14:tracePt t="12479" x="3422650" y="1733550"/>
          <p14:tracePt t="12496" x="3422650" y="1727200"/>
          <p14:tracePt t="12787" x="3422650" y="1733550"/>
          <p14:tracePt t="12794" x="3416300" y="1739900"/>
          <p14:tracePt t="12803" x="3416300" y="1752600"/>
          <p14:tracePt t="12812" x="3403600" y="1752600"/>
          <p14:tracePt t="12829" x="3390900" y="1765300"/>
          <p14:tracePt t="12846" x="3378200" y="1778000"/>
          <p14:tracePt t="12862" x="3365500" y="1790700"/>
          <p14:tracePt t="13282" x="3365500" y="1797050"/>
          <p14:tracePt t="13291" x="3365500" y="1835150"/>
          <p14:tracePt t="13299" x="3365500" y="1854200"/>
          <p14:tracePt t="13312" x="3365500" y="1885950"/>
          <p14:tracePt t="13329" x="3352800" y="1987550"/>
          <p14:tracePt t="13346" x="3321050" y="2108200"/>
          <p14:tracePt t="13363" x="3238500" y="2330450"/>
          <p14:tracePt t="13379" x="3200400" y="2457450"/>
          <p14:tracePt t="13396" x="3175000" y="2559050"/>
          <p14:tracePt t="13412" x="3155950" y="2641600"/>
          <p14:tracePt t="13429" x="3130550" y="2705100"/>
          <p14:tracePt t="13446" x="3124200" y="2755900"/>
          <p14:tracePt t="13462" x="3117850" y="2794000"/>
          <p14:tracePt t="13479" x="3111500" y="2825750"/>
          <p14:tracePt t="13496" x="3111500" y="2863850"/>
          <p14:tracePt t="13512" x="3111500" y="2895600"/>
          <p14:tracePt t="13529" x="3111500" y="2914650"/>
          <p14:tracePt t="13546" x="3111500" y="2933700"/>
          <p14:tracePt t="13547" x="3111500" y="2940050"/>
          <p14:tracePt t="13563" x="3117850" y="2952750"/>
          <p14:tracePt t="13579" x="3124200" y="2959100"/>
          <p14:tracePt t="13596" x="3130550" y="2965450"/>
          <p14:tracePt t="13613" x="3143250" y="2971800"/>
          <p14:tracePt t="13629" x="3162300" y="2978150"/>
          <p14:tracePt t="13646" x="3213100" y="2990850"/>
          <p14:tracePt t="13663" x="3257550" y="3003550"/>
          <p14:tracePt t="13679" x="3295650" y="3016250"/>
          <p14:tracePt t="13696" x="3327400" y="3022600"/>
          <p14:tracePt t="13713" x="3346450" y="3028950"/>
          <p14:tracePt t="13729" x="3352800" y="3035300"/>
          <p14:tracePt t="13763" x="3359150" y="3035300"/>
          <p14:tracePt t="13779" x="3371850" y="3035300"/>
          <p14:tracePt t="13796" x="3384550" y="3035300"/>
          <p14:tracePt t="13813" x="3403600" y="3041650"/>
          <p14:tracePt t="13829" x="3409950" y="3048000"/>
          <p14:tracePt t="14020" x="3409950" y="3041650"/>
          <p14:tracePt t="14027" x="3409950" y="3028950"/>
          <p14:tracePt t="14035" x="3409950" y="3016250"/>
          <p14:tracePt t="14046" x="3409950" y="2997200"/>
          <p14:tracePt t="14063" x="3409950" y="2959100"/>
          <p14:tracePt t="14079" x="3409950" y="2927350"/>
          <p14:tracePt t="14096" x="3409950" y="2901950"/>
          <p14:tracePt t="14113" x="3409950" y="2876550"/>
          <p14:tracePt t="14129" x="3409950" y="2870200"/>
          <p14:tracePt t="14146" x="3409950" y="2857500"/>
          <p14:tracePt t="14163" x="3409950" y="2851150"/>
          <p14:tracePt t="14179" x="3403600" y="2851150"/>
          <p14:tracePt t="14683" x="3403600" y="2863850"/>
          <p14:tracePt t="14691" x="3397250" y="2876550"/>
          <p14:tracePt t="14699" x="3384550" y="2895600"/>
          <p14:tracePt t="14713" x="3378200" y="2927350"/>
          <p14:tracePt t="14730" x="3340100" y="2984500"/>
          <p14:tracePt t="14746" x="3295650" y="3073400"/>
          <p14:tracePt t="14763" x="3251200" y="3200400"/>
          <p14:tracePt t="14780" x="3219450" y="3270250"/>
          <p14:tracePt t="14796" x="3194050" y="3340100"/>
          <p14:tracePt t="14813" x="3162300" y="3409950"/>
          <p14:tracePt t="14830" x="3136900" y="3473450"/>
          <p14:tracePt t="14846" x="3105150" y="3530600"/>
          <p14:tracePt t="14863" x="3079750" y="3581400"/>
          <p14:tracePt t="14879" x="3067050" y="3632200"/>
          <p14:tracePt t="14896" x="3054350" y="3676650"/>
          <p14:tracePt t="14913" x="3054350" y="3708400"/>
          <p14:tracePt t="14930" x="3054350" y="3727450"/>
          <p14:tracePt t="14946" x="3054350" y="3740150"/>
          <p14:tracePt t="14963" x="3060700" y="3765550"/>
          <p14:tracePt t="14980" x="3079750" y="3784600"/>
          <p14:tracePt t="14996" x="3086100" y="3797300"/>
          <p14:tracePt t="15013" x="3098800" y="3810000"/>
          <p14:tracePt t="15030" x="3111500" y="3822700"/>
          <p14:tracePt t="15046" x="3149600" y="3841750"/>
          <p14:tracePt t="15063" x="3213100" y="3860800"/>
          <p14:tracePt t="15080" x="3270250" y="3879850"/>
          <p14:tracePt t="15096" x="3321050" y="3898900"/>
          <p14:tracePt t="15113" x="3359150" y="3911600"/>
          <p14:tracePt t="15130" x="3422650" y="3924300"/>
          <p14:tracePt t="15146" x="3467100" y="3930650"/>
          <p14:tracePt t="15163" x="3498850" y="3937000"/>
          <p14:tracePt t="15179" x="3511550" y="3937000"/>
          <p14:tracePt t="15196" x="3524250" y="3943350"/>
          <p14:tracePt t="15213" x="3549650" y="3943350"/>
          <p14:tracePt t="15230" x="3562350" y="3943350"/>
          <p14:tracePt t="15246" x="3575050" y="3943350"/>
          <p14:tracePt t="15263" x="3581400" y="3943350"/>
          <p14:tracePt t="15675" x="3575050" y="3943350"/>
          <p14:tracePt t="15691" x="3568700" y="3943350"/>
          <p14:tracePt t="15699" x="3562350" y="3943350"/>
          <p14:tracePt t="15707" x="3562350" y="3937000"/>
          <p14:tracePt t="15723" x="3556000" y="3937000"/>
          <p14:tracePt t="15763" x="3549650" y="3937000"/>
          <p14:tracePt t="15787" x="3543300" y="3930650"/>
          <p14:tracePt t="15803" x="3536950" y="3930650"/>
          <p14:tracePt t="15827" x="3530600" y="3930650"/>
          <p14:tracePt t="15835" x="3530600" y="3924300"/>
          <p14:tracePt t="15851" x="3524250" y="3924300"/>
          <p14:tracePt t="15867" x="3511550" y="3924300"/>
          <p14:tracePt t="15875" x="3498850" y="3924300"/>
          <p14:tracePt t="15883" x="3492500" y="3924300"/>
          <p14:tracePt t="15896" x="3486150" y="3924300"/>
          <p14:tracePt t="15913" x="3473450" y="3924300"/>
          <p14:tracePt t="15930" x="3454400" y="3924300"/>
          <p14:tracePt t="15946" x="3422650" y="3924300"/>
          <p14:tracePt t="15963" x="3365500" y="3943350"/>
          <p14:tracePt t="15980" x="3308350" y="3968750"/>
          <p14:tracePt t="15996" x="3225800" y="4000500"/>
          <p14:tracePt t="16013" x="3149600" y="4038600"/>
          <p14:tracePt t="16030" x="3079750" y="4076700"/>
          <p14:tracePt t="16046" x="3003550" y="4114800"/>
          <p14:tracePt t="16063" x="2933700" y="4159250"/>
          <p14:tracePt t="16080" x="2857500" y="4203700"/>
          <p14:tracePt t="16096" x="2794000" y="4248150"/>
          <p14:tracePt t="16113" x="2743200" y="4279900"/>
          <p14:tracePt t="16130" x="2717800" y="4311650"/>
          <p14:tracePt t="16146" x="2692400" y="4343400"/>
          <p14:tracePt t="16163" x="2667000" y="4381500"/>
          <p14:tracePt t="16180" x="2654300" y="4419600"/>
          <p14:tracePt t="16196" x="2641600" y="4464050"/>
          <p14:tracePt t="16213" x="2635250" y="4495800"/>
          <p14:tracePt t="16230" x="2628900" y="4533900"/>
          <p14:tracePt t="16246" x="2628900" y="4559300"/>
          <p14:tracePt t="16263" x="2628900" y="4597400"/>
          <p14:tracePt t="16280" x="2628900" y="4629150"/>
          <p14:tracePt t="16297" x="2628900" y="4648200"/>
          <p14:tracePt t="16313" x="2635250" y="4673600"/>
          <p14:tracePt t="16330" x="2641600" y="4679950"/>
          <p14:tracePt t="16346" x="2654300" y="4699000"/>
          <p14:tracePt t="16363" x="2698750" y="4730750"/>
          <p14:tracePt t="16380" x="2755900" y="4768850"/>
          <p14:tracePt t="16396" x="2857500" y="4800600"/>
          <p14:tracePt t="16413" x="2940050" y="4813300"/>
          <p14:tracePt t="16430" x="3048000" y="4819650"/>
          <p14:tracePt t="16447" x="3181350" y="4819650"/>
          <p14:tracePt t="16463" x="3314700" y="4813300"/>
          <p14:tracePt t="16480" x="3435350" y="4794250"/>
          <p14:tracePt t="16497" x="3498850" y="4781550"/>
          <p14:tracePt t="16513" x="3543300" y="4768850"/>
          <p14:tracePt t="16530" x="3556000" y="4762500"/>
          <p14:tracePt t="16636" x="3556000" y="4756150"/>
          <p14:tracePt t="16675" x="3549650" y="4756150"/>
          <p14:tracePt t="16771" x="3543300" y="4756150"/>
          <p14:tracePt t="16843" x="3536950" y="4756150"/>
          <p14:tracePt t="16916" x="3530600" y="4756150"/>
          <p14:tracePt t="17244" x="3536950" y="4749800"/>
          <p14:tracePt t="17252" x="3556000" y="4730750"/>
          <p14:tracePt t="17260" x="3568700" y="4699000"/>
          <p14:tracePt t="17268" x="3594100" y="4654550"/>
          <p14:tracePt t="17280" x="3606800" y="4616450"/>
          <p14:tracePt t="17297" x="3663950" y="4489450"/>
          <p14:tracePt t="17313" x="3740150" y="4330700"/>
          <p14:tracePt t="17330" x="3829050" y="4165600"/>
          <p14:tracePt t="17347" x="3917950" y="4000500"/>
          <p14:tracePt t="17363" x="4057650" y="3727450"/>
          <p14:tracePt t="17380" x="4127500" y="3587750"/>
          <p14:tracePt t="17397" x="4184650" y="3454400"/>
          <p14:tracePt t="17413" x="4235450" y="3327400"/>
          <p14:tracePt t="17430" x="4273550" y="3200400"/>
          <p14:tracePt t="17447" x="4311650" y="3060700"/>
          <p14:tracePt t="17463" x="4337050" y="2921000"/>
          <p14:tracePt t="17480" x="4368800" y="2806700"/>
          <p14:tracePt t="17497" x="4387850" y="2705100"/>
          <p14:tracePt t="17513" x="4400550" y="2584450"/>
          <p14:tracePt t="17530" x="4413250" y="2451100"/>
          <p14:tracePt t="17547" x="4413250" y="2311400"/>
          <p14:tracePt t="17548" x="4413250" y="2241550"/>
          <p14:tracePt t="17564" x="4432300" y="2108200"/>
          <p14:tracePt t="17580" x="4445000" y="1981200"/>
          <p14:tracePt t="17597" x="4457700" y="1879600"/>
          <p14:tracePt t="17613" x="4457700" y="1816100"/>
          <p14:tracePt t="17630" x="4457700" y="1746250"/>
          <p14:tracePt t="17647" x="4451350" y="1695450"/>
          <p14:tracePt t="17663" x="4445000" y="1631950"/>
          <p14:tracePt t="17680" x="4445000" y="1587500"/>
          <p14:tracePt t="17697" x="4445000" y="1549400"/>
          <p14:tracePt t="17713" x="4445000" y="1517650"/>
          <p14:tracePt t="17730" x="4445000" y="1485900"/>
          <p14:tracePt t="17747" x="4445000" y="1447800"/>
          <p14:tracePt t="17764" x="4445000" y="1409700"/>
          <p14:tracePt t="17780" x="4445000" y="1397000"/>
          <p14:tracePt t="17860" x="4451350" y="1409700"/>
          <p14:tracePt t="17876" x="4451350" y="1416050"/>
          <p14:tracePt t="17884" x="4451350" y="1422400"/>
          <p14:tracePt t="17892" x="4451350" y="1428750"/>
          <p14:tracePt t="17900" x="4457700" y="1428750"/>
          <p14:tracePt t="17914" x="4457700" y="1441450"/>
          <p14:tracePt t="17930" x="4464050" y="1466850"/>
          <p14:tracePt t="17947" x="4464050" y="1511300"/>
          <p14:tracePt t="17964" x="4470400" y="1638300"/>
          <p14:tracePt t="17980" x="4470400" y="1752600"/>
          <p14:tracePt t="17997" x="4470400" y="1866900"/>
          <p14:tracePt t="18014" x="4457700" y="2000250"/>
          <p14:tracePt t="18030" x="4445000" y="2139950"/>
          <p14:tracePt t="18047" x="4432300" y="2279650"/>
          <p14:tracePt t="18064" x="4432300" y="2419350"/>
          <p14:tracePt t="18080" x="4425950" y="2552700"/>
          <p14:tracePt t="18097" x="4425950" y="2667000"/>
          <p14:tracePt t="18114" x="4425950" y="2762250"/>
          <p14:tracePt t="18130" x="4419600" y="2857500"/>
          <p14:tracePt t="18147" x="4413250" y="2933700"/>
          <p14:tracePt t="18164" x="4406900" y="3041650"/>
          <p14:tracePt t="18180" x="4400550" y="3124200"/>
          <p14:tracePt t="18197" x="4387850" y="3219450"/>
          <p14:tracePt t="18214" x="4375150" y="3346450"/>
          <p14:tracePt t="18230" x="4368800" y="3467100"/>
          <p14:tracePt t="18247" x="4362450" y="3581400"/>
          <p14:tracePt t="18264" x="4362450" y="3689350"/>
          <p14:tracePt t="18280" x="4362450" y="3810000"/>
          <p14:tracePt t="18297" x="4362450" y="3924300"/>
          <p14:tracePt t="18314" x="4362450" y="4013200"/>
          <p14:tracePt t="18330" x="4362450" y="4089400"/>
          <p14:tracePt t="18347" x="4356100" y="4159250"/>
          <p14:tracePt t="18364" x="4356100" y="4254500"/>
          <p14:tracePt t="18380" x="4356100" y="4318000"/>
          <p14:tracePt t="18397" x="4356100" y="4368800"/>
          <p14:tracePt t="18414" x="4356100" y="4413250"/>
          <p14:tracePt t="18430" x="4349750" y="4438650"/>
          <p14:tracePt t="18447" x="4343400" y="4470400"/>
          <p14:tracePt t="18464" x="4343400" y="4508500"/>
          <p14:tracePt t="18480" x="4343400" y="4552950"/>
          <p14:tracePt t="18497" x="4337050" y="4591050"/>
          <p14:tracePt t="18514" x="4337050" y="4622800"/>
          <p14:tracePt t="18530" x="4337050" y="4648200"/>
          <p14:tracePt t="18547" x="4337050" y="4667250"/>
          <p14:tracePt t="18549" x="4337050" y="4679950"/>
          <p14:tracePt t="18564" x="4337050" y="4686300"/>
          <p14:tracePt t="18588" x="4337050" y="4692650"/>
          <p14:tracePt t="18660" x="4337050" y="4699000"/>
          <p14:tracePt t="18692" x="4337050" y="4705350"/>
          <p14:tracePt t="18764" x="4337050" y="4699000"/>
          <p14:tracePt t="18772" x="4343400" y="4673600"/>
          <p14:tracePt t="18780" x="4349750" y="4654550"/>
          <p14:tracePt t="18797" x="4381500" y="4578350"/>
          <p14:tracePt t="18814" x="4438650" y="4476750"/>
          <p14:tracePt t="18831" x="4521200" y="4356100"/>
          <p14:tracePt t="18847" x="4616450" y="4229100"/>
          <p14:tracePt t="18864" x="4718050" y="4108450"/>
          <p14:tracePt t="18881" x="4826000" y="4000500"/>
          <p14:tracePt t="18897" x="4927600" y="3898900"/>
          <p14:tracePt t="18914" x="5029200" y="3790950"/>
          <p14:tracePt t="18931" x="5137150" y="3689350"/>
          <p14:tracePt t="18947" x="5238750" y="3587750"/>
          <p14:tracePt t="18964" x="5365750" y="3441700"/>
          <p14:tracePt t="18981" x="5486400" y="3314700"/>
          <p14:tracePt t="18997" x="5664200" y="3149600"/>
          <p14:tracePt t="19014" x="5822950" y="2990850"/>
          <p14:tracePt t="19031" x="5975350" y="2857500"/>
          <p14:tracePt t="19047" x="6108700" y="2724150"/>
          <p14:tracePt t="19064" x="6242050" y="2597150"/>
          <p14:tracePt t="19080" x="6343650" y="2476500"/>
          <p14:tracePt t="19097" x="6426200" y="2381250"/>
          <p14:tracePt t="19114" x="6496050" y="2279650"/>
          <p14:tracePt t="19131" x="6527800" y="2228850"/>
          <p14:tracePt t="19147" x="6534150" y="2197100"/>
          <p14:tracePt t="19164" x="6553200" y="2139950"/>
          <p14:tracePt t="19181" x="6559550" y="2101850"/>
          <p14:tracePt t="19197" x="6565900" y="2057400"/>
          <p14:tracePt t="19214" x="6572250" y="2012950"/>
          <p14:tracePt t="19231" x="6572250" y="1968500"/>
          <p14:tracePt t="19247" x="6578600" y="1911350"/>
          <p14:tracePt t="19264" x="6578600" y="1860550"/>
          <p14:tracePt t="19281" x="6584950" y="1809750"/>
          <p14:tracePt t="19297" x="6584950" y="1765300"/>
          <p14:tracePt t="19314" x="6578600" y="1727200"/>
          <p14:tracePt t="19331" x="6572250" y="1682750"/>
          <p14:tracePt t="19347" x="6565900" y="1651000"/>
          <p14:tracePt t="19364" x="6553200" y="1612900"/>
          <p14:tracePt t="19381" x="6546850" y="1593850"/>
          <p14:tracePt t="19397" x="6540500" y="1574800"/>
          <p14:tracePt t="19414" x="6540500" y="1568450"/>
          <p14:tracePt t="19447" x="6534150" y="1568450"/>
          <p14:tracePt t="19468" x="6534150" y="1562100"/>
          <p14:tracePt t="20109" x="6534150" y="1568450"/>
          <p14:tracePt t="20124" x="6534150" y="1574800"/>
          <p14:tracePt t="20132" x="6534150" y="1581150"/>
          <p14:tracePt t="20141" x="6540500" y="1593850"/>
          <p14:tracePt t="20148" x="6546850" y="1600200"/>
          <p14:tracePt t="20164" x="6546850" y="1619250"/>
          <p14:tracePt t="20181" x="6553200" y="1644650"/>
          <p14:tracePt t="20197" x="6559550" y="1682750"/>
          <p14:tracePt t="20214" x="6559550" y="1720850"/>
          <p14:tracePt t="20231" x="6565900" y="1746250"/>
          <p14:tracePt t="20247" x="6565900" y="1765300"/>
          <p14:tracePt t="20264" x="6565900" y="1790700"/>
          <p14:tracePt t="20280" x="6565900" y="1835150"/>
          <p14:tracePt t="20297" x="6565900" y="1892300"/>
          <p14:tracePt t="20314" x="6565900" y="1968500"/>
          <p14:tracePt t="20331" x="6565900" y="2057400"/>
          <p14:tracePt t="20347" x="6565900" y="2139950"/>
          <p14:tracePt t="20364" x="6565900" y="2266950"/>
          <p14:tracePt t="20381" x="6565900" y="2355850"/>
          <p14:tracePt t="20397" x="6565900" y="2438400"/>
          <p14:tracePt t="20414" x="6565900" y="2514600"/>
          <p14:tracePt t="20431" x="6565900" y="2578100"/>
          <p14:tracePt t="20447" x="6565900" y="2635250"/>
          <p14:tracePt t="20464" x="6565900" y="2679700"/>
          <p14:tracePt t="20481" x="6565900" y="2730500"/>
          <p14:tracePt t="20497" x="6565900" y="2774950"/>
          <p14:tracePt t="20514" x="6565900" y="2844800"/>
          <p14:tracePt t="20530" x="6565900" y="2927350"/>
          <p14:tracePt t="20548" x="6565900" y="3022600"/>
          <p14:tracePt t="20549" x="6565900" y="3060700"/>
          <p14:tracePt t="20564" x="6565900" y="3124200"/>
          <p14:tracePt t="20581" x="6565900" y="3175000"/>
          <p14:tracePt t="20597" x="6572250" y="3232150"/>
          <p14:tracePt t="20614" x="6572250" y="3282950"/>
          <p14:tracePt t="20631" x="6572250" y="3327400"/>
          <p14:tracePt t="20648" x="6572250" y="3378200"/>
          <p14:tracePt t="20664" x="6572250" y="3441700"/>
          <p14:tracePt t="20681" x="6578600" y="3511550"/>
          <p14:tracePt t="20698" x="6584950" y="3587750"/>
          <p14:tracePt t="20714" x="6591300" y="3670300"/>
          <p14:tracePt t="20731" x="6597650" y="3740150"/>
          <p14:tracePt t="20748" x="6604000" y="3803650"/>
          <p14:tracePt t="20764" x="6623050" y="3898900"/>
          <p14:tracePt t="20781" x="6629400" y="3956050"/>
          <p14:tracePt t="20797" x="6635750" y="4006850"/>
          <p14:tracePt t="20814" x="6642100" y="4051300"/>
          <p14:tracePt t="20831" x="6642100" y="4089400"/>
          <p14:tracePt t="20848" x="6642100" y="4127500"/>
          <p14:tracePt t="20864" x="6648450" y="4178300"/>
          <p14:tracePt t="20881" x="6648450" y="4235450"/>
          <p14:tracePt t="20898" x="6654800" y="4305300"/>
          <p14:tracePt t="20914" x="6661150" y="4349750"/>
          <p14:tracePt t="20931" x="6661150" y="4406900"/>
          <p14:tracePt t="20948" x="6661150" y="4457700"/>
          <p14:tracePt t="20964" x="6667500" y="4533900"/>
          <p14:tracePt t="20981" x="6667500" y="4578350"/>
          <p14:tracePt t="20998" x="6667500" y="4622800"/>
          <p14:tracePt t="21014" x="6667500" y="4660900"/>
          <p14:tracePt t="21031" x="6667500" y="4692650"/>
          <p14:tracePt t="21048" x="6667500" y="4711700"/>
          <p14:tracePt t="21064" x="6667500" y="4730750"/>
          <p14:tracePt t="21081" x="6667500" y="4743450"/>
          <p14:tracePt t="21098" x="6667500" y="4762500"/>
          <p14:tracePt t="21114" x="6667500" y="4775200"/>
          <p14:tracePt t="21131" x="6667500" y="4787900"/>
          <p14:tracePt t="21148" x="6667500" y="4794250"/>
          <p14:tracePt t="21277" x="6667500" y="4781550"/>
          <p14:tracePt t="21284" x="6667500" y="4775200"/>
          <p14:tracePt t="21292" x="6661150" y="4762500"/>
          <p14:tracePt t="21300" x="6661150" y="4743450"/>
          <p14:tracePt t="21314" x="6648450" y="4718050"/>
          <p14:tracePt t="21331" x="6629400" y="4673600"/>
          <p14:tracePt t="21348" x="6616700" y="4616450"/>
          <p14:tracePt t="21364" x="6584950" y="4514850"/>
          <p14:tracePt t="21381" x="6559550" y="4394200"/>
          <p14:tracePt t="21398" x="6521450" y="4229100"/>
          <p14:tracePt t="21414" x="6489700" y="3994150"/>
          <p14:tracePt t="21431" x="6483350" y="3733800"/>
          <p14:tracePt t="21448" x="6470650" y="3505200"/>
          <p14:tracePt t="21464" x="6464300" y="3295650"/>
          <p14:tracePt t="21481" x="6464300" y="3111500"/>
          <p14:tracePt t="21498" x="6457950" y="2933700"/>
          <p14:tracePt t="21514" x="6457950" y="2774950"/>
          <p14:tracePt t="21531" x="6464300" y="2628900"/>
          <p14:tracePt t="21548" x="6464300" y="2520950"/>
          <p14:tracePt t="21549" x="6464300" y="2476500"/>
          <p14:tracePt t="21564" x="6457950" y="2381250"/>
          <p14:tracePt t="21581" x="6457950" y="2286000"/>
          <p14:tracePt t="21598" x="6457950" y="2178050"/>
          <p14:tracePt t="21614" x="6457950" y="2057400"/>
          <p14:tracePt t="21631" x="6457950" y="1930400"/>
          <p14:tracePt t="21648" x="6457950" y="1816100"/>
          <p14:tracePt t="21664" x="6451600" y="1708150"/>
          <p14:tracePt t="21681" x="6451600" y="1651000"/>
          <p14:tracePt t="21698" x="6445250" y="1606550"/>
          <p14:tracePt t="21714" x="6445250" y="1568450"/>
          <p14:tracePt t="21731" x="6445250" y="1549400"/>
          <p14:tracePt t="21748" x="6445250" y="1536700"/>
          <p14:tracePt t="21813" x="6445250" y="1530350"/>
          <p14:tracePt t="21821" x="6445250" y="1524000"/>
          <p14:tracePt t="21861" x="6445250" y="1517650"/>
          <p14:tracePt t="21933" x="6445250" y="1524000"/>
          <p14:tracePt t="21941" x="6451600" y="1536700"/>
          <p14:tracePt t="21948" x="6457950" y="1549400"/>
          <p14:tracePt t="21965" x="6477000" y="1593850"/>
          <p14:tracePt t="21981" x="6489700" y="1663700"/>
          <p14:tracePt t="21998" x="6508750" y="1752600"/>
          <p14:tracePt t="22014" x="6527800" y="1866900"/>
          <p14:tracePt t="22031" x="6559550" y="2019300"/>
          <p14:tracePt t="22048" x="6591300" y="2247900"/>
          <p14:tracePt t="22065" x="6610350" y="2546350"/>
          <p14:tracePt t="22081" x="6616700" y="2895600"/>
          <p14:tracePt t="22098" x="6635750" y="3200400"/>
          <p14:tracePt t="22115" x="6642100" y="3448050"/>
          <p14:tracePt t="22131" x="6642100" y="3676650"/>
          <p14:tracePt t="22148" x="6642100" y="3835400"/>
          <p14:tracePt t="22165" x="6642100" y="4032250"/>
          <p14:tracePt t="22181" x="6642100" y="4133850"/>
          <p14:tracePt t="22198" x="6642100" y="4210050"/>
          <p14:tracePt t="22215" x="6642100" y="4254500"/>
          <p14:tracePt t="22231" x="6642100" y="4318000"/>
          <p14:tracePt t="22248" x="6642100" y="4375150"/>
          <p14:tracePt t="22265" x="6635750" y="4464050"/>
          <p14:tracePt t="22281" x="6635750" y="4546600"/>
          <p14:tracePt t="22298" x="6635750" y="4648200"/>
          <p14:tracePt t="22315" x="6635750" y="4756150"/>
          <p14:tracePt t="22331" x="6635750" y="4813300"/>
          <p14:tracePt t="22348" x="6635750" y="4864100"/>
          <p14:tracePt t="22365" x="6629400" y="4902200"/>
          <p14:tracePt t="22381" x="6629400" y="4908550"/>
          <p14:tracePt t="22414" x="6629400" y="4914900"/>
          <p14:tracePt t="22445" x="6629400" y="4921250"/>
          <p14:tracePt t="22469" x="6629400" y="4933950"/>
          <p14:tracePt t="22477" x="6623050" y="4933950"/>
          <p14:tracePt t="22485" x="6623050" y="4946650"/>
          <p14:tracePt t="22498" x="6623050" y="4953000"/>
          <p14:tracePt t="22515" x="6623050" y="4959350"/>
          <p14:tracePt t="22531" x="6623050" y="4972050"/>
          <p14:tracePt t="22548" x="6623050" y="4978400"/>
          <p14:tracePt t="22550" x="6616700" y="4978400"/>
          <p14:tracePt t="22813" x="6610350" y="4978400"/>
          <p14:tracePt t="22821" x="6604000" y="4978400"/>
          <p14:tracePt t="22831" x="6597650" y="4978400"/>
          <p14:tracePt t="22848" x="6591300" y="4978400"/>
          <p14:tracePt t="22909" x="6584950" y="4978400"/>
          <p14:tracePt t="22989" x="6578600" y="4978400"/>
          <p14:tracePt t="22997" x="6572250" y="4978400"/>
          <p14:tracePt t="23013" x="6565900" y="4978400"/>
          <p14:tracePt t="23245" x="6559550" y="4978400"/>
          <p14:tracePt t="23261" x="6553200" y="4978400"/>
          <p14:tracePt t="23429" x="6546850" y="4978400"/>
          <p14:tracePt t="23445" x="6534150" y="4978400"/>
          <p14:tracePt t="23453" x="6527800" y="4972050"/>
          <p14:tracePt t="23461" x="6521450" y="4972050"/>
          <p14:tracePt t="23469" x="6521450" y="4965700"/>
          <p14:tracePt t="23482" x="6515100" y="4959350"/>
          <p14:tracePt t="23498" x="6502400" y="4953000"/>
          <p14:tracePt t="23515" x="6496050" y="4946650"/>
          <p14:tracePt t="23532" x="6489700" y="4940300"/>
          <p14:tracePt t="23548" x="6483350" y="4933950"/>
          <p14:tracePt t="23550" x="6477000" y="4927600"/>
          <p14:tracePt t="23581" x="6470650" y="4921250"/>
          <p14:tracePt t="23621" x="6464300" y="4914900"/>
          <p14:tracePt t="23629" x="6457950" y="4902200"/>
          <p14:tracePt t="23637" x="6451600" y="4889500"/>
          <p14:tracePt t="23648" x="6438900" y="4870450"/>
          <p14:tracePt t="23665" x="6407150" y="4781550"/>
          <p14:tracePt t="23682" x="6375400" y="4667250"/>
          <p14:tracePt t="23698" x="6356350" y="4527550"/>
          <p14:tracePt t="23715" x="6311900" y="4381500"/>
          <p14:tracePt t="23732" x="6273800" y="4248150"/>
          <p14:tracePt t="23748" x="6235700" y="4127500"/>
          <p14:tracePt t="23765" x="6165850" y="3917950"/>
          <p14:tracePt t="23782" x="6140450" y="3829050"/>
          <p14:tracePt t="23798" x="6115050" y="3740150"/>
          <p14:tracePt t="23815" x="6102350" y="3663950"/>
          <p14:tracePt t="23832" x="6089650" y="3575050"/>
          <p14:tracePt t="23848" x="6083300" y="3492500"/>
          <p14:tracePt t="23865" x="6070600" y="3409950"/>
          <p14:tracePt t="23881" x="6057900" y="3314700"/>
          <p14:tracePt t="23898" x="6051550" y="3206750"/>
          <p14:tracePt t="23915" x="6045200" y="3105150"/>
          <p14:tracePt t="23932" x="6038850" y="3003550"/>
          <p14:tracePt t="23948" x="6038850" y="2901950"/>
          <p14:tracePt t="23965" x="6038850" y="2774950"/>
          <p14:tracePt t="23982" x="6038850" y="2686050"/>
          <p14:tracePt t="23998" x="6032500" y="2609850"/>
          <p14:tracePt t="24015" x="6026150" y="2508250"/>
          <p14:tracePt t="24032" x="6019800" y="2419350"/>
          <p14:tracePt t="24048" x="6013450" y="2324100"/>
          <p14:tracePt t="24065" x="6013450" y="2241550"/>
          <p14:tracePt t="24082" x="6013450" y="2159000"/>
          <p14:tracePt t="24098" x="6013450" y="2070100"/>
          <p14:tracePt t="24115" x="6013450" y="2000250"/>
          <p14:tracePt t="24132" x="6013450" y="1955800"/>
          <p14:tracePt t="24148" x="6007100" y="1924050"/>
          <p14:tracePt t="24165" x="6000750" y="1892300"/>
          <p14:tracePt t="24182" x="5994400" y="1866900"/>
          <p14:tracePt t="24198" x="5994400" y="1847850"/>
          <p14:tracePt t="24215" x="5994400" y="1828800"/>
          <p14:tracePt t="24232" x="5988050" y="1816100"/>
          <p14:tracePt t="24248" x="5981700" y="1803400"/>
          <p14:tracePt t="24265" x="5975350" y="1790700"/>
          <p14:tracePt t="24282" x="5975350" y="1778000"/>
          <p14:tracePt t="24298" x="5969000" y="1765300"/>
          <p14:tracePt t="24315" x="5962650" y="1746250"/>
          <p14:tracePt t="24332" x="5962650" y="1727200"/>
          <p14:tracePt t="24348" x="5962650" y="1714500"/>
          <p14:tracePt t="24365" x="5962650" y="1708150"/>
          <p14:tracePt t="24429" x="5969000" y="1708150"/>
          <p14:tracePt t="24437" x="5975350" y="1708150"/>
          <p14:tracePt t="24445" x="5981700" y="1708150"/>
          <p14:tracePt t="24469" x="5988050" y="1708150"/>
          <p14:tracePt t="24477" x="5988050" y="1714500"/>
          <p14:tracePt t="24485" x="5994400" y="1714500"/>
          <p14:tracePt t="24509" x="6000750" y="1714500"/>
          <p14:tracePt t="24525" x="6000750" y="1720850"/>
          <p14:tracePt t="24549" x="6007100" y="1720850"/>
          <p14:tracePt t="24557" x="6013450" y="1720850"/>
          <p14:tracePt t="24566" x="6019800" y="1720850"/>
          <p14:tracePt t="24582" x="6038850" y="1720850"/>
          <p14:tracePt t="24598" x="6076950" y="1714500"/>
          <p14:tracePt t="24615" x="6140450" y="1701800"/>
          <p14:tracePt t="24632" x="6235700" y="1682750"/>
          <p14:tracePt t="24648" x="6343650" y="1663700"/>
          <p14:tracePt t="24665" x="6464300" y="1638300"/>
          <p14:tracePt t="24682" x="6584950" y="1612900"/>
          <p14:tracePt t="24698" x="6680200" y="1593850"/>
          <p14:tracePt t="24715" x="6743700" y="1581150"/>
          <p14:tracePt t="24732" x="6800850" y="1568450"/>
          <p14:tracePt t="24749" x="6838950" y="1562100"/>
          <p14:tracePt t="24765" x="6877050" y="1555750"/>
          <p14:tracePt t="24782" x="6889750" y="1555750"/>
          <p14:tracePt t="24798" x="6896100" y="1555750"/>
          <p14:tracePt t="24832" x="6902450" y="1555750"/>
          <p14:tracePt t="24848" x="6927850" y="1555750"/>
          <p14:tracePt t="24865" x="6972300" y="1555750"/>
          <p14:tracePt t="24882" x="7016750" y="1555750"/>
          <p14:tracePt t="24899" x="7061200" y="1555750"/>
          <p14:tracePt t="24915" x="7105650" y="1555750"/>
          <p14:tracePt t="24932" x="7162800" y="1568450"/>
          <p14:tracePt t="24948" x="7213600" y="1581150"/>
          <p14:tracePt t="24965" x="7289800" y="1600200"/>
          <p14:tracePt t="24982" x="7327900" y="1606550"/>
          <p14:tracePt t="24998" x="7366000" y="1612900"/>
          <p14:tracePt t="25015" x="7410450" y="1619250"/>
          <p14:tracePt t="25032" x="7448550" y="1619250"/>
          <p14:tracePt t="25049" x="7473950" y="1619250"/>
          <p14:tracePt t="25065" x="7499350" y="1619250"/>
          <p14:tracePt t="25082" x="7524750" y="1619250"/>
          <p14:tracePt t="25099" x="7550150" y="1619250"/>
          <p14:tracePt t="25115" x="7562850" y="1619250"/>
          <p14:tracePt t="25132" x="7575550" y="1619250"/>
          <p14:tracePt t="25149" x="7581900" y="1619250"/>
          <p14:tracePt t="25165" x="7607300" y="1625600"/>
          <p14:tracePt t="25182" x="7632700" y="1625600"/>
          <p14:tracePt t="25199" x="7670800" y="1638300"/>
          <p14:tracePt t="25215" x="7721600" y="1644650"/>
          <p14:tracePt t="25232" x="7785100" y="1651000"/>
          <p14:tracePt t="25248" x="7835900" y="1657350"/>
          <p14:tracePt t="25265" x="7874000" y="1663700"/>
          <p14:tracePt t="25282" x="7912100" y="1670050"/>
          <p14:tracePt t="25299" x="7950200" y="1670050"/>
          <p14:tracePt t="25315" x="7988300" y="1670050"/>
          <p14:tracePt t="25332" x="8026400" y="1670050"/>
          <p14:tracePt t="25348" x="8051800" y="1670050"/>
          <p14:tracePt t="25365" x="8070850" y="1676400"/>
          <p14:tracePt t="25399" x="8077200" y="1676400"/>
          <p14:tracePt t="25429" x="8083550" y="1676400"/>
          <p14:tracePt t="25453" x="8083550" y="1682750"/>
          <p14:tracePt t="25485" x="8089900" y="1682750"/>
          <p14:tracePt t="25726" x="8096250" y="1682750"/>
          <p14:tracePt t="25733" x="8115300" y="1682750"/>
          <p14:tracePt t="25742" x="8128000" y="1682750"/>
          <p14:tracePt t="25750" x="8147050" y="1682750"/>
          <p14:tracePt t="25765" x="8204200" y="1682750"/>
          <p14:tracePt t="25782" x="8274050" y="1682750"/>
          <p14:tracePt t="25799" x="8350250" y="1682750"/>
          <p14:tracePt t="25815" x="8413750" y="1682750"/>
          <p14:tracePt t="25832" x="8458200" y="1682750"/>
          <p14:tracePt t="25849" x="8509000" y="1682750"/>
          <p14:tracePt t="25865" x="8540750" y="1682750"/>
          <p14:tracePt t="25882" x="8566150" y="1682750"/>
          <p14:tracePt t="25915" x="8572500" y="1682750"/>
          <p14:tracePt t="25932" x="8578850" y="1682750"/>
          <p14:tracePt t="25949" x="8591550" y="1682750"/>
          <p14:tracePt t="26134" x="8597900" y="1682750"/>
          <p14:tracePt t="26150" x="8604250" y="1682750"/>
          <p14:tracePt t="26166" x="8604250" y="1676400"/>
          <p14:tracePt t="26174" x="8610600" y="1676400"/>
          <p14:tracePt t="26326" x="8616950" y="1689100"/>
          <p14:tracePt t="26334" x="8616950" y="1701800"/>
          <p14:tracePt t="26342" x="8623300" y="1720850"/>
          <p14:tracePt t="26350" x="8629650" y="1739900"/>
          <p14:tracePt t="26366" x="8642350" y="1784350"/>
          <p14:tracePt t="26382" x="8648700" y="1847850"/>
          <p14:tracePt t="26399" x="8655050" y="1911350"/>
          <p14:tracePt t="26415" x="8667750" y="1974850"/>
          <p14:tracePt t="26432" x="8686800" y="2057400"/>
          <p14:tracePt t="26449" x="8712200" y="2146300"/>
          <p14:tracePt t="26465" x="8737600" y="2222500"/>
          <p14:tracePt t="26482" x="8756650" y="2330450"/>
          <p14:tracePt t="26499" x="8782050" y="2432050"/>
          <p14:tracePt t="26516" x="8801100" y="2533650"/>
          <p14:tracePt t="26532" x="8820150" y="2628900"/>
          <p14:tracePt t="26549" x="8826500" y="2730500"/>
          <p14:tracePt t="26550" x="8826500" y="2787650"/>
          <p14:tracePt t="26566" x="8832850" y="2927350"/>
          <p14:tracePt t="26582" x="8851900" y="3054350"/>
          <p14:tracePt t="26599" x="8864600" y="3181350"/>
          <p14:tracePt t="26616" x="8883650" y="3321050"/>
          <p14:tracePt t="26632" x="8902700" y="3460750"/>
          <p14:tracePt t="26649" x="8928100" y="3619500"/>
          <p14:tracePt t="26666" x="8940800" y="3759200"/>
          <p14:tracePt t="26682" x="8940800" y="3911600"/>
          <p14:tracePt t="26699" x="8940800" y="4038600"/>
          <p14:tracePt t="26716" x="8940800" y="4171950"/>
          <p14:tracePt t="26732" x="8940800" y="4318000"/>
          <p14:tracePt t="26749" x="8928100" y="4457700"/>
          <p14:tracePt t="26766" x="8909050" y="4641850"/>
          <p14:tracePt t="26782" x="8896350" y="4743450"/>
          <p14:tracePt t="26799" x="8883650" y="4838700"/>
          <p14:tracePt t="26816" x="8864600" y="4927600"/>
          <p14:tracePt t="26832" x="8851900" y="4984750"/>
          <p14:tracePt t="26849" x="8839200" y="5010150"/>
          <p14:tracePt t="26865" x="8832850" y="5029200"/>
          <p14:tracePt t="26882" x="8826500" y="5035550"/>
          <p14:tracePt t="26899" x="8820150" y="5035550"/>
          <p14:tracePt t="26915" x="8813800" y="5041900"/>
          <p14:tracePt t="26932" x="8801100" y="5041900"/>
          <p14:tracePt t="26949" x="8794750" y="5048250"/>
          <p14:tracePt t="26965" x="8775700" y="5048250"/>
          <p14:tracePt t="26982" x="8756650" y="5054600"/>
          <p14:tracePt t="26999" x="8724900" y="5060950"/>
          <p14:tracePt t="27015" x="8693150" y="5073650"/>
          <p14:tracePt t="27032" x="8674100" y="5073650"/>
          <p14:tracePt t="27049" x="8667750" y="5073650"/>
          <p14:tracePt t="27065" x="8655050" y="5073650"/>
          <p14:tracePt t="27082" x="8648700" y="5073650"/>
          <p14:tracePt t="27099" x="8629650" y="5073650"/>
          <p14:tracePt t="27116" x="8591550" y="5073650"/>
          <p14:tracePt t="27132" x="8559800" y="5073650"/>
          <p14:tracePt t="27149" x="8521700" y="5073650"/>
          <p14:tracePt t="27166" x="8489950" y="5073650"/>
          <p14:tracePt t="27182" x="8470900" y="5073650"/>
          <p14:tracePt t="27199" x="8458200" y="5073650"/>
          <p14:tracePt t="27216" x="8413750" y="5060950"/>
          <p14:tracePt t="27232" x="8375650" y="5048250"/>
          <p14:tracePt t="27249" x="8331200" y="5029200"/>
          <p14:tracePt t="27265" x="8312150" y="5010150"/>
          <p14:tracePt t="27282" x="8280400" y="4991100"/>
          <p14:tracePt t="27299" x="8261350" y="4978400"/>
          <p14:tracePt t="27316" x="8229600" y="4946650"/>
          <p14:tracePt t="27332" x="8210550" y="4914900"/>
          <p14:tracePt t="27349" x="8191500" y="4876800"/>
          <p14:tracePt t="27366" x="8166100" y="4800600"/>
          <p14:tracePt t="27383" x="8147050" y="4743450"/>
          <p14:tracePt t="27399" x="8128000" y="4692650"/>
          <p14:tracePt t="27416" x="8108950" y="4648200"/>
          <p14:tracePt t="27433" x="8096250" y="4603750"/>
          <p14:tracePt t="27449" x="8089900" y="4559300"/>
          <p14:tracePt t="27466" x="8089900" y="4521200"/>
          <p14:tracePt t="27482" x="8089900" y="4457700"/>
          <p14:tracePt t="27499" x="8083550" y="4394200"/>
          <p14:tracePt t="27516" x="8070850" y="4311650"/>
          <p14:tracePt t="27532" x="8051800" y="4222750"/>
          <p14:tracePt t="27549" x="8032750" y="4108450"/>
          <p14:tracePt t="27551" x="8020050" y="4044950"/>
          <p14:tracePt t="27566" x="8001000" y="3937000"/>
          <p14:tracePt t="27582" x="7975600" y="3829050"/>
          <p14:tracePt t="27599" x="7950200" y="3746500"/>
          <p14:tracePt t="27616" x="7931150" y="3676650"/>
          <p14:tracePt t="27632" x="7918450" y="3594100"/>
          <p14:tracePt t="27649" x="7899400" y="3524250"/>
          <p14:tracePt t="27666" x="7893050" y="3435350"/>
          <p14:tracePt t="27683" x="7880350" y="3352800"/>
          <p14:tracePt t="27699" x="7874000" y="3244850"/>
          <p14:tracePt t="27716" x="7867650" y="3136900"/>
          <p14:tracePt t="27733" x="7867650" y="3016250"/>
          <p14:tracePt t="27749" x="7854950" y="2889250"/>
          <p14:tracePt t="27766" x="7835900" y="2692400"/>
          <p14:tracePt t="27783" x="7823200" y="2565400"/>
          <p14:tracePt t="27799" x="7810500" y="2451100"/>
          <p14:tracePt t="27816" x="7804150" y="2368550"/>
          <p14:tracePt t="27832" x="7804150" y="2305050"/>
          <p14:tracePt t="27849" x="7797800" y="2228850"/>
          <p14:tracePt t="27866" x="7791450" y="2152650"/>
          <p14:tracePt t="27883" x="7791450" y="2082800"/>
          <p14:tracePt t="27899" x="7785100" y="2019300"/>
          <p14:tracePt t="27916" x="7785100" y="1949450"/>
          <p14:tracePt t="27933" x="7785100" y="1892300"/>
          <p14:tracePt t="27949" x="7785100" y="1847850"/>
          <p14:tracePt t="27966" x="7785100" y="1822450"/>
          <p14:tracePt t="27982" x="7785100" y="1816100"/>
          <p14:tracePt t="27999" x="7791450" y="1809750"/>
          <p14:tracePt t="28182" x="7797800" y="1803400"/>
          <p14:tracePt t="28190" x="7810500" y="1803400"/>
          <p14:tracePt t="28199" x="7823200" y="1790700"/>
          <p14:tracePt t="28216" x="7848600" y="1771650"/>
          <p14:tracePt t="28232" x="7886700" y="1752600"/>
          <p14:tracePt t="28249" x="7918450" y="1727200"/>
          <p14:tracePt t="28266" x="7943850" y="1708150"/>
          <p14:tracePt t="28282" x="7969250" y="1689100"/>
          <p14:tracePt t="28299" x="7988300" y="1670050"/>
          <p14:tracePt t="28316" x="8020050" y="1644650"/>
          <p14:tracePt t="28332" x="8051800" y="1619250"/>
          <p14:tracePt t="28349" x="8077200" y="1593850"/>
          <p14:tracePt t="28366" x="8108950" y="1568450"/>
          <p14:tracePt t="28383" x="8115300" y="1562100"/>
          <p14:tracePt t="28399" x="8128000" y="1562100"/>
          <p14:tracePt t="28462" x="8134350" y="1562100"/>
          <p14:tracePt t="28470" x="8147050" y="1562100"/>
          <p14:tracePt t="28478" x="8153400" y="1562100"/>
          <p14:tracePt t="28486" x="8159750" y="1562100"/>
          <p14:tracePt t="28606" x="8153400" y="1562100"/>
          <p14:tracePt t="28623" x="8147050" y="1562100"/>
          <p14:tracePt t="28638" x="8134350" y="1562100"/>
          <p14:tracePt t="28894" x="8140700" y="1568450"/>
          <p14:tracePt t="28902" x="8140700" y="1574800"/>
          <p14:tracePt t="28910" x="8147050" y="1581150"/>
          <p14:tracePt t="31751" x="8185150" y="1600200"/>
          <p14:tracePt t="31759" x="8204200" y="1619250"/>
          <p14:tracePt t="31767" x="8235950" y="1625600"/>
          <p14:tracePt t="31784" x="8267700" y="1663700"/>
          <p14:tracePt t="31800" x="8299450" y="1701800"/>
          <p14:tracePt t="31817" x="8324850" y="1752600"/>
          <p14:tracePt t="31834" x="8343900" y="1778000"/>
          <p14:tracePt t="31850" x="8356600" y="1790700"/>
          <p14:tracePt t="31867" x="8356600" y="1803400"/>
          <p14:tracePt t="31943" x="8356600" y="1797050"/>
          <p14:tracePt t="31951" x="8356600" y="1790700"/>
          <p14:tracePt t="31959" x="8356600" y="1778000"/>
          <p14:tracePt t="31967" x="8356600" y="1771650"/>
          <p14:tracePt t="31983" x="8356600" y="1758950"/>
          <p14:tracePt t="32000" x="8356600" y="1746250"/>
          <p14:tracePt t="32017" x="8356600" y="1739900"/>
          <p14:tracePt t="32034" x="8356600" y="1733550"/>
          <p14:tracePt t="32103" x="8356600" y="1727200"/>
          <p14:tracePt t="32183" x="8362950" y="1727200"/>
          <p14:tracePt t="32223" x="8369300" y="1727200"/>
          <p14:tracePt t="32247" x="8375650" y="1727200"/>
          <p14:tracePt t="32255" x="8382000" y="1727200"/>
          <p14:tracePt t="32263" x="8388350" y="1733550"/>
          <p14:tracePt t="32271" x="8401050" y="1733550"/>
          <p14:tracePt t="32288" x="8407400" y="1733550"/>
          <p14:tracePt t="32300" x="8413750" y="1733550"/>
          <p14:tracePt t="32317" x="8420100" y="1733550"/>
          <p14:tracePt t="32334" x="8420100" y="1739900"/>
          <p14:tracePt t="32350" x="8426450" y="1739900"/>
          <p14:tracePt t="32367" x="8432800" y="1739900"/>
          <p14:tracePt t="32384" x="8445500" y="1733550"/>
          <p14:tracePt t="32400" x="8458200" y="1727200"/>
          <p14:tracePt t="32417" x="8470900" y="1714500"/>
          <p14:tracePt t="32434" x="8477250" y="1708150"/>
          <p14:tracePt t="32450" x="8483600" y="1701800"/>
          <p14:tracePt t="32559" x="8483600" y="1708150"/>
          <p14:tracePt t="32567" x="8483600" y="1714500"/>
          <p14:tracePt t="32575" x="8483600" y="1727200"/>
          <p14:tracePt t="32583" x="8483600" y="1746250"/>
          <p14:tracePt t="32600" x="8483600" y="1797050"/>
          <p14:tracePt t="32617" x="8483600" y="1841500"/>
          <p14:tracePt t="32634" x="8489950" y="1924050"/>
          <p14:tracePt t="32650" x="8502650" y="2032000"/>
          <p14:tracePt t="32667" x="8509000" y="2159000"/>
          <p14:tracePt t="32684" x="8515350" y="2311400"/>
          <p14:tracePt t="32700" x="8515350" y="2489200"/>
          <p14:tracePt t="32717" x="8521700" y="2635250"/>
          <p14:tracePt t="32734" x="8534400" y="2768600"/>
          <p14:tracePt t="32750" x="8540750" y="2901950"/>
          <p14:tracePt t="32767" x="8559800" y="3111500"/>
          <p14:tracePt t="32784" x="8559800" y="3251200"/>
          <p14:tracePt t="32800" x="8566150" y="3384550"/>
          <p14:tracePt t="32817" x="8578850" y="3530600"/>
          <p14:tracePt t="32834" x="8591550" y="3683000"/>
          <p14:tracePt t="32850" x="8591550" y="3841750"/>
          <p14:tracePt t="32867" x="8597900" y="3994150"/>
          <p14:tracePt t="32884" x="8597900" y="4121150"/>
          <p14:tracePt t="32900" x="8597900" y="4229100"/>
          <p14:tracePt t="32917" x="8597900" y="4318000"/>
          <p14:tracePt t="32934" x="8597900" y="4387850"/>
          <p14:tracePt t="32950" x="8597900" y="4445000"/>
          <p14:tracePt t="32967" x="8591550" y="4508500"/>
          <p14:tracePt t="32984" x="8585200" y="4565650"/>
          <p14:tracePt t="33000" x="8585200" y="4616450"/>
          <p14:tracePt t="33017" x="8578850" y="4673600"/>
          <p14:tracePt t="33034" x="8578850" y="4724400"/>
          <p14:tracePt t="33050" x="8578850" y="4781550"/>
          <p14:tracePt t="33067" x="8578850" y="4826000"/>
          <p14:tracePt t="33084" x="8578850" y="4851400"/>
          <p14:tracePt t="33100" x="8578850" y="4857750"/>
          <p14:tracePt t="33591" x="8610600" y="4857750"/>
          <p14:tracePt t="33600" x="8642350" y="4864100"/>
          <p14:tracePt t="33607" x="8699500" y="4876800"/>
          <p14:tracePt t="33617" x="8731250" y="4883150"/>
          <p14:tracePt t="33634" x="8813800" y="4908550"/>
          <p14:tracePt t="33651" x="8890000" y="4927600"/>
          <p14:tracePt t="33667" x="8991600" y="4953000"/>
          <p14:tracePt t="33684" x="9105900" y="4978400"/>
          <p14:tracePt t="33701" x="9232900" y="5010150"/>
          <p14:tracePt t="33717" x="9359900" y="5041900"/>
          <p14:tracePt t="33734" x="9474200" y="5073650"/>
          <p14:tracePt t="33751" x="9550400" y="5105400"/>
          <p14:tracePt t="33767" x="9626600" y="5149850"/>
          <p14:tracePt t="33784" x="9652000" y="5168900"/>
          <p14:tracePt t="33801" x="9658350" y="5181600"/>
          <p14:tracePt t="33872" x="9664700" y="5187950"/>
          <p14:tracePt t="33879" x="9677400" y="5257800"/>
          <p14:tracePt t="33888" x="9683750" y="5276850"/>
          <p14:tracePt t="33901" x="9690100" y="5289550"/>
          <p14:tracePt t="33917" x="9709150" y="5327650"/>
          <p14:tracePt t="33934" x="9715500" y="5346700"/>
          <p14:tracePt t="33951" x="9721850" y="5353050"/>
          <p14:tracePt t="33991" x="9721850" y="5359400"/>
          <p14:tracePt t="34007" x="9721850" y="5365750"/>
          <p14:tracePt t="34017" x="9721850" y="5372100"/>
          <p14:tracePt t="34034" x="9721850" y="5384800"/>
          <p14:tracePt t="34051" x="9721850" y="5391150"/>
          <p14:tracePt t="34067" x="9721850" y="5403850"/>
          <p14:tracePt t="34084" x="9721850" y="5410200"/>
          <p14:tracePt t="34103" x="9721850" y="5416550"/>
          <p14:tracePt t="34119" x="9715500" y="5422900"/>
          <p14:tracePt t="34134" x="9702800" y="5429250"/>
          <p14:tracePt t="34151" x="9620250" y="5435600"/>
          <p14:tracePt t="34167" x="9486900" y="5435600"/>
          <p14:tracePt t="34184" x="9404350" y="5429250"/>
          <p14:tracePt t="34201" x="9315450" y="5403850"/>
          <p14:tracePt t="34217" x="9264650" y="5397500"/>
          <p14:tracePt t="34234" x="9194800" y="5378450"/>
          <p14:tracePt t="34251" x="9112250" y="5359400"/>
          <p14:tracePt t="34267" x="9029700" y="5340350"/>
          <p14:tracePt t="34284" x="8928100" y="5321300"/>
          <p14:tracePt t="34301" x="8794750" y="5295900"/>
          <p14:tracePt t="34317" x="8553450" y="5257800"/>
          <p14:tracePt t="34334" x="8070850" y="5194300"/>
          <p14:tracePt t="34351" x="7327900" y="5067300"/>
          <p14:tracePt t="34367" x="6121400" y="4895850"/>
          <p14:tracePt t="34384" x="5511800" y="4787900"/>
          <p14:tracePt t="34401" x="5137150" y="4692650"/>
          <p14:tracePt t="34417" x="4978400" y="4641850"/>
          <p14:tracePt t="34434" x="4813300" y="4572000"/>
          <p14:tracePt t="34451" x="4546600" y="4438650"/>
          <p14:tracePt t="34467" x="4279900" y="4286250"/>
          <p14:tracePt t="34484" x="4038600" y="4127500"/>
          <p14:tracePt t="34501" x="3867150" y="3981450"/>
          <p14:tracePt t="34517" x="3771900" y="3848100"/>
          <p14:tracePt t="34534" x="3702050" y="3689350"/>
          <p14:tracePt t="34551" x="3663950" y="3549650"/>
          <p14:tracePt t="34552" x="3657600" y="3486150"/>
          <p14:tracePt t="34567" x="3644900" y="3327400"/>
          <p14:tracePt t="34584" x="3644900" y="3187700"/>
          <p14:tracePt t="34601" x="3638550" y="3041650"/>
          <p14:tracePt t="34617" x="3619500" y="2921000"/>
          <p14:tracePt t="34634" x="3594100" y="2800350"/>
          <p14:tracePt t="34651" x="3568700" y="2686050"/>
          <p14:tracePt t="34667" x="3562350" y="2584450"/>
          <p14:tracePt t="34684" x="3549650" y="2476500"/>
          <p14:tracePt t="34701" x="3556000" y="2368550"/>
          <p14:tracePt t="34717" x="3587750" y="2266950"/>
          <p14:tracePt t="34734" x="3613150" y="2184400"/>
          <p14:tracePt t="34751" x="3638550" y="2095500"/>
          <p14:tracePt t="34767" x="3689350" y="1917700"/>
          <p14:tracePt t="34784" x="3740150" y="1790700"/>
          <p14:tracePt t="34801" x="3803650" y="1663700"/>
          <p14:tracePt t="34817" x="3860800" y="1549400"/>
          <p14:tracePt t="34834" x="3898900" y="1473200"/>
          <p14:tracePt t="34851" x="3924300" y="1422400"/>
          <p14:tracePt t="34867" x="3930650" y="1403350"/>
          <p14:tracePt t="34884" x="3937000" y="1390650"/>
          <p14:tracePt t="34901" x="3943350" y="1384300"/>
          <p14:tracePt t="34918" x="3943350" y="1371600"/>
          <p14:tracePt t="34934" x="3949700" y="1358900"/>
          <p14:tracePt t="34951" x="3956050" y="1339850"/>
          <p14:tracePt t="34968" x="3968750" y="1308100"/>
          <p14:tracePt t="34984" x="3968750" y="1295400"/>
          <p14:tracePt t="35001" x="3975100" y="1289050"/>
          <p14:tracePt t="35208" x="3975100" y="1295400"/>
          <p14:tracePt t="35216" x="3975100" y="1301750"/>
          <p14:tracePt t="35224" x="3968750" y="1308100"/>
          <p14:tracePt t="35234" x="3968750" y="1320800"/>
          <p14:tracePt t="35251" x="3968750" y="1333500"/>
          <p14:tracePt t="35267" x="3968750" y="1365250"/>
          <p14:tracePt t="35284" x="3956050" y="1403350"/>
          <p14:tracePt t="35301" x="3949700" y="1447800"/>
          <p14:tracePt t="35318" x="3937000" y="1517650"/>
          <p14:tracePt t="35334" x="3917950" y="1612900"/>
          <p14:tracePt t="35351" x="3898900" y="1720850"/>
          <p14:tracePt t="35368" x="3854450" y="1905000"/>
          <p14:tracePt t="35384" x="3810000" y="2032000"/>
          <p14:tracePt t="35401" x="3771900" y="2165350"/>
          <p14:tracePt t="35418" x="3727450" y="2286000"/>
          <p14:tracePt t="35434" x="3689350" y="2393950"/>
          <p14:tracePt t="35451" x="3663950" y="2495550"/>
          <p14:tracePt t="35468" x="3651250" y="2571750"/>
          <p14:tracePt t="35484" x="3644900" y="2641600"/>
          <p14:tracePt t="35501" x="3644900" y="2717800"/>
          <p14:tracePt t="35518" x="3638550" y="2800350"/>
          <p14:tracePt t="35534" x="3638550" y="2914650"/>
          <p14:tracePt t="35551" x="3638550" y="3048000"/>
          <p14:tracePt t="35553" x="3638550" y="3117850"/>
          <p14:tracePt t="35568" x="3638550" y="3219450"/>
          <p14:tracePt t="35584" x="3632200" y="3314700"/>
          <p14:tracePt t="35601" x="3619500" y="3397250"/>
          <p14:tracePt t="35618" x="3613150" y="3467100"/>
          <p14:tracePt t="35634" x="3606800" y="3549650"/>
          <p14:tracePt t="35651" x="3600450" y="3606800"/>
          <p14:tracePt t="35668" x="3600450" y="3714750"/>
          <p14:tracePt t="35684" x="3600450" y="3822700"/>
          <p14:tracePt t="35701" x="3600450" y="3949700"/>
          <p14:tracePt t="35718" x="3600450" y="4108450"/>
          <p14:tracePt t="35735" x="3600450" y="4260850"/>
          <p14:tracePt t="35751" x="3600450" y="4394200"/>
          <p14:tracePt t="35768" x="3600450" y="4508500"/>
          <p14:tracePt t="35785" x="3600450" y="4527550"/>
          <p14:tracePt t="35802" x="3600450" y="4540250"/>
          <p14:tracePt t="35818" x="3594100" y="4552950"/>
          <p14:tracePt t="35834" x="3587750" y="4565650"/>
          <p14:tracePt t="35851" x="3587750" y="4584700"/>
          <p14:tracePt t="35868" x="3581400" y="4622800"/>
          <p14:tracePt t="35884" x="3581400" y="4641850"/>
          <p14:tracePt t="35928" x="3581400" y="4629150"/>
          <p14:tracePt t="35936" x="3575050" y="4591050"/>
          <p14:tracePt t="35951" x="3568700" y="4546600"/>
          <p14:tracePt t="35968" x="3568700" y="4375150"/>
          <p14:tracePt t="35985" x="3568700" y="4235450"/>
          <p14:tracePt t="36001" x="3581400" y="4064000"/>
          <p14:tracePt t="36018" x="3600450" y="3867150"/>
          <p14:tracePt t="36035" x="3613150" y="3651250"/>
          <p14:tracePt t="36051" x="3638550" y="3454400"/>
          <p14:tracePt t="36068" x="3644900" y="3263900"/>
          <p14:tracePt t="36085" x="3657600" y="3086100"/>
          <p14:tracePt t="36101" x="3663950" y="2927350"/>
          <p14:tracePt t="36118" x="3670300" y="2762250"/>
          <p14:tracePt t="36135" x="3670300" y="2654300"/>
          <p14:tracePt t="36151" x="3670300" y="2552700"/>
          <p14:tracePt t="36168" x="3670300" y="2400300"/>
          <p14:tracePt t="36185" x="3670300" y="2317750"/>
          <p14:tracePt t="36201" x="3676650" y="2241550"/>
          <p14:tracePt t="36218" x="3676650" y="2203450"/>
          <p14:tracePt t="36235" x="3676650" y="2171700"/>
          <p14:tracePt t="36251" x="3676650" y="2146300"/>
          <p14:tracePt t="36268" x="3676650" y="2127250"/>
          <p14:tracePt t="36285" x="3676650" y="2114550"/>
          <p14:tracePt t="36301" x="3676650" y="2108200"/>
          <p14:tracePt t="36424" x="3676650" y="2127250"/>
          <p14:tracePt t="36432" x="3676650" y="2139950"/>
          <p14:tracePt t="36440" x="3683000" y="2146300"/>
          <p14:tracePt t="36451" x="3683000" y="2159000"/>
          <p14:tracePt t="36468" x="3689350" y="2190750"/>
          <p14:tracePt t="36485" x="3689350" y="2216150"/>
          <p14:tracePt t="36501" x="3689350" y="2286000"/>
          <p14:tracePt t="36518" x="3683000" y="2393950"/>
          <p14:tracePt t="36535" x="3663950" y="2546350"/>
          <p14:tracePt t="36551" x="3657600" y="2743200"/>
          <p14:tracePt t="36553" x="3657600" y="2838450"/>
          <p14:tracePt t="36568" x="3644900" y="3092450"/>
          <p14:tracePt t="36584" x="3644900" y="3321050"/>
          <p14:tracePt t="36601" x="3644900" y="3530600"/>
          <p14:tracePt t="36618" x="3644900" y="3708400"/>
          <p14:tracePt t="36635" x="3644900" y="3822700"/>
          <p14:tracePt t="36651" x="3638550" y="3898900"/>
          <p14:tracePt t="36668" x="3638550" y="3968750"/>
          <p14:tracePt t="36685" x="3638550" y="4025900"/>
          <p14:tracePt t="36701" x="3638550" y="4108450"/>
          <p14:tracePt t="36718" x="3638550" y="4197350"/>
          <p14:tracePt t="36735" x="3638550" y="4298950"/>
          <p14:tracePt t="36751" x="3638550" y="4406900"/>
          <p14:tracePt t="36768" x="3651250" y="4565650"/>
          <p14:tracePt t="36785" x="3651250" y="4635500"/>
          <p14:tracePt t="36801" x="3657600" y="4660900"/>
          <p14:tracePt t="36818" x="3657600" y="4673600"/>
          <p14:tracePt t="36880" x="3657600" y="4679950"/>
          <p14:tracePt t="36888" x="3657600" y="4686300"/>
          <p14:tracePt t="36904" x="3663950" y="4692650"/>
          <p14:tracePt t="36920" x="3663950" y="4699000"/>
          <p14:tracePt t="36944" x="3663950" y="4705350"/>
          <p14:tracePt t="37256" x="3657600" y="4705350"/>
          <p14:tracePt t="37264" x="3651250" y="4711700"/>
          <p14:tracePt t="37280" x="3644900" y="4718050"/>
          <p14:tracePt t="37288" x="3638550" y="4724400"/>
          <p14:tracePt t="37301" x="3625850" y="4743450"/>
          <p14:tracePt t="37318" x="3594100" y="4800600"/>
          <p14:tracePt t="37335" x="3568700" y="4870450"/>
          <p14:tracePt t="37351" x="3549650" y="4953000"/>
          <p14:tracePt t="37368" x="3543300" y="5086350"/>
          <p14:tracePt t="37385" x="3543300" y="5181600"/>
          <p14:tracePt t="37401" x="3543300" y="5270500"/>
          <p14:tracePt t="37418" x="3543300" y="5327650"/>
          <p14:tracePt t="37435" x="3549650" y="5384800"/>
          <p14:tracePt t="37451" x="3556000" y="5429250"/>
          <p14:tracePt t="37468" x="3562350" y="5473700"/>
          <p14:tracePt t="37485" x="3562350" y="5518150"/>
          <p14:tracePt t="37501" x="3562350" y="5562600"/>
          <p14:tracePt t="37518" x="3568700" y="5619750"/>
          <p14:tracePt t="37535" x="3568700" y="5670550"/>
          <p14:tracePt t="37552" x="3575050" y="5715000"/>
          <p14:tracePt t="37553" x="3581400" y="5734050"/>
          <p14:tracePt t="37568" x="3581400" y="5759450"/>
          <p14:tracePt t="37585" x="3594100" y="5778500"/>
          <p14:tracePt t="37601" x="3613150" y="5803900"/>
          <p14:tracePt t="37618" x="3632200" y="5822950"/>
          <p14:tracePt t="37635" x="3651250" y="5842000"/>
          <p14:tracePt t="37651" x="3689350" y="5861050"/>
          <p14:tracePt t="37668" x="3740150" y="5880100"/>
          <p14:tracePt t="37685" x="3835400" y="5911850"/>
          <p14:tracePt t="37702" x="3956050" y="5943600"/>
          <p14:tracePt t="37718" x="4140200" y="5962650"/>
          <p14:tracePt t="37735" x="4451350" y="5962650"/>
          <p14:tracePt t="37752" x="4984750" y="5956300"/>
          <p14:tracePt t="37768" x="6057900" y="5842000"/>
          <p14:tracePt t="37785" x="6705600" y="5784850"/>
          <p14:tracePt t="37801" x="7296150" y="5759450"/>
          <p14:tracePt t="37818" x="7727950" y="5759450"/>
          <p14:tracePt t="37835" x="8070850" y="5759450"/>
          <p14:tracePt t="37852" x="8401050" y="5759450"/>
          <p14:tracePt t="37868" x="8775700" y="5784850"/>
          <p14:tracePt t="37885" x="9144000" y="5803900"/>
          <p14:tracePt t="37902" x="9423400" y="5810250"/>
          <p14:tracePt t="37918" x="9594850" y="5810250"/>
          <p14:tracePt t="37935" x="9721850" y="5810250"/>
          <p14:tracePt t="37952" x="9810750" y="5810250"/>
          <p14:tracePt t="37968" x="9918700" y="5835650"/>
          <p14:tracePt t="37985" x="9982200" y="5848350"/>
          <p14:tracePt t="38002" x="10013950" y="5848350"/>
          <p14:tracePt t="38035" x="10020300" y="5842000"/>
          <p14:tracePt t="38052" x="10020300" y="5822950"/>
          <p14:tracePt t="38068" x="10026650" y="5778500"/>
          <p14:tracePt t="38085" x="10033000" y="5695950"/>
          <p14:tracePt t="38102" x="10013950" y="5530850"/>
          <p14:tracePt t="38118" x="9937750" y="5238750"/>
          <p14:tracePt t="38135" x="9855200" y="4895850"/>
          <p14:tracePt t="38152" x="9785350" y="4495800"/>
          <p14:tracePt t="38168" x="9683750" y="3860800"/>
          <p14:tracePt t="38185" x="9639300" y="3600450"/>
          <p14:tracePt t="38202" x="9607550" y="3384550"/>
          <p14:tracePt t="38218" x="9575800" y="3270250"/>
          <p14:tracePt t="38235" x="9563100" y="3263900"/>
          <p14:tracePt t="38252" x="9556750" y="3257550"/>
          <p14:tracePt t="38268" x="9544050" y="3238500"/>
          <p14:tracePt t="47499" x="9531350" y="3238500"/>
          <p14:tracePt t="47507" x="9474200" y="3238500"/>
          <p14:tracePt t="47514" x="9410700" y="3238500"/>
          <p14:tracePt t="47522" x="9353550" y="3219450"/>
          <p14:tracePt t="47537" x="9296400" y="3206750"/>
          <p14:tracePt t="47554" x="9201150" y="3162300"/>
          <p14:tracePt t="47555" x="9112250" y="3124200"/>
          <p14:tracePt t="47571" x="8788400" y="3003550"/>
          <p14:tracePt t="47587" x="8401050" y="2851150"/>
          <p14:tracePt t="47604" x="8058150" y="2705100"/>
          <p14:tracePt t="47620" x="7810500" y="2590800"/>
          <p14:tracePt t="47637" x="7607300" y="2457450"/>
          <p14:tracePt t="47654" x="7416800" y="2336800"/>
          <p14:tracePt t="47671" x="7264400" y="2203450"/>
          <p14:tracePt t="47687" x="7099300" y="2076450"/>
          <p14:tracePt t="47704" x="6953250" y="1955800"/>
          <p14:tracePt t="47721" x="6851650" y="1879600"/>
          <p14:tracePt t="47737" x="6750050" y="1816100"/>
          <p14:tracePt t="47754" x="6635750" y="1778000"/>
          <p14:tracePt t="47771" x="6413500" y="1739900"/>
          <p14:tracePt t="47787" x="6235700" y="1733550"/>
          <p14:tracePt t="47804" x="5918200" y="1733550"/>
          <p14:tracePt t="47821" x="5467350" y="1752600"/>
          <p14:tracePt t="47837" x="5003800" y="1803400"/>
          <p14:tracePt t="47854" x="4654550" y="1803400"/>
          <p14:tracePt t="47871" x="4432300" y="1790700"/>
          <p14:tracePt t="47887" x="4248150" y="1752600"/>
          <p14:tracePt t="47904" x="4159250" y="1733550"/>
          <p14:tracePt t="47921" x="4133850" y="1727200"/>
          <p14:tracePt t="47954" x="4114800" y="1765300"/>
          <p14:tracePt t="47971" x="4019550" y="1854200"/>
          <p14:tracePt t="47987" x="3930650" y="1898650"/>
          <p14:tracePt t="48004" x="3879850" y="1911350"/>
          <p14:tracePt t="48021" x="3867150" y="1911350"/>
          <p14:tracePt t="48054" x="3867150" y="1917700"/>
          <p14:tracePt t="48071" x="3886200" y="1930400"/>
          <p14:tracePt t="48087" x="3924300" y="2032000"/>
          <p14:tracePt t="48104" x="3956050" y="2178050"/>
          <p14:tracePt t="48121" x="4000500" y="2413000"/>
          <p14:tracePt t="48137" x="4038600" y="2724150"/>
          <p14:tracePt t="48154" x="4064000" y="3048000"/>
          <p14:tracePt t="48171" x="4083050" y="3454400"/>
          <p14:tracePt t="48187" x="4064000" y="3676650"/>
          <p14:tracePt t="48204" x="4019550" y="3867150"/>
          <p14:tracePt t="48221" x="3975100" y="4019550"/>
          <p14:tracePt t="48237" x="3949700" y="4159250"/>
          <p14:tracePt t="48254" x="3930650" y="4279900"/>
          <p14:tracePt t="48271" x="3924300" y="4381500"/>
          <p14:tracePt t="48287" x="3924300" y="4457700"/>
          <p14:tracePt t="48304" x="3924300" y="4527550"/>
          <p14:tracePt t="48321" x="3924300" y="4572000"/>
          <p14:tracePt t="48337" x="3924300" y="4584700"/>
          <p14:tracePt t="48379" x="3924300" y="4591050"/>
          <p14:tracePt t="48387" x="3924300" y="4603750"/>
          <p14:tracePt t="48404" x="3917950" y="4629150"/>
          <p14:tracePt t="48421" x="3917950" y="4648200"/>
          <p14:tracePt t="48437" x="3911600" y="4667250"/>
          <p14:tracePt t="48454" x="3911600" y="4673600"/>
          <p14:tracePt t="48471" x="3911600" y="4679950"/>
          <p14:tracePt t="48487" x="3911600" y="4686300"/>
          <p14:tracePt t="48504" x="3911600" y="4699000"/>
          <p14:tracePt t="48521" x="3937000" y="4730750"/>
          <p14:tracePt t="48537" x="3987800" y="4775200"/>
          <p14:tracePt t="48554" x="4064000" y="4826000"/>
          <p14:tracePt t="48556" x="4114800" y="4857750"/>
          <p14:tracePt t="48571" x="4197350" y="4908550"/>
          <p14:tracePt t="48588" x="4273550" y="4965700"/>
          <p14:tracePt t="48604" x="4356100" y="5010150"/>
          <p14:tracePt t="48621" x="4400550" y="5029200"/>
          <p14:tracePt t="48638" x="4432300" y="5048250"/>
          <p14:tracePt t="48654" x="4457700" y="5054600"/>
          <p14:tracePt t="48671" x="4476750" y="5067300"/>
          <p14:tracePt t="48687" x="4489450" y="5067300"/>
          <p14:tracePt t="48704" x="4495800" y="5067300"/>
          <p14:tracePt t="48721" x="4495800" y="5073650"/>
          <p14:tracePt t="48738" x="4502150" y="5080000"/>
          <p14:tracePt t="48754" x="4521200" y="5086350"/>
          <p14:tracePt t="48771" x="4533900" y="5086350"/>
          <p14:tracePt t="48788" x="4546600" y="5086350"/>
          <p14:tracePt t="48804" x="4565650" y="5086350"/>
          <p14:tracePt t="48821" x="4597400" y="5086350"/>
          <p14:tracePt t="48838" x="4635500" y="5092700"/>
          <p14:tracePt t="48854" x="4654550" y="5111750"/>
          <p14:tracePt t="48871" x="4679950" y="5137150"/>
          <p14:tracePt t="48888" x="4711700" y="5162550"/>
          <p14:tracePt t="48904" x="4743450" y="5207000"/>
          <p14:tracePt t="48921" x="4775200" y="5289550"/>
          <p14:tracePt t="48938" x="4781550" y="5429250"/>
          <p14:tracePt t="48954" x="4724400" y="5568950"/>
          <p14:tracePt t="48971" x="4584700" y="5791200"/>
          <p14:tracePt t="48987" x="4514850" y="5930900"/>
          <p14:tracePt t="49004" x="4457700" y="6045200"/>
          <p14:tracePt t="49021" x="4406900" y="6146800"/>
          <p14:tracePt t="49037" x="4368800" y="6229350"/>
          <p14:tracePt t="49054" x="4349750" y="6280150"/>
          <p14:tracePt t="49071" x="4343400" y="6299200"/>
          <p14:tracePt t="49087" x="4343400" y="6318250"/>
          <p14:tracePt t="49104" x="4343400" y="6337300"/>
          <p14:tracePt t="49121" x="4349750" y="6356350"/>
          <p14:tracePt t="49138" x="4381500" y="6407150"/>
          <p14:tracePt t="49154" x="4419600" y="6489700"/>
          <p14:tracePt t="49171" x="4483100" y="6680200"/>
          <p14:tracePt t="49188" x="4533900" y="6832600"/>
          <p14:tracePt t="49204" x="4578350" y="6851650"/>
          <p14:tracePt t="49221" x="4622800" y="6851650"/>
          <p14:tracePt t="49238" x="4648200" y="6851650"/>
          <p14:tracePt t="49254" x="4667250" y="6851650"/>
          <p14:tracePt t="49299" x="4673600" y="6851650"/>
          <p14:tracePt t="49675" x="4692650" y="6851650"/>
          <p14:tracePt t="49683" x="4718050" y="6851650"/>
          <p14:tracePt t="49692" x="4743450" y="6851650"/>
          <p14:tracePt t="49704" x="4781550" y="6851650"/>
          <p14:tracePt t="49721" x="4876800" y="6851650"/>
          <p14:tracePt t="49738" x="4997450" y="6851650"/>
          <p14:tracePt t="49754" x="5156200" y="6851650"/>
          <p14:tracePt t="49771" x="5378450" y="6851650"/>
          <p14:tracePt t="49788" x="5492750" y="6851650"/>
          <p14:tracePt t="49804" x="5613400" y="6851650"/>
          <p14:tracePt t="49821" x="5734050" y="6851650"/>
          <p14:tracePt t="49838" x="5861050" y="6851650"/>
          <p14:tracePt t="49854" x="5969000" y="6851650"/>
          <p14:tracePt t="49871" x="6076950" y="6851650"/>
          <p14:tracePt t="49888" x="6165850" y="6851650"/>
          <p14:tracePt t="49904" x="6216650" y="6851650"/>
          <p14:tracePt t="49921" x="6242050" y="6851650"/>
          <p14:tracePt t="49938" x="6248400" y="6851650"/>
          <p14:tracePt t="49954" x="6254750" y="6851650"/>
          <p14:tracePt t="49971" x="6261100" y="6851650"/>
          <p14:tracePt t="49988" x="6267450" y="6851650"/>
          <p14:tracePt t="50004" x="6280150" y="6851650"/>
          <p14:tracePt t="50021" x="6286500" y="6851650"/>
          <p14:tracePt t="50038" x="6305550" y="6851650"/>
          <p14:tracePt t="50083" x="6299200" y="6851650"/>
          <p14:tracePt t="50091" x="6292850" y="6851650"/>
          <p14:tracePt t="50104" x="6273800" y="6851650"/>
          <p14:tracePt t="50121" x="6235700" y="6851650"/>
          <p14:tracePt t="50138" x="6178550" y="6851650"/>
          <p14:tracePt t="50154" x="6108700" y="6851650"/>
          <p14:tracePt t="50171" x="5969000" y="6851650"/>
          <p14:tracePt t="50188" x="5867400" y="6851650"/>
          <p14:tracePt t="50204" x="5746750" y="6851650"/>
          <p14:tracePt t="50221" x="5638800" y="6819900"/>
          <p14:tracePt t="50238" x="5562600" y="6800850"/>
          <p14:tracePt t="50254" x="5505450" y="6788150"/>
          <p14:tracePt t="50271" x="5467350" y="6775450"/>
          <p14:tracePt t="50287" x="5435600" y="6769100"/>
          <p14:tracePt t="50304" x="5410200" y="6750050"/>
          <p14:tracePt t="50321" x="5378450" y="6731000"/>
          <p14:tracePt t="50338" x="5353050" y="6718300"/>
          <p14:tracePt t="50354" x="5340350" y="6705600"/>
          <p14:tracePt t="50371" x="5327650" y="6692900"/>
          <p14:tracePt t="50404" x="5321300" y="6686550"/>
          <p14:tracePt t="50500" x="5327650" y="6686550"/>
          <p14:tracePt t="50507" x="5334000" y="6686550"/>
          <p14:tracePt t="50523" x="5340350" y="6686550"/>
          <p14:tracePt t="50548" x="5353050" y="6686550"/>
          <p14:tracePt t="50555" x="5365750" y="6686550"/>
          <p14:tracePt t="50571" x="5372100" y="6686550"/>
          <p14:tracePt t="50603" x="5378450" y="6686550"/>
          <p14:tracePt t="50611" x="5384800" y="6686550"/>
          <p14:tracePt t="50621" x="5391150" y="6686550"/>
          <p14:tracePt t="50638" x="5403850" y="6680200"/>
          <p14:tracePt t="50655" x="5429250" y="6680200"/>
          <p14:tracePt t="50671" x="5454650" y="6673850"/>
          <p14:tracePt t="50688" x="5480050" y="6673850"/>
          <p14:tracePt t="50705" x="5499100" y="6673850"/>
          <p14:tracePt t="50721" x="5530850" y="6673850"/>
          <p14:tracePt t="50738" x="5600700" y="6673850"/>
          <p14:tracePt t="50755" x="5664200" y="6673850"/>
          <p14:tracePt t="50771" x="5715000" y="6673850"/>
          <p14:tracePt t="50788" x="5727700" y="6673850"/>
          <p14:tracePt t="50859" x="5734050" y="6673850"/>
          <p14:tracePt t="50867" x="5740400" y="6673850"/>
          <p14:tracePt t="50876" x="5753100" y="6673850"/>
          <p14:tracePt t="50888" x="5778500" y="6680200"/>
          <p14:tracePt t="50905" x="5835650" y="6699250"/>
          <p14:tracePt t="50921" x="5892800" y="6711950"/>
          <p14:tracePt t="50938" x="5930900" y="6718300"/>
          <p14:tracePt t="50955" x="5956300" y="6731000"/>
          <p14:tracePt t="50971" x="5969000" y="6731000"/>
          <p14:tracePt t="50988" x="5969000" y="6737350"/>
          <p14:tracePt t="51276" x="5962650" y="6737350"/>
          <p14:tracePt t="51283" x="5956300" y="6731000"/>
          <p14:tracePt t="51292" x="5943600" y="6724650"/>
          <p14:tracePt t="51305" x="5924550" y="6711950"/>
          <p14:tracePt t="51321" x="5867400" y="6680200"/>
          <p14:tracePt t="51338" x="5746750" y="6623050"/>
          <p14:tracePt t="51355" x="5568950" y="6546850"/>
          <p14:tracePt t="51371" x="5099050" y="6400800"/>
          <p14:tracePt t="51388" x="4622800" y="6299200"/>
          <p14:tracePt t="51405" x="4114800" y="6197600"/>
          <p14:tracePt t="51421" x="3644900" y="6121400"/>
          <p14:tracePt t="51438" x="3263900" y="6045200"/>
          <p14:tracePt t="51455" x="2921000" y="5975350"/>
          <p14:tracePt t="51471" x="2743200" y="5918200"/>
          <p14:tracePt t="51488" x="2654300" y="5848350"/>
          <p14:tracePt t="51505" x="2616200" y="5803900"/>
          <p14:tracePt t="51521" x="2609850" y="5784850"/>
          <p14:tracePt t="51538" x="2616200" y="5772150"/>
          <p14:tracePt t="51555" x="2622550" y="5772150"/>
          <p14:tracePt t="51556" x="2628900" y="5765800"/>
          <p14:tracePt t="51587" x="2635250" y="5765800"/>
          <p14:tracePt t="51652" x="2635250" y="5746750"/>
          <p14:tracePt t="51660" x="2635250" y="5727700"/>
          <p14:tracePt t="51668" x="2635250" y="5715000"/>
          <p14:tracePt t="51676" x="2635250" y="5702300"/>
          <p14:tracePt t="51688" x="2635250" y="5689600"/>
          <p14:tracePt t="51705" x="2628900" y="5657850"/>
          <p14:tracePt t="51721" x="2628900" y="5638800"/>
          <p14:tracePt t="51738" x="2616200" y="5607050"/>
          <p14:tracePt t="51755" x="2609850" y="5588000"/>
          <p14:tracePt t="51772" x="2603500" y="5568950"/>
          <p14:tracePt t="51788" x="2603500" y="5562600"/>
          <p14:tracePt t="51860" x="2609850" y="5562600"/>
          <p14:tracePt t="51868" x="2622550" y="5568950"/>
          <p14:tracePt t="51876" x="2654300" y="5581650"/>
          <p14:tracePt t="51888" x="2717800" y="5594350"/>
          <p14:tracePt t="51905" x="2927350" y="5645150"/>
          <p14:tracePt t="51922" x="3257550" y="5695950"/>
          <p14:tracePt t="51938" x="3556000" y="5702300"/>
          <p14:tracePt t="51955" x="3714750" y="5702300"/>
          <p14:tracePt t="51972" x="3803650" y="5702300"/>
          <p14:tracePt t="51988" x="3816350" y="5695950"/>
          <p14:tracePt t="52092" x="3810000" y="5683250"/>
          <p14:tracePt t="52099" x="3803650" y="5683250"/>
          <p14:tracePt t="52108" x="3803650" y="5676900"/>
          <p14:tracePt t="52122" x="3790950" y="5664200"/>
          <p14:tracePt t="52138" x="3790950" y="5645150"/>
          <p14:tracePt t="52155" x="3771900" y="5619750"/>
          <p14:tracePt t="52172" x="3733800" y="5530850"/>
          <p14:tracePt t="52188" x="3683000" y="5461000"/>
          <p14:tracePt t="52205" x="3632200" y="5403850"/>
          <p14:tracePt t="52222" x="3587750" y="5365750"/>
          <p14:tracePt t="52238" x="3549650" y="5340350"/>
          <p14:tracePt t="52255" x="3505200" y="5321300"/>
          <p14:tracePt t="52272" x="3486150" y="5314950"/>
          <p14:tracePt t="52288" x="3473450" y="5314950"/>
          <p14:tracePt t="59950" x="3524250" y="5327650"/>
          <p14:tracePt t="59957" x="3581400" y="5353050"/>
          <p14:tracePt t="59966" x="3625850" y="5384800"/>
          <p14:tracePt t="59974" x="3670300" y="5416550"/>
          <p14:tracePt t="59990" x="3727450" y="5454650"/>
          <p14:tracePt t="60007" x="3759200" y="5492750"/>
          <p14:tracePt t="60023" x="3797300" y="5537200"/>
          <p14:tracePt t="60040" x="3835400" y="5575300"/>
          <p14:tracePt t="60057" x="3879850" y="5613400"/>
          <p14:tracePt t="60073" x="3930650" y="5651500"/>
          <p14:tracePt t="60090" x="3981450" y="5689600"/>
          <p14:tracePt t="60107" x="4038600" y="5734050"/>
          <p14:tracePt t="60123" x="4070350" y="5759450"/>
          <p14:tracePt t="60140" x="4089400" y="5778500"/>
          <p14:tracePt t="60157" x="4102100" y="5791200"/>
          <p14:tracePt t="60173" x="4108450" y="5797550"/>
          <p14:tracePt t="60207" x="4114800" y="5810250"/>
          <p14:tracePt t="60223" x="4159250" y="5829300"/>
          <p14:tracePt t="60240" x="4222750" y="5842000"/>
          <p14:tracePt t="60257" x="4286250" y="5848350"/>
          <p14:tracePt t="60273" x="4349750" y="5867400"/>
          <p14:tracePt t="60290" x="4381500" y="5880100"/>
          <p14:tracePt t="60307" x="4406900" y="5886450"/>
          <p14:tracePt t="60323" x="4419600" y="5886450"/>
          <p14:tracePt t="60340" x="4419600" y="5892800"/>
          <p14:tracePt t="60373" x="4425950" y="5892800"/>
          <p14:tracePt t="60390" x="4432300" y="5892800"/>
          <p14:tracePt t="60438" x="4432300" y="5886450"/>
          <p14:tracePt t="60470" x="4432300" y="5880100"/>
          <p14:tracePt t="60486" x="4425950" y="5880100"/>
          <p14:tracePt t="60534" x="4419600" y="5880100"/>
          <p14:tracePt t="60542" x="4413250" y="5880100"/>
          <p14:tracePt t="60566" x="4406900" y="5880100"/>
          <p14:tracePt t="60814" x="4406900" y="5886450"/>
          <p14:tracePt t="60822" x="4406900" y="5899150"/>
          <p14:tracePt t="60830" x="4406900" y="5911850"/>
          <p14:tracePt t="60840" x="4413250" y="5924550"/>
          <p14:tracePt t="60857" x="4419600" y="5962650"/>
          <p14:tracePt t="60874" x="4438650" y="6007100"/>
          <p14:tracePt t="60890" x="4464050" y="6045200"/>
          <p14:tracePt t="60907" x="4502150" y="6076950"/>
          <p14:tracePt t="60924" x="4527550" y="6096000"/>
          <p14:tracePt t="60940" x="4565650" y="6115050"/>
          <p14:tracePt t="60957" x="4591050" y="6140450"/>
          <p14:tracePt t="60974" x="4641850" y="6197600"/>
          <p14:tracePt t="60990" x="4686300" y="6242050"/>
          <p14:tracePt t="61007" x="4737100" y="6292850"/>
          <p14:tracePt t="61024" x="4787900" y="6356350"/>
          <p14:tracePt t="61040" x="4819650" y="6394450"/>
          <p14:tracePt t="61057" x="4832350" y="6407150"/>
          <p14:tracePt t="61078" x="4832350" y="6413500"/>
          <p14:tracePt t="61102" x="4832350" y="6419850"/>
          <p14:tracePt t="61110" x="4826000" y="6426200"/>
          <p14:tracePt t="61124" x="4819650" y="6438900"/>
          <p14:tracePt t="61140" x="4813300" y="6477000"/>
          <p14:tracePt t="61157" x="4800600" y="6489700"/>
          <p14:tracePt t="61174" x="4781550" y="6521450"/>
          <p14:tracePt t="61190" x="4775200" y="6534150"/>
          <p14:tracePt t="61207" x="4756150" y="6546850"/>
          <p14:tracePt t="61224" x="4749800" y="6559550"/>
          <p14:tracePt t="61240" x="4743450" y="6559550"/>
          <p14:tracePt t="61257" x="4737100" y="6559550"/>
          <p14:tracePt t="61290" x="4730750" y="6559550"/>
          <p14:tracePt t="61307" x="4718050" y="6559550"/>
          <p14:tracePt t="61324" x="4705350" y="6559550"/>
          <p14:tracePt t="61366" x="4699000" y="6559550"/>
          <p14:tracePt t="61374" x="4699000" y="6553200"/>
          <p14:tracePt t="61422" x="4699000" y="6546850"/>
          <p14:tracePt t="61446" x="4699000" y="6540500"/>
          <p14:tracePt t="61470" x="4692650" y="6540500"/>
          <p14:tracePt t="61486" x="4692650" y="6534150"/>
          <p14:tracePt t="61502" x="4686300" y="6527800"/>
          <p14:tracePt t="61518" x="4679950" y="6527800"/>
          <p14:tracePt t="61526" x="4673600" y="6521450"/>
          <p14:tracePt t="61534" x="4667250" y="6508750"/>
          <p14:tracePt t="61542" x="4654550" y="6502400"/>
          <p14:tracePt t="61557" x="4648200" y="6489700"/>
          <p14:tracePt t="61574" x="4635500" y="6457950"/>
          <p14:tracePt t="61591" x="4629150" y="6432550"/>
          <p14:tracePt t="61607" x="4629150" y="6413500"/>
          <p14:tracePt t="61624" x="4629150" y="6400800"/>
          <p14:tracePt t="61640" x="4629150" y="6375400"/>
          <p14:tracePt t="61657" x="4629150" y="6350000"/>
          <p14:tracePt t="61674" x="4629150" y="6330950"/>
          <p14:tracePt t="61690" x="4629150" y="6305550"/>
          <p14:tracePt t="61707" x="4622800" y="6299200"/>
          <p14:tracePt t="61724" x="4622800" y="6292850"/>
          <p14:tracePt t="61740" x="4622800" y="6286500"/>
          <p14:tracePt t="61757" x="4616450" y="6286500"/>
          <p14:tracePt t="61774" x="4610100" y="6280150"/>
          <p14:tracePt t="62046" x="4610100" y="6292850"/>
          <p14:tracePt t="62054" x="4610100" y="6299200"/>
          <p14:tracePt t="62062" x="4610100" y="6305550"/>
          <p14:tracePt t="62074" x="4610100" y="6318250"/>
          <p14:tracePt t="62091" x="4610100" y="6330950"/>
          <p14:tracePt t="62107" x="4610100" y="6350000"/>
          <p14:tracePt t="62124" x="4610100" y="6375400"/>
          <p14:tracePt t="62140" x="4610100" y="6400800"/>
          <p14:tracePt t="62157" x="4622800" y="6426200"/>
          <p14:tracePt t="62174" x="4635500" y="6451600"/>
          <p14:tracePt t="62191" x="4635500" y="6457950"/>
          <p14:tracePt t="62224" x="4635500" y="6464300"/>
          <p14:tracePt t="62240" x="4635500" y="6470650"/>
          <p14:tracePt t="62257" x="4635500" y="6483350"/>
          <p14:tracePt t="62274" x="4635500" y="6502400"/>
          <p14:tracePt t="62290" x="4635500" y="6515100"/>
          <p14:tracePt t="62307" x="4635500" y="6546850"/>
          <p14:tracePt t="62324" x="4648200" y="6597650"/>
          <p14:tracePt t="62340" x="4667250" y="6661150"/>
          <p14:tracePt t="62357" x="4679950" y="6692900"/>
          <p14:tracePt t="62374" x="4686300" y="6711950"/>
          <p14:tracePt t="62391" x="4686300" y="6718300"/>
          <p14:tracePt t="62407" x="4679950" y="6718300"/>
          <p14:tracePt t="62424" x="4667250" y="6718300"/>
          <p14:tracePt t="62440" x="4648200" y="6705600"/>
          <p14:tracePt t="62457" x="4629150" y="6686550"/>
          <p14:tracePt t="62474" x="4603750" y="6667500"/>
          <p14:tracePt t="62491" x="4572000" y="6629400"/>
          <p14:tracePt t="62507" x="4546600" y="6597650"/>
          <p14:tracePt t="62524" x="4533900" y="6565900"/>
          <p14:tracePt t="62541" x="4533900" y="6540500"/>
          <p14:tracePt t="62557" x="4540250" y="6515100"/>
          <p14:tracePt t="62559" x="4540250" y="6502400"/>
          <p14:tracePt t="62574" x="4552950" y="6483350"/>
          <p14:tracePt t="62591" x="4565650" y="6477000"/>
          <p14:tracePt t="62607" x="4578350" y="6477000"/>
          <p14:tracePt t="62624" x="4616450" y="6477000"/>
          <p14:tracePt t="62641" x="4654550" y="6489700"/>
          <p14:tracePt t="62657" x="4673600" y="6502400"/>
          <p14:tracePt t="62674" x="4692650" y="6521450"/>
          <p14:tracePt t="62690" x="4699000" y="6527800"/>
          <p14:tracePt t="62707" x="4699000" y="6540500"/>
          <p14:tracePt t="62724" x="4699000" y="6546850"/>
          <p14:tracePt t="62757" x="4686300" y="6553200"/>
          <p14:tracePt t="62774" x="4667250" y="6559550"/>
          <p14:tracePt t="62791" x="4667250" y="6572250"/>
          <p14:tracePt t="62807" x="4667250" y="6578600"/>
          <p14:tracePt t="62824" x="4660900" y="6584950"/>
          <p14:tracePt t="62840" x="4660900" y="6591300"/>
          <p14:tracePt t="63206" x="4654550" y="6591300"/>
          <p14:tracePt t="63230" x="4648200" y="6591300"/>
          <p14:tracePt t="63751" x="4648200" y="6572250"/>
          <p14:tracePt t="63758" x="4660900" y="6565900"/>
          <p14:tracePt t="63766" x="4667250" y="6553200"/>
          <p14:tracePt t="63774" x="4667250" y="6546850"/>
          <p14:tracePt t="63791" x="4667250" y="6540500"/>
          <p14:tracePt t="63808" x="4673600" y="6534150"/>
          <p14:tracePt t="64102" x="4667250" y="6534150"/>
          <p14:tracePt t="64222" x="4660900" y="6534150"/>
          <p14:tracePt t="64623" x="4654550" y="6534150"/>
          <p14:tracePt t="64631" x="4648200" y="6534150"/>
          <p14:tracePt t="64641" x="4635500" y="6534150"/>
          <p14:tracePt t="64658" x="4603750" y="6521450"/>
          <p14:tracePt t="64674" x="4559300" y="6508750"/>
          <p14:tracePt t="64691" x="4502150" y="6483350"/>
          <p14:tracePt t="64708" x="4413250" y="6432550"/>
          <p14:tracePt t="64725" x="4356100" y="6375400"/>
          <p14:tracePt t="64741" x="4324350" y="6324600"/>
          <p14:tracePt t="64758" x="4311650" y="6280150"/>
          <p14:tracePt t="64774" x="4298950" y="6223000"/>
          <p14:tracePt t="64791" x="4292600" y="6197600"/>
          <p14:tracePt t="64808" x="4292600" y="6172200"/>
          <p14:tracePt t="64825" x="4279900" y="6134100"/>
          <p14:tracePt t="64841" x="4267200" y="6096000"/>
          <p14:tracePt t="64858" x="4254500" y="6064250"/>
          <p14:tracePt t="64874" x="4248150" y="6032500"/>
          <p14:tracePt t="64891" x="4248150" y="6000750"/>
          <p14:tracePt t="64908" x="4248150" y="5949950"/>
          <p14:tracePt t="64925" x="4248150" y="5911850"/>
          <p14:tracePt t="64941" x="4248150" y="5886450"/>
          <p14:tracePt t="64958" x="4248150" y="5861050"/>
          <p14:tracePt t="64975" x="4254500" y="5822950"/>
          <p14:tracePt t="64991" x="4267200" y="5791200"/>
          <p14:tracePt t="65008" x="4273550" y="5765800"/>
          <p14:tracePt t="65025" x="4298950" y="5740400"/>
          <p14:tracePt t="65041" x="4337050" y="5708650"/>
          <p14:tracePt t="65058" x="4394200" y="5689600"/>
          <p14:tracePt t="65075" x="4476750" y="5657850"/>
          <p14:tracePt t="65091" x="4540250" y="5638800"/>
          <p14:tracePt t="65108" x="4584700" y="5626100"/>
          <p14:tracePt t="65125" x="4610100" y="5626100"/>
          <p14:tracePt t="65141" x="4654550" y="5626100"/>
          <p14:tracePt t="65158" x="4705350" y="5626100"/>
          <p14:tracePt t="65175" x="4768850" y="5626100"/>
          <p14:tracePt t="65191" x="4787900" y="5626100"/>
          <p14:tracePt t="65271" x="4781550" y="5626100"/>
          <p14:tracePt t="65287" x="4775200" y="5626100"/>
          <p14:tracePt t="65295" x="4768850" y="5626100"/>
          <p14:tracePt t="65319" x="4762500" y="5626100"/>
          <p14:tracePt t="65335" x="4756150" y="5626100"/>
          <p14:tracePt t="65367" x="4749800" y="5626100"/>
          <p14:tracePt t="65415" x="4743450" y="5626100"/>
          <p14:tracePt t="65447" x="4737100" y="5626100"/>
          <p14:tracePt t="65455" x="4730750" y="5626100"/>
          <p14:tracePt t="65463" x="4724400" y="5632450"/>
          <p14:tracePt t="65479" x="4711700" y="5632450"/>
          <p14:tracePt t="65491" x="4699000" y="5632450"/>
          <p14:tracePt t="65508" x="4673600" y="5632450"/>
          <p14:tracePt t="65525" x="4660900" y="5632450"/>
          <p14:tracePt t="66455" x="4654550" y="5632450"/>
          <p14:tracePt t="66495" x="4641850" y="5632450"/>
          <p14:tracePt t="66503" x="4610100" y="5638800"/>
          <p14:tracePt t="66511" x="4584700" y="5638800"/>
          <p14:tracePt t="66525" x="4546600" y="5645150"/>
          <p14:tracePt t="66541" x="4508500" y="5651500"/>
          <p14:tracePt t="66558" x="4489450" y="5651500"/>
          <p14:tracePt t="66607" x="4495800" y="5651500"/>
          <p14:tracePt t="66751" x="4495800" y="5657850"/>
          <p14:tracePt t="66767" x="4495800" y="5664200"/>
          <p14:tracePt t="66776" x="4495800" y="5670550"/>
          <p14:tracePt t="66783" x="4495800" y="5676900"/>
          <p14:tracePt t="66791" x="4489450" y="5695950"/>
          <p14:tracePt t="66808" x="4489450" y="5734050"/>
          <p14:tracePt t="66825" x="4489450" y="5791200"/>
          <p14:tracePt t="66842" x="4483100" y="5835650"/>
          <p14:tracePt t="66858" x="4476750" y="5886450"/>
          <p14:tracePt t="66875" x="4464050" y="5899150"/>
          <p14:tracePt t="66951" x="4464050" y="5905500"/>
          <p14:tracePt t="66967" x="4470400" y="5905500"/>
          <p14:tracePt t="66976" x="4483100" y="5905500"/>
          <p14:tracePt t="66983" x="4495800" y="5905500"/>
          <p14:tracePt t="66991" x="4508500" y="5905500"/>
          <p14:tracePt t="67008" x="4527550" y="5905500"/>
          <p14:tracePt t="67025" x="4533900" y="5905500"/>
          <p14:tracePt t="67079" x="4521200" y="5905500"/>
          <p14:tracePt t="67087" x="4514850" y="5899150"/>
          <p14:tracePt t="67095" x="4508500" y="5899150"/>
          <p14:tracePt t="67108" x="4502150" y="5899150"/>
          <p14:tracePt t="67135" x="4495800" y="5899150"/>
          <p14:tracePt t="67151" x="4489450" y="5899150"/>
          <p14:tracePt t="67167" x="4483100" y="5899150"/>
          <p14:tracePt t="67176" x="4470400" y="5899150"/>
          <p14:tracePt t="67192" x="4451350" y="5905500"/>
          <p14:tracePt t="67208" x="4432300" y="5918200"/>
          <p14:tracePt t="67225" x="4425950" y="5930900"/>
          <p14:tracePt t="67241" x="4419600" y="5943600"/>
          <p14:tracePt t="67258" x="4419600" y="5981700"/>
          <p14:tracePt t="67275" x="4425950" y="6026150"/>
          <p14:tracePt t="67292" x="4432300" y="6064250"/>
          <p14:tracePt t="67308" x="4438650" y="6083300"/>
          <p14:tracePt t="67325" x="4445000" y="6096000"/>
          <p14:tracePt t="67342" x="4457700" y="6108700"/>
          <p14:tracePt t="67358" x="4489450" y="6127750"/>
          <p14:tracePt t="67375" x="4527550" y="6140450"/>
          <p14:tracePt t="67392" x="4552950" y="6140450"/>
          <p14:tracePt t="67408" x="4578350" y="6153150"/>
          <p14:tracePt t="67425" x="4622800" y="6153150"/>
          <p14:tracePt t="67442" x="4724400" y="6153150"/>
          <p14:tracePt t="67458" x="4870450" y="6121400"/>
          <p14:tracePt t="67475" x="5073650" y="6064250"/>
          <p14:tracePt t="67492" x="5238750" y="6007100"/>
          <p14:tracePt t="67509" x="5334000" y="5962650"/>
          <p14:tracePt t="67525" x="5384800" y="5924550"/>
          <p14:tracePt t="67542" x="5473700" y="5867400"/>
          <p14:tracePt t="67558" x="5568950" y="5829300"/>
          <p14:tracePt t="67560" x="5613400" y="5810250"/>
          <p14:tracePt t="67575" x="5702300" y="5778500"/>
          <p14:tracePt t="67592" x="5791200" y="5753100"/>
          <p14:tracePt t="67608" x="5867400" y="5727700"/>
          <p14:tracePt t="67625" x="5937250" y="5695950"/>
          <p14:tracePt t="67642" x="5994400" y="5676900"/>
          <p14:tracePt t="67659" x="6038850" y="5664200"/>
          <p14:tracePt t="67675" x="6057900" y="5657850"/>
          <p14:tracePt t="67692" x="6070600" y="5657850"/>
          <p14:tracePt t="67709" x="6102350" y="5657850"/>
          <p14:tracePt t="67725" x="6153150" y="5657850"/>
          <p14:tracePt t="67742" x="6216650" y="5657850"/>
          <p14:tracePt t="67759" x="6261100" y="5657850"/>
          <p14:tracePt t="67775" x="6292850" y="5657850"/>
          <p14:tracePt t="67792" x="6299200" y="5657850"/>
          <p14:tracePt t="67825" x="6311900" y="5657850"/>
          <p14:tracePt t="67842" x="6343650" y="5657850"/>
          <p14:tracePt t="67858" x="6381750" y="5657850"/>
          <p14:tracePt t="67875" x="6426200" y="5657850"/>
          <p14:tracePt t="67892" x="6489700" y="5651500"/>
          <p14:tracePt t="67909" x="6521450" y="5651500"/>
          <p14:tracePt t="67925" x="6527800" y="5638800"/>
          <p14:tracePt t="67942" x="6527800" y="5632450"/>
          <p14:tracePt t="67975" x="6527800" y="5626100"/>
          <p14:tracePt t="67992" x="6527800" y="5613400"/>
          <p14:tracePt t="68009" x="6527800" y="5607050"/>
          <p14:tracePt t="68025" x="6527800" y="5600700"/>
          <p14:tracePt t="68143" x="6521450" y="5600700"/>
          <p14:tracePt t="68159" x="6515100" y="5600700"/>
          <p14:tracePt t="68176" x="6508750" y="5600700"/>
          <p14:tracePt t="68200" x="6502400" y="5600700"/>
          <p14:tracePt t="68216" x="6496050" y="5600700"/>
          <p14:tracePt t="68223" x="6483350" y="5607050"/>
          <p14:tracePt t="68232" x="6477000" y="5607050"/>
          <p14:tracePt t="68242" x="6464300" y="5613400"/>
          <p14:tracePt t="68259" x="6451600" y="5626100"/>
          <p14:tracePt t="68275" x="6438900" y="5632450"/>
          <p14:tracePt t="68309" x="6432550" y="5632450"/>
          <p14:tracePt t="68325" x="6426200" y="5645150"/>
          <p14:tracePt t="68342" x="6419850" y="5670550"/>
          <p14:tracePt t="68358" x="6419850" y="5683250"/>
          <p14:tracePt t="68375" x="6413500" y="5695950"/>
          <p14:tracePt t="68392" x="6413500" y="5702300"/>
          <p14:tracePt t="68432" x="6413500" y="5708650"/>
          <p14:tracePt t="68442" x="6413500" y="5715000"/>
          <p14:tracePt t="68459" x="6407150" y="5721350"/>
          <p14:tracePt t="68568" x="6407150" y="5727700"/>
          <p14:tracePt t="68584" x="6407150" y="5734050"/>
          <p14:tracePt t="68624" x="6400800" y="5734050"/>
          <p14:tracePt t="68632" x="6400800" y="5740400"/>
          <p14:tracePt t="68744" x="6394450" y="5740400"/>
          <p14:tracePt t="68784" x="6388100" y="5740400"/>
          <p14:tracePt t="68880" x="6381750" y="5740400"/>
          <p14:tracePt t="68888" x="6362700" y="5740400"/>
          <p14:tracePt t="68896" x="6350000" y="5740400"/>
          <p14:tracePt t="68909" x="6337300" y="5740400"/>
          <p14:tracePt t="68925" x="6299200" y="5740400"/>
          <p14:tracePt t="68942" x="6248400" y="5740400"/>
          <p14:tracePt t="68959" x="6165850" y="5740400"/>
          <p14:tracePt t="68975" x="6026150" y="5740400"/>
          <p14:tracePt t="68992" x="5899150" y="5746750"/>
          <p14:tracePt t="69009" x="5759450" y="5765800"/>
          <p14:tracePt t="69025" x="5607050" y="5803900"/>
          <p14:tracePt t="69042" x="5467350" y="5848350"/>
          <p14:tracePt t="69059" x="5365750" y="5873750"/>
          <p14:tracePt t="69075" x="5308600" y="5880100"/>
          <p14:tracePt t="69092" x="5264150" y="5886450"/>
          <p14:tracePt t="69109" x="5238750" y="5892800"/>
          <p14:tracePt t="69126" x="5226050" y="5892800"/>
          <p14:tracePt t="69142" x="5194300" y="5892800"/>
          <p14:tracePt t="69159" x="5143500" y="5892800"/>
          <p14:tracePt t="69175" x="5048250" y="5892800"/>
          <p14:tracePt t="69192" x="4972050" y="5892800"/>
          <p14:tracePt t="69209" x="4914900" y="5892800"/>
          <p14:tracePt t="69226" x="4864100" y="5886450"/>
          <p14:tracePt t="69242" x="4851400" y="5880100"/>
          <p14:tracePt t="69275" x="4845050" y="5873750"/>
          <p14:tracePt t="69292" x="4832350" y="5861050"/>
          <p14:tracePt t="69309" x="4826000" y="5848350"/>
          <p14:tracePt t="69326" x="4819650" y="5835650"/>
          <p14:tracePt t="69342" x="4806950" y="5829300"/>
          <p14:tracePt t="69359" x="4781550" y="5816600"/>
          <p14:tracePt t="69376" x="4724400" y="5803900"/>
          <p14:tracePt t="69392" x="4692650" y="5797550"/>
          <p14:tracePt t="69409" x="4686300" y="5797550"/>
          <p14:tracePt t="69442" x="4679950" y="5797550"/>
          <p14:tracePt t="69584" x="4673600" y="5797550"/>
          <p14:tracePt t="69640" x="4667250" y="5797550"/>
          <p14:tracePt t="69688" x="4660900" y="5797550"/>
          <p14:tracePt t="69720" x="4660900" y="5803900"/>
          <p14:tracePt t="69808" x="4654550" y="5803900"/>
          <p14:tracePt t="69872" x="4641850" y="5810250"/>
          <p14:tracePt t="69888" x="4635500" y="5816600"/>
          <p14:tracePt t="69896" x="4629150" y="5816600"/>
          <p14:tracePt t="69904" x="4622800" y="5822950"/>
          <p14:tracePt t="69912" x="4616450" y="5822950"/>
          <p14:tracePt t="69926" x="4610100" y="5822950"/>
          <p14:tracePt t="69942" x="4603750" y="5829300"/>
          <p14:tracePt t="69992" x="4597400" y="5829300"/>
          <p14:tracePt t="70008" x="4591050" y="5829300"/>
          <p14:tracePt t="70032" x="4584700" y="5829300"/>
          <p14:tracePt t="70048" x="4578350" y="5829300"/>
          <p14:tracePt t="70696" x="4584700" y="5829300"/>
          <p14:tracePt t="70752" x="4591050" y="5829300"/>
          <p14:tracePt t="70776" x="4597400" y="5829300"/>
          <p14:tracePt t="70800" x="4603750" y="5829300"/>
          <p14:tracePt t="70808" x="4610100" y="5829300"/>
          <p14:tracePt t="70840" x="4616450" y="5829300"/>
          <p14:tracePt t="70864" x="4622800" y="5829300"/>
          <p14:tracePt t="70876" x="4629150" y="5829300"/>
          <p14:tracePt t="70893" x="4635500" y="5835650"/>
          <p14:tracePt t="70909" x="4641850" y="5835650"/>
          <p14:tracePt t="71000" x="4641850" y="5842000"/>
          <p14:tracePt t="71008" x="4641850" y="5848350"/>
          <p14:tracePt t="71024" x="4641850" y="5854700"/>
          <p14:tracePt t="71032" x="4641850" y="5861050"/>
          <p14:tracePt t="71048" x="4641850" y="5867400"/>
          <p14:tracePt t="71059" x="4648200" y="5873750"/>
          <p14:tracePt t="71076" x="4648200" y="5880100"/>
          <p14:tracePt t="71092" x="4648200" y="5886450"/>
          <p14:tracePt t="71128" x="4648200" y="5892800"/>
          <p14:tracePt t="71144" x="4648200" y="5899150"/>
          <p14:tracePt t="71200" x="4654550" y="5905500"/>
          <p14:tracePt t="71208" x="4654550" y="5918200"/>
          <p14:tracePt t="71216" x="4654550" y="5924550"/>
          <p14:tracePt t="71226" x="4654550" y="5930900"/>
          <p14:tracePt t="71243" x="4654550" y="5943600"/>
          <p14:tracePt t="71259" x="4654550" y="5949950"/>
          <p14:tracePt t="71276" x="4654550" y="5956300"/>
          <p14:tracePt t="71296" x="4654550" y="5962650"/>
          <p14:tracePt t="71312" x="4654550" y="5975350"/>
          <p14:tracePt t="71328" x="4654550" y="5981700"/>
          <p14:tracePt t="71344" x="4654550" y="5988050"/>
          <p14:tracePt t="71359" x="4654550" y="5994400"/>
          <p14:tracePt t="71376" x="4654550" y="6000750"/>
          <p14:tracePt t="71393" x="4654550" y="6007100"/>
          <p14:tracePt t="71409" x="4648200" y="6007100"/>
          <p14:tracePt t="71426" x="4648200" y="6013450"/>
          <p14:tracePt t="71442" x="4648200" y="6026150"/>
          <p14:tracePt t="71459" x="4641850" y="6038850"/>
          <p14:tracePt t="71476" x="4635500" y="6051550"/>
          <p14:tracePt t="71493" x="4635500" y="6057900"/>
          <p14:tracePt t="71609" x="4629150" y="6057900"/>
          <p14:tracePt t="71680" x="4622800" y="6057900"/>
          <p14:tracePt t="71688" x="4622800" y="6064250"/>
          <p14:tracePt t="71712" x="4622800" y="6070600"/>
          <p14:tracePt t="71728" x="4616450" y="6070600"/>
          <p14:tracePt t="71768" x="4610100" y="6070600"/>
          <p14:tracePt t="72328" x="4603750" y="6070600"/>
          <p14:tracePt t="72336" x="4591050" y="6070600"/>
          <p14:tracePt t="72344" x="4584700" y="6070600"/>
          <p14:tracePt t="72360" x="4578350" y="6070600"/>
          <p14:tracePt t="72376" x="4565650" y="6083300"/>
          <p14:tracePt t="72393" x="4546600" y="6127750"/>
          <p14:tracePt t="72410" x="4521200" y="6184900"/>
          <p14:tracePt t="72426" x="4514850" y="6235700"/>
          <p14:tracePt t="72443" x="4514850" y="6273800"/>
          <p14:tracePt t="72460" x="4521200" y="6299200"/>
          <p14:tracePt t="72476" x="4527550" y="6311900"/>
          <p14:tracePt t="72493" x="4533900" y="6318250"/>
          <p14:tracePt t="72510" x="4533900" y="6324600"/>
          <p14:tracePt t="72569" x="4540250" y="6324600"/>
          <p14:tracePt t="72584" x="4540250" y="6330950"/>
          <p14:tracePt t="72601" x="4546600" y="6330950"/>
          <p14:tracePt t="72657" x="4552950" y="6330950"/>
          <p14:tracePt t="72673" x="4565650" y="6330950"/>
          <p14:tracePt t="72681" x="4572000" y="6330950"/>
          <p14:tracePt t="72689" x="4578350" y="6330950"/>
          <p14:tracePt t="72697" x="4584700" y="6330950"/>
          <p14:tracePt t="72728" x="4591050" y="6330950"/>
          <p14:tracePt t="72744" x="4597400" y="6330950"/>
          <p14:tracePt t="72752" x="4603750" y="6330950"/>
          <p14:tracePt t="72768" x="4610100" y="6330950"/>
          <p14:tracePt t="72777" x="4616450" y="6337300"/>
          <p14:tracePt t="72793" x="4622800" y="6337300"/>
          <p14:tracePt t="72809" x="4629150" y="6337300"/>
          <p14:tracePt t="73033" x="4622800" y="6337300"/>
          <p14:tracePt t="73073" x="4622800" y="6330950"/>
          <p14:tracePt t="73089" x="4616450" y="6330950"/>
          <p14:tracePt t="73201" x="4610100" y="6330950"/>
          <p14:tracePt t="73377" x="4603750" y="6330950"/>
          <p14:tracePt t="73393" x="4603750" y="6337300"/>
          <p14:tracePt t="73410" x="4603750" y="6343650"/>
          <p14:tracePt t="73449" x="4603750" y="6350000"/>
          <p14:tracePt t="73473" x="4597400" y="6350000"/>
          <p14:tracePt t="73489" x="4597400" y="6356350"/>
          <p14:tracePt t="73504" x="4597400" y="6362700"/>
          <p14:tracePt t="73521" x="4591050" y="6369050"/>
          <p14:tracePt t="73528" x="4591050" y="6375400"/>
          <p14:tracePt t="73537" x="4584700" y="6388100"/>
          <p14:tracePt t="73544" x="4584700" y="6394450"/>
          <p14:tracePt t="73560" x="4584700" y="6400800"/>
          <p14:tracePt t="73577" x="4578350" y="6413500"/>
          <p14:tracePt t="73593" x="4578350" y="6426200"/>
          <p14:tracePt t="73610" x="4578350" y="6432550"/>
          <p14:tracePt t="73627" x="4578350" y="6438900"/>
          <p14:tracePt t="73657" x="4578350" y="6445250"/>
          <p14:tracePt t="73681" x="4578350" y="6451600"/>
          <p14:tracePt t="73689" x="4578350" y="6457950"/>
          <p14:tracePt t="73697" x="4578350" y="6464300"/>
          <p14:tracePt t="73710" x="4578350" y="6477000"/>
          <p14:tracePt t="73727" x="4578350" y="6483350"/>
          <p14:tracePt t="73743" x="4578350" y="6496050"/>
          <p14:tracePt t="73760" x="4578350" y="6508750"/>
          <p14:tracePt t="73777" x="4578350" y="6534150"/>
          <p14:tracePt t="73793" x="4584700" y="6540500"/>
          <p14:tracePt t="73810" x="4584700" y="6546850"/>
          <p14:tracePt t="74113" x="4622800" y="6559550"/>
          <p14:tracePt t="74121" x="4667250" y="6565900"/>
          <p14:tracePt t="74129" x="4724400" y="6578600"/>
          <p14:tracePt t="74143" x="4794250" y="6584950"/>
          <p14:tracePt t="74160" x="4978400" y="6597650"/>
          <p14:tracePt t="74177" x="5257800" y="6604000"/>
          <p14:tracePt t="74193" x="5403850" y="6604000"/>
          <p14:tracePt t="74210" x="5537200" y="6623050"/>
          <p14:tracePt t="74226" x="5676900" y="6635750"/>
          <p14:tracePt t="74243" x="5816600" y="6648450"/>
          <p14:tracePt t="74260" x="5994400" y="6661150"/>
          <p14:tracePt t="74277" x="6191250" y="6667500"/>
          <p14:tracePt t="74293" x="6350000" y="6667500"/>
          <p14:tracePt t="74310" x="6451600" y="6667500"/>
          <p14:tracePt t="74327" x="6508750" y="6667500"/>
          <p14:tracePt t="74343" x="6534150" y="6667500"/>
          <p14:tracePt t="74360" x="6559550" y="6667500"/>
          <p14:tracePt t="74377" x="6629400" y="6642100"/>
          <p14:tracePt t="74393" x="6699250" y="6623050"/>
          <p14:tracePt t="74410" x="6743700" y="6610350"/>
          <p14:tracePt t="74427" x="6756400" y="6597650"/>
          <p14:tracePt t="74443" x="6762750" y="6597650"/>
          <p14:tracePt t="74477" x="6762750" y="6591300"/>
          <p14:tracePt t="74493" x="6769100" y="6578600"/>
          <p14:tracePt t="74510" x="6781800" y="6565900"/>
          <p14:tracePt t="74527" x="6788150" y="6553200"/>
          <p14:tracePt t="74543" x="6794500" y="6540500"/>
          <p14:tracePt t="74560" x="6794500" y="6534150"/>
          <p14:tracePt t="74577" x="6775450" y="6502400"/>
          <p14:tracePt t="74593" x="6775450" y="6496050"/>
          <p14:tracePt t="74610" x="6769100" y="6483350"/>
          <p14:tracePt t="74627" x="6756400" y="6477000"/>
          <p14:tracePt t="74643" x="6750050" y="6477000"/>
          <p14:tracePt t="74713" x="6743700" y="6477000"/>
          <p14:tracePt t="74745" x="6737350" y="6477000"/>
          <p14:tracePt t="74850" x="6731000" y="6477000"/>
          <p14:tracePt t="75017" x="6724650" y="6477000"/>
          <p14:tracePt t="75058" x="6711950" y="6477000"/>
          <p14:tracePt t="75065" x="6692900" y="6445250"/>
          <p14:tracePt t="75073" x="6680200" y="6419850"/>
          <p14:tracePt t="75081" x="6661150" y="6381750"/>
          <p14:tracePt t="75094" x="6654800" y="6330950"/>
          <p14:tracePt t="75110" x="6648450" y="6203950"/>
          <p14:tracePt t="75127" x="6654800" y="6070600"/>
          <p14:tracePt t="75144" x="6692900" y="5969000"/>
          <p14:tracePt t="75145" x="6705600" y="5924550"/>
          <p14:tracePt t="75160" x="6711950" y="5892800"/>
          <p14:tracePt t="75177" x="6711950" y="5829300"/>
          <p14:tracePt t="75194" x="6711950" y="5797550"/>
          <p14:tracePt t="75210" x="6711950" y="5759450"/>
          <p14:tracePt t="75227" x="6699250" y="5708650"/>
          <p14:tracePt t="75243" x="6699250" y="5664200"/>
          <p14:tracePt t="75260" x="6699250" y="5619750"/>
          <p14:tracePt t="75277" x="6699250" y="5581650"/>
          <p14:tracePt t="75294" x="6705600" y="5556250"/>
          <p14:tracePt t="75310" x="6705600" y="5530850"/>
          <p14:tracePt t="75327" x="6705600" y="5518150"/>
          <p14:tracePt t="75343" x="6705600" y="5511800"/>
          <p14:tracePt t="75360" x="6705600" y="5505450"/>
          <p14:tracePt t="75377" x="6711950" y="5499100"/>
          <p14:tracePt t="75473" x="6711950" y="5492750"/>
          <p14:tracePt t="75489" x="6711950" y="5486400"/>
          <p14:tracePt t="75585" x="6711950" y="5492750"/>
          <p14:tracePt t="75593" x="6711950" y="5499100"/>
          <p14:tracePt t="75649" x="6711950" y="5505450"/>
          <p14:tracePt t="75697" x="6711950" y="5511800"/>
          <p14:tracePt t="75713" x="6711950" y="5518150"/>
          <p14:tracePt t="75721" x="6711950" y="5524500"/>
          <p14:tracePt t="75729" x="6711950" y="5530850"/>
          <p14:tracePt t="76042" x="6718300" y="5530850"/>
          <p14:tracePt t="76073" x="6724650" y="5530850"/>
          <p14:tracePt t="76105" x="6731000" y="5530850"/>
          <p14:tracePt t="76113" x="6737350" y="5530850"/>
          <p14:tracePt t="76121" x="6743700" y="5537200"/>
          <p14:tracePt t="76137" x="6750050" y="5537200"/>
          <p14:tracePt t="77354" x="6750050" y="5530850"/>
          <p14:tracePt t="77474" x="6743700" y="5530850"/>
          <p14:tracePt t="78162" x="6750050" y="5549900"/>
          <p14:tracePt t="78170" x="6756400" y="5568950"/>
          <p14:tracePt t="78178" x="6756400" y="5581650"/>
          <p14:tracePt t="78195" x="6762750" y="5619750"/>
          <p14:tracePt t="78211" x="6762750" y="5651500"/>
          <p14:tracePt t="78228" x="6762750" y="5676900"/>
          <p14:tracePt t="78244" x="6762750" y="5715000"/>
          <p14:tracePt t="78261" x="6762750" y="5746750"/>
          <p14:tracePt t="78278" x="6769100" y="5778500"/>
          <p14:tracePt t="78294" x="6775450" y="5822950"/>
          <p14:tracePt t="78311" x="6775450" y="5854700"/>
          <p14:tracePt t="78327" x="6775450" y="5873750"/>
          <p14:tracePt t="78344" x="6775450" y="5892800"/>
          <p14:tracePt t="78361" x="6775450" y="5905500"/>
          <p14:tracePt t="78378" x="6775450" y="5911850"/>
          <p14:tracePt t="78434" x="6769100" y="5911850"/>
          <p14:tracePt t="78450" x="6762750" y="5911850"/>
          <p14:tracePt t="78458" x="6750050" y="5918200"/>
          <p14:tracePt t="78466" x="6737350" y="5918200"/>
          <p14:tracePt t="78482" x="6731000" y="5918200"/>
          <p14:tracePt t="78494" x="6724650" y="5918200"/>
          <p14:tracePt t="78511" x="6718300" y="5911850"/>
          <p14:tracePt t="78528" x="6705600" y="5892800"/>
          <p14:tracePt t="78544" x="6686550" y="5848350"/>
          <p14:tracePt t="78561" x="6680200" y="5810250"/>
          <p14:tracePt t="78578" x="6654800" y="5753100"/>
          <p14:tracePt t="78594" x="6635750" y="5734050"/>
          <p14:tracePt t="78611" x="6616700" y="5708650"/>
          <p14:tracePt t="78628" x="6604000" y="5683250"/>
          <p14:tracePt t="78645" x="6584950" y="5657850"/>
          <p14:tracePt t="78661" x="6572250" y="5626100"/>
          <p14:tracePt t="78678" x="6565900" y="5613400"/>
          <p14:tracePt t="78695" x="6565900" y="5594350"/>
          <p14:tracePt t="78711" x="6565900" y="5588000"/>
          <p14:tracePt t="78728" x="6565900" y="5575300"/>
          <p14:tracePt t="78745" x="6559550" y="5568950"/>
          <p14:tracePt t="78761" x="6553200" y="5568950"/>
          <p14:tracePt t="78778" x="6540500" y="5562600"/>
          <p14:tracePt t="78826" x="6534150" y="5562600"/>
          <p14:tracePt t="78834" x="6534150" y="5568950"/>
          <p14:tracePt t="78845" x="6527800" y="5568950"/>
          <p14:tracePt t="78861" x="6515100" y="5581650"/>
          <p14:tracePt t="78878" x="6502400" y="5607050"/>
          <p14:tracePt t="78895" x="6483350" y="5632450"/>
          <p14:tracePt t="78911" x="6457950" y="5670550"/>
          <p14:tracePt t="78928" x="6432550" y="5715000"/>
          <p14:tracePt t="78944" x="6400800" y="5765800"/>
          <p14:tracePt t="78961" x="6381750" y="5810250"/>
          <p14:tracePt t="78978" x="6369050" y="5835650"/>
          <p14:tracePt t="78995" x="6369050" y="5848350"/>
          <p14:tracePt t="79011" x="6369050" y="5854700"/>
          <p14:tracePt t="79028" x="6369050" y="5867400"/>
          <p14:tracePt t="79045" x="6369050" y="5886450"/>
          <p14:tracePt t="79061" x="6381750" y="5899150"/>
          <p14:tracePt t="79078" x="6394450" y="5930900"/>
          <p14:tracePt t="79094" x="6407150" y="5956300"/>
          <p14:tracePt t="79111" x="6413500" y="5981700"/>
          <p14:tracePt t="79128" x="6432550" y="6000750"/>
          <p14:tracePt t="79144" x="6445250" y="6019800"/>
          <p14:tracePt t="79161" x="6457950" y="6026150"/>
          <p14:tracePt t="79178" x="6470650" y="6032500"/>
          <p14:tracePt t="79195" x="6477000" y="6038850"/>
          <p14:tracePt t="79211" x="6483350" y="6045200"/>
          <p14:tracePt t="79228" x="6489700" y="6045200"/>
          <p14:tracePt t="79244" x="6489700" y="6051550"/>
          <p14:tracePt t="79261" x="6502400" y="6064250"/>
          <p14:tracePt t="79278" x="6521450" y="6089650"/>
          <p14:tracePt t="79295" x="6540500" y="6108700"/>
          <p14:tracePt t="79311" x="6559550" y="6127750"/>
          <p14:tracePt t="79328" x="6572250" y="6153150"/>
          <p14:tracePt t="79344" x="6578600" y="6172200"/>
          <p14:tracePt t="79361" x="6578600" y="6178550"/>
          <p14:tracePt t="79378" x="6578600" y="6216650"/>
          <p14:tracePt t="79395" x="6578600" y="6254750"/>
          <p14:tracePt t="79411" x="6572250" y="6286500"/>
          <p14:tracePt t="79428" x="6572250" y="6305550"/>
          <p14:tracePt t="79444" x="6559550" y="6318250"/>
          <p14:tracePt t="79461" x="6559550" y="6330950"/>
          <p14:tracePt t="79478" x="6553200" y="6343650"/>
          <p14:tracePt t="79495" x="6553200" y="6350000"/>
          <p14:tracePt t="79511" x="6553200" y="6369050"/>
          <p14:tracePt t="79528" x="6553200" y="6388100"/>
          <p14:tracePt t="79544" x="6553200" y="6400800"/>
          <p14:tracePt t="79561" x="6553200" y="6419850"/>
          <p14:tracePt t="79578" x="6559550" y="6445250"/>
          <p14:tracePt t="79595" x="6565900" y="6451600"/>
          <p14:tracePt t="79611" x="6578600" y="6464300"/>
          <p14:tracePt t="79628" x="6604000" y="6470650"/>
          <p14:tracePt t="79645" x="6616700" y="6477000"/>
          <p14:tracePt t="79661" x="6629400" y="6483350"/>
          <p14:tracePt t="79678" x="6635750" y="6483350"/>
          <p14:tracePt t="79695" x="6648450" y="6483350"/>
          <p14:tracePt t="79711" x="6680200" y="6483350"/>
          <p14:tracePt t="79728" x="6724650" y="6489700"/>
          <p14:tracePt t="79744" x="6743700" y="6502400"/>
          <p14:tracePt t="79761" x="6756400" y="6502400"/>
          <p14:tracePt t="79778" x="6762750" y="6502400"/>
          <p14:tracePt t="79802" x="6762750" y="6496050"/>
          <p14:tracePt t="79834" x="6769100" y="6496050"/>
          <p14:tracePt t="79842" x="6769100" y="6489700"/>
          <p14:tracePt t="79858" x="6775450" y="6483350"/>
          <p14:tracePt t="79867" x="6781800" y="6477000"/>
          <p14:tracePt t="79878" x="6794500" y="6464300"/>
          <p14:tracePt t="79895" x="6838950" y="6438900"/>
          <p14:tracePt t="79911" x="6896100" y="6407150"/>
          <p14:tracePt t="79928" x="6946900" y="6369050"/>
          <p14:tracePt t="79945" x="6965950" y="6356350"/>
          <p14:tracePt t="79961" x="6972300" y="6356350"/>
          <p14:tracePt t="79995" x="6959600" y="6362700"/>
          <p14:tracePt t="80011" x="6953250" y="6362700"/>
          <p14:tracePt t="80028" x="6946900" y="6369050"/>
          <p14:tracePt t="80045" x="6940550" y="6375400"/>
          <p14:tracePt t="80061" x="6940550" y="6381750"/>
          <p14:tracePt t="80078" x="6940550" y="6388100"/>
          <p14:tracePt t="80095" x="6940550" y="6413500"/>
          <p14:tracePt t="80111" x="6927850" y="6445250"/>
          <p14:tracePt t="80128" x="6921500" y="6470650"/>
          <p14:tracePt t="80145" x="6908800" y="6489700"/>
          <p14:tracePt t="80161" x="6902450" y="6508750"/>
          <p14:tracePt t="80178" x="6896100" y="6521450"/>
          <p14:tracePt t="80195" x="6896100" y="6527800"/>
          <p14:tracePt t="80211" x="6889750" y="6527800"/>
          <p14:tracePt t="80228" x="6889750" y="6534150"/>
          <p14:tracePt t="80245" x="6883400" y="6534150"/>
          <p14:tracePt t="80261" x="6870700" y="6540500"/>
          <p14:tracePt t="80278" x="6864350" y="6540500"/>
          <p14:tracePt t="80295" x="6845300" y="6546850"/>
          <p14:tracePt t="80312" x="6832600" y="6546850"/>
          <p14:tracePt t="80328" x="6819900" y="6546850"/>
          <p14:tracePt t="80345" x="6813550" y="6546850"/>
          <p14:tracePt t="80378" x="6800850" y="6546850"/>
          <p14:tracePt t="80395" x="6794500" y="6546850"/>
          <p14:tracePt t="80434" x="6788150" y="6546850"/>
          <p14:tracePt t="80458" x="6781800" y="6546850"/>
          <p14:tracePt t="80467" x="6781800" y="6553200"/>
          <p14:tracePt t="80478" x="6775450" y="6559550"/>
          <p14:tracePt t="80495" x="6794500" y="6572250"/>
          <p14:tracePt t="80512" x="6807200" y="6578600"/>
          <p14:tracePt t="80545" x="6724650" y="6470650"/>
          <p14:tracePt t="80562" x="6508750" y="6299200"/>
          <p14:tracePt t="80578" x="6407150" y="6229350"/>
          <p14:tracePt t="80595" x="6407150" y="6223000"/>
          <p14:tracePt t="86684" x="6413500" y="6223000"/>
          <p14:tracePt t="86708" x="6413500" y="6229350"/>
          <p14:tracePt t="86724" x="6419850" y="6229350"/>
          <p14:tracePt t="86740" x="6419850" y="6242050"/>
          <p14:tracePt t="86756" x="6426200" y="6242050"/>
          <p14:tracePt t="86764" x="6426200" y="6248400"/>
          <p14:tracePt t="86788" x="6432550" y="6254750"/>
          <p14:tracePt t="86804" x="6438900" y="6254750"/>
          <p14:tracePt t="86812" x="6438900" y="6261100"/>
          <p14:tracePt t="86820" x="6438900" y="6267450"/>
          <p14:tracePt t="86836" x="6445250" y="6273800"/>
          <p14:tracePt t="86868" x="6451600" y="6280150"/>
          <p14:tracePt t="86900" x="6451600" y="6286500"/>
          <p14:tracePt t="86948" x="6457950" y="6286500"/>
          <p14:tracePt t="86988" x="6464300" y="6286500"/>
          <p14:tracePt t="87012" x="6464300" y="6292850"/>
          <p14:tracePt t="87028" x="6470650" y="6292850"/>
          <p14:tracePt t="87084" x="6477000" y="6292850"/>
          <p14:tracePt t="87100" x="6483350" y="6299200"/>
          <p14:tracePt t="87108" x="6489700" y="6299200"/>
          <p14:tracePt t="87116" x="6489700" y="6305550"/>
          <p14:tracePt t="87130" x="6502400" y="6311900"/>
          <p14:tracePt t="87147" x="6515100" y="6311900"/>
          <p14:tracePt t="87163" x="6515100" y="6318250"/>
          <p14:tracePt t="87180" x="6521450" y="6318250"/>
          <p14:tracePt t="87212" x="6527800" y="6324600"/>
          <p14:tracePt t="87220" x="6534150" y="6330950"/>
          <p14:tracePt t="87230" x="6540500" y="6330950"/>
          <p14:tracePt t="87247" x="6546850" y="6330950"/>
          <p14:tracePt t="87263" x="6553200" y="6330950"/>
          <p14:tracePt t="87279" x="6565900" y="6324600"/>
          <p14:tracePt t="87296" x="6572250" y="6324600"/>
          <p14:tracePt t="87330" x="6572250" y="6318250"/>
          <p14:tracePt t="87380" x="6572250" y="6311900"/>
          <p14:tracePt t="87404" x="6572250" y="6305550"/>
          <p14:tracePt t="87412" x="6572250" y="6299200"/>
          <p14:tracePt t="87444" x="6572250" y="6292850"/>
          <p14:tracePt t="87452" x="6572250" y="6286500"/>
          <p14:tracePt t="87476" x="6572250" y="6280150"/>
          <p14:tracePt t="87484" x="6572250" y="6273800"/>
          <p14:tracePt t="87540" x="6572250" y="6267450"/>
          <p14:tracePt t="87565" x="6572250" y="6261100"/>
          <p14:tracePt t="87580" x="6572250" y="6248400"/>
          <p14:tracePt t="87588" x="6572250" y="6242050"/>
          <p14:tracePt t="87596" x="6578600" y="6235700"/>
          <p14:tracePt t="87613" x="6591300" y="6223000"/>
          <p14:tracePt t="87630" x="6597650" y="6216650"/>
          <p14:tracePt t="87646" x="6597650" y="6210300"/>
          <p14:tracePt t="87663" x="6604000" y="6203950"/>
          <p14:tracePt t="87708" x="6604000" y="6197600"/>
          <p14:tracePt t="87716" x="6604000" y="6191250"/>
          <p14:tracePt t="87730" x="6610350" y="6191250"/>
          <p14:tracePt t="87747" x="6610350" y="6178550"/>
          <p14:tracePt t="87763" x="6616700" y="6172200"/>
          <p14:tracePt t="87780" x="6616700" y="6165850"/>
          <p14:tracePt t="87972" x="6616700" y="6172200"/>
          <p14:tracePt t="87980" x="6623050" y="6191250"/>
          <p14:tracePt t="87988" x="6623050" y="6203950"/>
          <p14:tracePt t="87996" x="6629400" y="6223000"/>
          <p14:tracePt t="88013" x="6635750" y="6248400"/>
          <p14:tracePt t="88030" x="6642100" y="6280150"/>
          <p14:tracePt t="88047" x="6654800" y="6330950"/>
          <p14:tracePt t="88063" x="6654800" y="6356350"/>
          <p14:tracePt t="88080" x="6661150" y="6375400"/>
          <p14:tracePt t="88113" x="6661150" y="6381750"/>
          <p14:tracePt t="88130" x="6661150" y="6407150"/>
          <p14:tracePt t="88147" x="6654800" y="6426200"/>
          <p14:tracePt t="88163" x="6648450" y="6445250"/>
          <p14:tracePt t="88180" x="6642100" y="6470650"/>
          <p14:tracePt t="88196" x="6642100" y="6477000"/>
          <p14:tracePt t="88213" x="6642100" y="6483350"/>
          <p14:tracePt t="88230" x="6635750" y="6496050"/>
          <p14:tracePt t="88247" x="6629400" y="6515100"/>
          <p14:tracePt t="88263" x="6616700" y="6540500"/>
          <p14:tracePt t="88280" x="6591300" y="6559550"/>
          <p14:tracePt t="88297" x="6565900" y="6565900"/>
          <p14:tracePt t="88313" x="6546850" y="6565900"/>
          <p14:tracePt t="88330" x="6540500" y="6565900"/>
          <p14:tracePt t="88347" x="6534150" y="6565900"/>
          <p14:tracePt t="88363" x="6534150" y="6553200"/>
          <p14:tracePt t="88380" x="6534150" y="6534150"/>
          <p14:tracePt t="88396" x="6534150" y="6521450"/>
          <p14:tracePt t="88413" x="6534150" y="6515100"/>
          <p14:tracePt t="88430" x="6534150" y="6502400"/>
          <p14:tracePt t="88446" x="6527800" y="6496050"/>
          <p14:tracePt t="88463" x="6527800" y="6477000"/>
          <p14:tracePt t="88480" x="6527800" y="6470650"/>
          <p14:tracePt t="88496" x="6527800" y="6457950"/>
          <p14:tracePt t="88513" x="6527800" y="6445250"/>
          <p14:tracePt t="88530" x="6527800" y="6438900"/>
          <p14:tracePt t="88547" x="6527800" y="6432550"/>
          <p14:tracePt t="88563" x="6534150" y="6419850"/>
          <p14:tracePt t="88580" x="6559550" y="6407150"/>
          <p14:tracePt t="88597" x="6572250" y="6400800"/>
          <p14:tracePt t="88613" x="6578600" y="6394450"/>
          <p14:tracePt t="88630" x="6584950" y="6394450"/>
          <p14:tracePt t="88647" x="6591300" y="6394450"/>
          <p14:tracePt t="88663" x="6610350" y="6388100"/>
          <p14:tracePt t="88680" x="6616700" y="6388100"/>
          <p14:tracePt t="88696" x="6623050" y="6388100"/>
          <p14:tracePt t="88749" x="6629400" y="6388100"/>
          <p14:tracePt t="88772" x="6635750" y="6394450"/>
          <p14:tracePt t="88788" x="6635750" y="6400800"/>
          <p14:tracePt t="88796" x="6635750" y="6407150"/>
          <p14:tracePt t="88804" x="6642100" y="6413500"/>
          <p14:tracePt t="88820" x="6642100" y="6426200"/>
          <p14:tracePt t="88836" x="6642100" y="6432550"/>
          <p14:tracePt t="88852" x="6642100" y="6445250"/>
          <p14:tracePt t="88868" x="6635750" y="6451600"/>
          <p14:tracePt t="88880" x="6623050" y="6464300"/>
          <p14:tracePt t="88897" x="6610350" y="6470650"/>
          <p14:tracePt t="88914" x="6597650" y="6477000"/>
          <p14:tracePt t="88930" x="6578600" y="6483350"/>
          <p14:tracePt t="88947" x="6565900" y="6483350"/>
          <p14:tracePt t="88964" x="6559550" y="6483350"/>
          <p14:tracePt t="88980" x="6553200" y="6483350"/>
          <p14:tracePt t="88997" x="6546850" y="6483350"/>
          <p14:tracePt t="89013" x="6540500" y="6477000"/>
          <p14:tracePt t="89030" x="6540500" y="6470650"/>
          <p14:tracePt t="89047" x="6540500" y="6457950"/>
          <p14:tracePt t="89064" x="6540500" y="6451600"/>
          <p14:tracePt t="89080" x="6540500" y="6445250"/>
          <p14:tracePt t="89097" x="6540500" y="6432550"/>
          <p14:tracePt t="89130" x="6540500" y="6426200"/>
          <p14:tracePt t="89149" x="6540500" y="6419850"/>
          <p14:tracePt t="89164" x="6540500" y="6413500"/>
          <p14:tracePt t="89181" x="6546850" y="6407150"/>
          <p14:tracePt t="89197" x="6553200" y="6400800"/>
          <p14:tracePt t="89214" x="6565900" y="6400800"/>
          <p14:tracePt t="89230" x="6572250" y="6400800"/>
          <p14:tracePt t="89247" x="6584950" y="6400800"/>
          <p14:tracePt t="89264" x="6597650" y="6400800"/>
          <p14:tracePt t="89280" x="6604000" y="6400800"/>
          <p14:tracePt t="89297" x="6616700" y="6407150"/>
          <p14:tracePt t="89314" x="6623050" y="6407150"/>
          <p14:tracePt t="89373" x="6623050" y="6413500"/>
          <p14:tracePt t="89380" x="6616700" y="6419850"/>
          <p14:tracePt t="89388" x="6616700" y="6426200"/>
          <p14:tracePt t="89398" x="6610350" y="6432550"/>
          <p14:tracePt t="89414" x="6604000" y="6445250"/>
          <p14:tracePt t="89430" x="6597650" y="6457950"/>
          <p14:tracePt t="89447" x="6591300" y="6464300"/>
          <p14:tracePt t="89464" x="6578600" y="6464300"/>
          <p14:tracePt t="89480" x="6572250" y="6470650"/>
          <p14:tracePt t="89497" x="6559550" y="6477000"/>
          <p14:tracePt t="89514" x="6540500" y="6483350"/>
          <p14:tracePt t="89530" x="6527800" y="6483350"/>
          <p14:tracePt t="89564" x="6521450" y="6483350"/>
          <p14:tracePt t="89613" x="6521450" y="6477000"/>
          <p14:tracePt t="89620" x="6521450" y="6470650"/>
          <p14:tracePt t="89630" x="6521450" y="6464300"/>
          <p14:tracePt t="89647" x="6521450" y="6457950"/>
          <p14:tracePt t="89664" x="6521450" y="6451600"/>
          <p14:tracePt t="89680" x="6521450" y="6445250"/>
          <p14:tracePt t="89709" x="6521450" y="6438900"/>
          <p14:tracePt t="89732" x="6527800" y="6438900"/>
          <p14:tracePt t="89741" x="6534150" y="6438900"/>
          <p14:tracePt t="89765" x="6540500" y="6438900"/>
          <p14:tracePt t="89781" x="6546850" y="6438900"/>
          <p14:tracePt t="89805" x="6553200" y="6438900"/>
          <p14:tracePt t="89845" x="6559550" y="6438900"/>
          <p14:tracePt t="89917" x="6559550" y="6445250"/>
          <p14:tracePt t="90093" x="6553200" y="6445250"/>
          <p14:tracePt t="90172" x="6546850" y="6445250"/>
          <p14:tracePt t="90229" x="6540500" y="6445250"/>
          <p14:tracePt t="90269" x="6534150" y="6445250"/>
          <p14:tracePt t="91150" x="6534150" y="6438900"/>
          <p14:tracePt t="91165" x="6540500" y="6438900"/>
          <p14:tracePt t="91205" x="6546850" y="6438900"/>
          <p14:tracePt t="91229" x="6553200" y="6438900"/>
          <p14:tracePt t="91261" x="6559550" y="6438900"/>
          <p14:tracePt t="91293" x="6565900" y="6438900"/>
          <p14:tracePt t="91334" x="6565900" y="6445250"/>
          <p14:tracePt t="91365" x="6565900" y="6451600"/>
          <p14:tracePt t="91373" x="6565900" y="6457950"/>
          <p14:tracePt t="91381" x="6565900" y="6464300"/>
          <p14:tracePt t="91397" x="6565900" y="6470650"/>
          <p14:tracePt t="91445" x="6559550" y="6470650"/>
          <p14:tracePt t="91453" x="6553200" y="6470650"/>
          <p14:tracePt t="91469" x="6546850" y="6470650"/>
          <p14:tracePt t="91477" x="6540500" y="6470650"/>
          <p14:tracePt t="91485" x="6534150" y="6470650"/>
          <p14:tracePt t="91501" x="6527800" y="6464300"/>
          <p14:tracePt t="91517" x="6527800" y="6451600"/>
          <p14:tracePt t="91533" x="6527800" y="6445250"/>
          <p14:tracePt t="91548" x="6527800" y="6438900"/>
          <p14:tracePt t="91564" x="6527800" y="6432550"/>
          <p14:tracePt t="91581" x="6527800" y="6426200"/>
          <p14:tracePt t="91598" x="6527800" y="6419850"/>
          <p14:tracePt t="91614" x="6534150" y="6419850"/>
          <p14:tracePt t="91631" x="6540500" y="6419850"/>
          <p14:tracePt t="91648" x="6546850" y="6419850"/>
          <p14:tracePt t="91664" x="6553200" y="6419850"/>
          <p14:tracePt t="92525" x="6553200" y="6407150"/>
          <p14:tracePt t="92541" x="6553200" y="6400800"/>
          <p14:tracePt t="92549" x="6553200" y="6394450"/>
          <p14:tracePt t="92565" x="6553200" y="6388100"/>
          <p14:tracePt t="92605" x="6553200" y="6381750"/>
          <p14:tracePt t="92613" x="6553200" y="6375400"/>
          <p14:tracePt t="92621" x="6553200" y="6369050"/>
          <p14:tracePt t="92631" x="6553200" y="6362700"/>
          <p14:tracePt t="92648" x="6553200" y="6350000"/>
          <p14:tracePt t="92664" x="6553200" y="6337300"/>
          <p14:tracePt t="92681" x="6553200" y="6330950"/>
          <p14:tracePt t="92698" x="6553200" y="6324600"/>
          <p14:tracePt t="92714" x="6553200" y="6318250"/>
          <p14:tracePt t="92731" x="6553200" y="6311900"/>
          <p14:tracePt t="92749" x="6553200" y="6305550"/>
          <p14:tracePt t="92773" x="6553200" y="6299200"/>
          <p14:tracePt t="92797" x="6553200" y="6292850"/>
          <p14:tracePt t="92821" x="6553200" y="6286500"/>
          <p14:tracePt t="92845" x="6553200" y="6280150"/>
          <p14:tracePt t="92853" x="6553200" y="6267450"/>
          <p14:tracePt t="92861" x="6553200" y="6248400"/>
          <p14:tracePt t="92869" x="6553200" y="6235700"/>
          <p14:tracePt t="92881" x="6559550" y="6216650"/>
          <p14:tracePt t="92898" x="6565900" y="6184900"/>
          <p14:tracePt t="92914" x="6572250" y="6159500"/>
          <p14:tracePt t="92931" x="6578600" y="6146800"/>
          <p14:tracePt t="92948" x="6578600" y="6140450"/>
          <p14:tracePt t="92964" x="6584950" y="6140450"/>
          <p14:tracePt t="92998" x="6584950" y="6134100"/>
          <p14:tracePt t="93014" x="6584950" y="6121400"/>
          <p14:tracePt t="93031" x="6584950" y="6115050"/>
          <p14:tracePt t="93048" x="6578600" y="6115050"/>
          <p14:tracePt t="93064" x="6578600" y="6108700"/>
          <p14:tracePt t="93081" x="6572250" y="6108700"/>
          <p14:tracePt t="93213" x="6565900" y="6108700"/>
          <p14:tracePt t="93221" x="6565900" y="6115050"/>
          <p14:tracePt t="93231" x="6565900" y="6121400"/>
          <p14:tracePt t="93248" x="6565900" y="6140450"/>
          <p14:tracePt t="93265" x="6565900" y="6146800"/>
          <p14:tracePt t="93281" x="6565900" y="6159500"/>
          <p14:tracePt t="93298" x="6565900" y="6165850"/>
          <p14:tracePt t="93315" x="6565900" y="6178550"/>
          <p14:tracePt t="93331" x="6565900" y="6184900"/>
          <p14:tracePt t="93348" x="6565900" y="6191250"/>
          <p14:tracePt t="93381" x="6565900" y="6203950"/>
          <p14:tracePt t="93398" x="6565900" y="6210300"/>
          <p14:tracePt t="93415" x="6565900" y="6229350"/>
          <p14:tracePt t="93431" x="6565900" y="6235700"/>
          <p14:tracePt t="93448" x="6565900" y="6242050"/>
          <p14:tracePt t="93465" x="6565900" y="6248400"/>
          <p14:tracePt t="93481" x="6565900" y="6254750"/>
          <p14:tracePt t="93498" x="6565900" y="6267450"/>
          <p14:tracePt t="93515" x="6565900" y="6280150"/>
          <p14:tracePt t="93531" x="6565900" y="6292850"/>
          <p14:tracePt t="93548" x="6565900" y="6299200"/>
          <p14:tracePt t="93565" x="6565900" y="6305550"/>
          <p14:tracePt t="93581" x="6565900" y="6318250"/>
          <p14:tracePt t="93598" x="6565900" y="6324600"/>
          <p14:tracePt t="93615" x="6565900" y="6337300"/>
          <p14:tracePt t="93631" x="6565900" y="6343650"/>
          <p14:tracePt t="93648" x="6565900" y="6350000"/>
          <p14:tracePt t="93665" x="6565900" y="6356350"/>
          <p14:tracePt t="93681" x="6565900" y="6362700"/>
          <p14:tracePt t="93698" x="6565900" y="6369050"/>
          <p14:tracePt t="93822" x="6565900" y="6362700"/>
          <p14:tracePt t="93829" x="6565900" y="6350000"/>
          <p14:tracePt t="93838" x="6559550" y="6330950"/>
          <p14:tracePt t="93848" x="6559550" y="6311900"/>
          <p14:tracePt t="93865" x="6553200" y="6286500"/>
          <p14:tracePt t="93881" x="6546850" y="6267450"/>
          <p14:tracePt t="93898" x="6540500" y="6235700"/>
          <p14:tracePt t="93915" x="6534150" y="6216650"/>
          <p14:tracePt t="93931" x="6534150" y="6210300"/>
          <p14:tracePt t="93948" x="6534150" y="6197600"/>
          <p14:tracePt t="93965" x="6534150" y="6191250"/>
          <p14:tracePt t="93981" x="6527800" y="6172200"/>
          <p14:tracePt t="94166" x="6527800" y="6191250"/>
          <p14:tracePt t="94174" x="6527800" y="6197600"/>
          <p14:tracePt t="94182" x="6527800" y="6216650"/>
          <p14:tracePt t="94198" x="6534150" y="6242050"/>
          <p14:tracePt t="94215" x="6540500" y="6267450"/>
          <p14:tracePt t="94231" x="6546850" y="6299200"/>
          <p14:tracePt t="94248" x="6546850" y="6318250"/>
          <p14:tracePt t="94265" x="6546850" y="6337300"/>
          <p14:tracePt t="94281" x="6546850" y="6350000"/>
          <p14:tracePt t="94298" x="6546850" y="6356350"/>
          <p14:tracePt t="94315" x="6546850" y="6362700"/>
          <p14:tracePt t="94331" x="6546850" y="6369050"/>
          <p14:tracePt t="94390" x="6546850" y="6375400"/>
          <p14:tracePt t="94582" x="6565900" y="6381750"/>
          <p14:tracePt t="94590" x="6604000" y="6400800"/>
          <p14:tracePt t="94598" x="6629400" y="6413500"/>
          <p14:tracePt t="94615" x="6711950" y="6445250"/>
          <p14:tracePt t="94632" x="6800850" y="6464300"/>
          <p14:tracePt t="94648" x="6864350" y="6470650"/>
          <p14:tracePt t="94665" x="6889750" y="6470650"/>
          <p14:tracePt t="94682" x="6902450" y="6483350"/>
          <p14:tracePt t="94698" x="6908800" y="6483350"/>
          <p14:tracePt t="94715" x="6915150" y="6489700"/>
          <p14:tracePt t="94732" x="6946900" y="6496050"/>
          <p14:tracePt t="94748" x="6972300" y="6502400"/>
          <p14:tracePt t="94765" x="6978650" y="6508750"/>
          <p14:tracePt t="94782" x="6985000" y="6508750"/>
          <p14:tracePt t="94822" x="6985000" y="6502400"/>
          <p14:tracePt t="94838" x="6991350" y="6496050"/>
          <p14:tracePt t="94854" x="7004050" y="6483350"/>
          <p14:tracePt t="94862" x="7035800" y="6470650"/>
          <p14:tracePt t="94870" x="7067550" y="6451600"/>
          <p14:tracePt t="94882" x="7105650" y="6432550"/>
          <p14:tracePt t="94898" x="7207250" y="6388100"/>
          <p14:tracePt t="94915" x="7321550" y="6337300"/>
          <p14:tracePt t="94932" x="7454900" y="6305550"/>
          <p14:tracePt t="94948" x="7607300" y="6280150"/>
          <p14:tracePt t="94965" x="7778750" y="6254750"/>
          <p14:tracePt t="94982" x="7988300" y="6229350"/>
          <p14:tracePt t="94998" x="8102600" y="6216650"/>
          <p14:tracePt t="95015" x="8178800" y="6210300"/>
          <p14:tracePt t="95032" x="8255000" y="6210300"/>
          <p14:tracePt t="95048" x="8331200" y="6210300"/>
          <p14:tracePt t="95065" x="8388350" y="6203950"/>
          <p14:tracePt t="95082" x="8394700" y="6197600"/>
          <p14:tracePt t="95118" x="8394700" y="6191250"/>
          <p14:tracePt t="95132" x="8394700" y="6184900"/>
          <p14:tracePt t="95148" x="8407400" y="6146800"/>
          <p14:tracePt t="95165" x="8420100" y="6108700"/>
          <p14:tracePt t="95182" x="8426450" y="6070600"/>
          <p14:tracePt t="95199" x="8394700" y="6026150"/>
          <p14:tracePt t="95215" x="8375650" y="6007100"/>
          <p14:tracePt t="95232" x="8331200" y="5981700"/>
          <p14:tracePt t="95248" x="8286750" y="5949950"/>
          <p14:tracePt t="95265" x="8274050" y="5937250"/>
          <p14:tracePt t="95282" x="8267700" y="5937250"/>
          <p14:tracePt t="108897" x="8261350" y="5937250"/>
          <p14:tracePt t="108905" x="8229600" y="5937250"/>
          <p14:tracePt t="108913" x="8204200" y="5943600"/>
          <p14:tracePt t="108921" x="8166100" y="5956300"/>
          <p14:tracePt t="108935" x="8140700" y="5962650"/>
          <p14:tracePt t="108951" x="8070850" y="5988050"/>
          <p14:tracePt t="108968" x="7956550" y="6032500"/>
          <p14:tracePt t="108985" x="7734300" y="6108700"/>
          <p14:tracePt t="109002" x="7594600" y="6153150"/>
          <p14:tracePt t="109018" x="7461250" y="6178550"/>
          <p14:tracePt t="109035" x="7353300" y="6197600"/>
          <p14:tracePt t="109052" x="7232650" y="6216650"/>
          <p14:tracePt t="109068" x="7105650" y="6248400"/>
          <p14:tracePt t="109085" x="6978650" y="6261100"/>
          <p14:tracePt t="109101" x="6896100" y="6261100"/>
          <p14:tracePt t="109118" x="6838950" y="6242050"/>
          <p14:tracePt t="109135" x="6794500" y="6210300"/>
          <p14:tracePt t="109152" x="6762750" y="6172200"/>
          <p14:tracePt t="109168" x="6737350" y="6146800"/>
          <p14:tracePt t="109185" x="6686550" y="6121400"/>
          <p14:tracePt t="109202" x="6642100" y="6115050"/>
          <p14:tracePt t="109218" x="6597650" y="6096000"/>
          <p14:tracePt t="109235" x="6559550" y="6076950"/>
          <p14:tracePt t="109252" x="6534150" y="6064250"/>
          <p14:tracePt t="109268" x="6508750" y="6019800"/>
          <p14:tracePt t="109285" x="6496050" y="5988050"/>
          <p14:tracePt t="109302" x="6489700" y="5899150"/>
          <p14:tracePt t="109318" x="6489700" y="5829300"/>
          <p14:tracePt t="109335" x="6489700" y="5734050"/>
          <p14:tracePt t="109352" x="6489700" y="5676900"/>
          <p14:tracePt t="109368" x="6483350" y="5613400"/>
          <p14:tracePt t="109385" x="6451600" y="5537200"/>
          <p14:tracePt t="109402" x="6432550" y="5511800"/>
          <p14:tracePt t="109418" x="6419850" y="5499100"/>
          <p14:tracePt t="109435" x="6394450" y="5499100"/>
          <p14:tracePt t="109452" x="6381750" y="5499100"/>
          <p14:tracePt t="109468" x="6375400" y="5499100"/>
          <p14:tracePt t="109505" x="6375400" y="5505450"/>
          <p14:tracePt t="109518" x="6375400" y="5518150"/>
          <p14:tracePt t="109535" x="6375400" y="5562600"/>
          <p14:tracePt t="109552" x="6375400" y="5619750"/>
          <p14:tracePt t="109568" x="6375400" y="5689600"/>
          <p14:tracePt t="109585" x="6375400" y="5753100"/>
          <p14:tracePt t="109602" x="6381750" y="5772150"/>
          <p14:tracePt t="109618" x="6394450" y="5784850"/>
          <p14:tracePt t="109635" x="6419850" y="5803900"/>
          <p14:tracePt t="109652" x="6445250" y="5816600"/>
          <p14:tracePt t="109668" x="6477000" y="5835650"/>
          <p14:tracePt t="109685" x="6508750" y="5867400"/>
          <p14:tracePt t="109702" x="6553200" y="5911850"/>
          <p14:tracePt t="109718" x="6578600" y="5956300"/>
          <p14:tracePt t="109735" x="6597650" y="5988050"/>
          <p14:tracePt t="109752" x="6597650" y="6013450"/>
          <p14:tracePt t="109768" x="6597650" y="6051550"/>
          <p14:tracePt t="109785" x="6597650" y="6083300"/>
          <p14:tracePt t="109802" x="6597650" y="6096000"/>
          <p14:tracePt t="109818" x="6597650" y="6102350"/>
          <p14:tracePt t="109835" x="6597650" y="6108700"/>
          <p14:tracePt t="109852" x="6591300" y="6115050"/>
          <p14:tracePt t="109885" x="6591300" y="6121400"/>
          <p14:tracePt t="109902" x="6591300" y="6134100"/>
          <p14:tracePt t="109918" x="6591300" y="6146800"/>
          <p14:tracePt t="109935" x="6591300" y="6165850"/>
          <p14:tracePt t="109952" x="6591300" y="6184900"/>
          <p14:tracePt t="109968" x="6591300" y="6197600"/>
          <p14:tracePt t="109985" x="6591300" y="6203950"/>
          <p14:tracePt t="110009" x="6584950" y="6210300"/>
          <p14:tracePt t="110353" x="6584950" y="6203950"/>
          <p14:tracePt t="110393" x="6584950" y="6197600"/>
          <p14:tracePt t="110409" x="6584950" y="6191250"/>
          <p14:tracePt t="110433" x="6584950" y="6184900"/>
          <p14:tracePt t="110497" x="6578600" y="6178550"/>
          <p14:tracePt t="110513" x="6578600" y="6172200"/>
          <p14:tracePt t="110521" x="6578600" y="6165850"/>
          <p14:tracePt t="110554" x="6578600" y="6172200"/>
          <p14:tracePt t="110561" x="6584950" y="6178550"/>
          <p14:tracePt t="110569" x="6591300" y="6178550"/>
          <p14:tracePt t="110586" x="6610350" y="6184900"/>
          <p14:tracePt t="110625" x="6610350" y="6191250"/>
          <p14:tracePt t="110635" x="6623050" y="6203950"/>
          <p14:tracePt t="110652" x="6667500" y="6248400"/>
          <p14:tracePt t="110668" x="6718300" y="6311900"/>
          <p14:tracePt t="110685" x="6762750" y="6394450"/>
          <p14:tracePt t="110702" x="6813550" y="6496050"/>
          <p14:tracePt t="110718" x="6845300" y="6578600"/>
          <p14:tracePt t="110735" x="6864350" y="6642100"/>
          <p14:tracePt t="110752" x="6889750" y="6699250"/>
          <p14:tracePt t="110768" x="6902450" y="6743700"/>
          <p14:tracePt t="110785" x="6927850" y="6781800"/>
          <p14:tracePt t="110802" x="6934200" y="6800850"/>
          <p14:tracePt t="110819" x="6934200" y="6819900"/>
          <p14:tracePt t="110835" x="6940550" y="6838950"/>
          <p14:tracePt t="110852" x="6946900" y="6851650"/>
          <p14:tracePt t="110922" x="6940550" y="6851650"/>
          <p14:tracePt t="110930" x="6934200" y="6851650"/>
          <p14:tracePt t="110937" x="6927850" y="6851650"/>
          <p14:tracePt t="110952" x="6921500" y="6851650"/>
          <p14:tracePt t="110969" x="6896100" y="6851650"/>
          <p14:tracePt t="110985" x="6870700" y="6851650"/>
          <p14:tracePt t="111002" x="6858000" y="6851650"/>
          <p14:tracePt t="111018" x="6845300" y="6851650"/>
          <p14:tracePt t="111035" x="6838950" y="6851650"/>
          <p14:tracePt t="111052" x="6832600" y="6845300"/>
          <p14:tracePt t="111069" x="6826250" y="6845300"/>
          <p14:tracePt t="111085" x="6819900" y="6838950"/>
          <p14:tracePt t="111102" x="6813550" y="6838950"/>
          <p14:tracePt t="111119" x="6807200" y="6832600"/>
          <p14:tracePt t="111135" x="6800850" y="6826250"/>
          <p14:tracePt t="111170" x="6800850" y="6819900"/>
          <p14:tracePt t="111266" x="6800850" y="6813550"/>
          <p14:tracePt t="111282" x="6800850" y="6807200"/>
          <p14:tracePt t="111298" x="6794500" y="6800850"/>
          <p14:tracePt t="111322" x="6788150" y="6794500"/>
          <p14:tracePt t="111330" x="6781800" y="6788150"/>
          <p14:tracePt t="111337" x="6775450" y="6781800"/>
          <p14:tracePt t="111418" x="6775450" y="6775450"/>
          <p14:tracePt t="111434" x="6769100" y="6762750"/>
          <p14:tracePt t="111450" x="6769100" y="6756400"/>
          <p14:tracePt t="111458" x="6769100" y="6743700"/>
          <p14:tracePt t="111469" x="6769100" y="6737350"/>
          <p14:tracePt t="111485" x="6756400" y="6711950"/>
          <p14:tracePt t="111502" x="6743700" y="6686550"/>
          <p14:tracePt t="111518" x="6731000" y="6654800"/>
          <p14:tracePt t="111535" x="6731000" y="6629400"/>
          <p14:tracePt t="111552" x="6731000" y="6616700"/>
          <p14:tracePt t="111569" x="6724650" y="6616700"/>
          <p14:tracePt t="111585" x="6724650" y="6610350"/>
          <p14:tracePt t="111714" x="6724650" y="6616700"/>
          <p14:tracePt t="111746" x="6724650" y="6623050"/>
          <p14:tracePt t="111754" x="6731000" y="6623050"/>
          <p14:tracePt t="111778" x="6737350" y="6623050"/>
          <p14:tracePt t="111794" x="6743700" y="6623050"/>
          <p14:tracePt t="111818" x="6750050" y="6623050"/>
          <p14:tracePt t="111842" x="6750050" y="6616700"/>
          <p14:tracePt t="111858" x="6750050" y="6604000"/>
          <p14:tracePt t="111866" x="6750050" y="6597650"/>
          <p14:tracePt t="111874" x="6750050" y="6591300"/>
          <p14:tracePt t="111886" x="6750050" y="6578600"/>
          <p14:tracePt t="111902" x="6743700" y="6559550"/>
          <p14:tracePt t="111919" x="6737350" y="6540500"/>
          <p14:tracePt t="111936" x="6724650" y="6521450"/>
          <p14:tracePt t="111952" x="6711950" y="6508750"/>
          <p14:tracePt t="111969" x="6692900" y="6489700"/>
          <p14:tracePt t="111986" x="6680200" y="6464300"/>
          <p14:tracePt t="112002" x="6673850" y="6451600"/>
          <p14:tracePt t="112114" x="6680200" y="6451600"/>
          <p14:tracePt t="112130" x="6686550" y="6445250"/>
          <p14:tracePt t="112138" x="6692900" y="6438900"/>
          <p14:tracePt t="112146" x="6705600" y="6432550"/>
          <p14:tracePt t="112154" x="6724650" y="6413500"/>
          <p14:tracePt t="112169" x="6750050" y="6394450"/>
          <p14:tracePt t="112186" x="6864350" y="6292850"/>
          <p14:tracePt t="112202" x="6946900" y="6229350"/>
          <p14:tracePt t="112219" x="7004050" y="6184900"/>
          <p14:tracePt t="112236" x="7023100" y="6165850"/>
          <p14:tracePt t="112252" x="7035800" y="6159500"/>
          <p14:tracePt t="112306" x="7035800" y="6146800"/>
          <p14:tracePt t="112314" x="7035800" y="6140450"/>
          <p14:tracePt t="112322" x="7035800" y="6127750"/>
          <p14:tracePt t="112336" x="7035800" y="6115050"/>
          <p14:tracePt t="112352" x="7035800" y="6102350"/>
          <p14:tracePt t="112369" x="7035800" y="6096000"/>
          <p14:tracePt t="112386" x="7042150" y="6096000"/>
          <p14:tracePt t="112434" x="7048500" y="6096000"/>
          <p14:tracePt t="112442" x="7054850" y="6096000"/>
          <p14:tracePt t="112452" x="7061200" y="6096000"/>
          <p14:tracePt t="112469" x="7086600" y="6096000"/>
          <p14:tracePt t="112486" x="7124700" y="6096000"/>
          <p14:tracePt t="112503" x="7150100" y="6102350"/>
          <p14:tracePt t="112519" x="7194550" y="6108700"/>
          <p14:tracePt t="112536" x="7245350" y="6115050"/>
          <p14:tracePt t="112553" x="7327900" y="6115050"/>
          <p14:tracePt t="112569" x="7397750" y="6115050"/>
          <p14:tracePt t="112586" x="7467600" y="6115050"/>
          <p14:tracePt t="112602" x="7473950" y="6108700"/>
          <p14:tracePt t="112754" x="7480300" y="6108700"/>
          <p14:tracePt t="112810" x="7486650" y="6108700"/>
          <p14:tracePt t="112818" x="7486650" y="6115050"/>
          <p14:tracePt t="112834" x="7486650" y="6121400"/>
          <p14:tracePt t="112883" x="7493000" y="6121400"/>
          <p14:tracePt t="112898" x="7493000" y="6127750"/>
          <p14:tracePt t="113002" x="7499350" y="6134100"/>
          <p14:tracePt t="113010" x="7505700" y="6134100"/>
          <p14:tracePt t="113026" x="7505700" y="6140450"/>
          <p14:tracePt t="113036" x="7512050" y="6146800"/>
          <p14:tracePt t="113186" x="7524750" y="6146800"/>
          <p14:tracePt t="113194" x="7537450" y="6146800"/>
          <p14:tracePt t="113202" x="7543800" y="6146800"/>
          <p14:tracePt t="113219" x="7556500" y="6146800"/>
          <p14:tracePt t="113236" x="7569200" y="6146800"/>
          <p14:tracePt t="113253" x="7575550" y="6146800"/>
          <p14:tracePt t="113269" x="7581900" y="6153150"/>
          <p14:tracePt t="113286" x="7594600" y="6165850"/>
          <p14:tracePt t="113303" x="7600950" y="6184900"/>
          <p14:tracePt t="113319" x="7607300" y="6216650"/>
          <p14:tracePt t="113336" x="7613650" y="6248400"/>
          <p14:tracePt t="113353" x="7620000" y="6273800"/>
          <p14:tracePt t="113369" x="7626350" y="6292850"/>
          <p14:tracePt t="113386" x="7626350" y="6311900"/>
          <p14:tracePt t="113402" x="7626350" y="6318250"/>
          <p14:tracePt t="113419" x="7626350" y="6324600"/>
          <p14:tracePt t="113458" x="7626350" y="6330950"/>
          <p14:tracePt t="113522" x="7626350" y="6337300"/>
          <p14:tracePt t="113562" x="7626350" y="6343650"/>
          <p14:tracePt t="113594" x="7626350" y="6350000"/>
          <p14:tracePt t="113626" x="7632700" y="6350000"/>
          <p14:tracePt t="113842" x="7632700" y="6356350"/>
          <p14:tracePt t="113850" x="7632700" y="6362700"/>
          <p14:tracePt t="113858" x="7626350" y="6375400"/>
          <p14:tracePt t="113869" x="7613650" y="6388100"/>
          <p14:tracePt t="113886" x="7569200" y="6413500"/>
          <p14:tracePt t="113902" x="7493000" y="6432550"/>
          <p14:tracePt t="113919" x="7410450" y="6438900"/>
          <p14:tracePt t="113936" x="7340600" y="6438900"/>
          <p14:tracePt t="113952" x="7296150" y="6426200"/>
          <p14:tracePt t="113969" x="7245350" y="6407150"/>
          <p14:tracePt t="113986" x="7194550" y="6388100"/>
          <p14:tracePt t="114003" x="7175500" y="6381750"/>
          <p14:tracePt t="114019" x="7131050" y="6375400"/>
          <p14:tracePt t="114036" x="7048500" y="6375400"/>
          <p14:tracePt t="114052" x="6953250" y="6388100"/>
          <p14:tracePt t="114069" x="6838950" y="6407150"/>
          <p14:tracePt t="114086" x="6762750" y="6432550"/>
          <p14:tracePt t="114103" x="6711950" y="6451600"/>
          <p14:tracePt t="114119" x="6699250" y="6457950"/>
          <p14:tracePt t="114274" x="6686550" y="6451600"/>
          <p14:tracePt t="114282" x="6686550" y="6438900"/>
          <p14:tracePt t="114291" x="6680200" y="6438900"/>
          <p14:tracePt t="114303" x="6680200" y="6432550"/>
          <p14:tracePt t="114319" x="6680200" y="6419850"/>
          <p14:tracePt t="114336" x="6680200" y="6413500"/>
          <p14:tracePt t="114353" x="6680200" y="6407150"/>
          <p14:tracePt t="114369" x="6673850" y="6388100"/>
          <p14:tracePt t="114386" x="6673850" y="6356350"/>
          <p14:tracePt t="114403" x="6667500" y="6343650"/>
          <p14:tracePt t="114419" x="6654800" y="6330950"/>
          <p14:tracePt t="114436" x="6648450" y="6318250"/>
          <p14:tracePt t="114453" x="6642100" y="6311900"/>
          <p14:tracePt t="114469" x="6635750" y="6305550"/>
          <p14:tracePt t="114486" x="6629400" y="6292850"/>
          <p14:tracePt t="114520" x="6629400" y="6280150"/>
          <p14:tracePt t="114536" x="6629400" y="6267450"/>
          <p14:tracePt t="114553" x="6629400" y="6261100"/>
          <p14:tracePt t="114569" x="6623050" y="6248400"/>
          <p14:tracePt t="114586" x="6616700" y="6223000"/>
          <p14:tracePt t="114603" x="6604000" y="6203950"/>
          <p14:tracePt t="114619" x="6597650" y="6197600"/>
          <p14:tracePt t="114636" x="6597650" y="6191250"/>
          <p14:tracePt t="114723" x="6591300" y="6191250"/>
          <p14:tracePt t="114747" x="6584950" y="6184900"/>
          <p14:tracePt t="114754" x="6584950" y="6178550"/>
          <p14:tracePt t="114770" x="6578600" y="6178550"/>
          <p14:tracePt t="114787" x="6578600" y="6172200"/>
          <p14:tracePt t="114842" x="6578600" y="6165850"/>
          <p14:tracePt t="114858" x="6578600" y="6159500"/>
          <p14:tracePt t="114882" x="6578600" y="6153150"/>
          <p14:tracePt t="115083" x="6578600" y="6159500"/>
          <p14:tracePt t="115091" x="6584950" y="6172200"/>
          <p14:tracePt t="115099" x="6584950" y="6184900"/>
          <p14:tracePt t="115107" x="6584950" y="6191250"/>
          <p14:tracePt t="115120" x="6584950" y="6197600"/>
          <p14:tracePt t="115194" x="6584950" y="6203950"/>
          <p14:tracePt t="115202" x="6584950" y="6210300"/>
          <p14:tracePt t="115211" x="6591300" y="6223000"/>
          <p14:tracePt t="115220" x="6597650" y="6235700"/>
          <p14:tracePt t="115236" x="6597650" y="6248400"/>
          <p14:tracePt t="115253" x="6597650" y="6254750"/>
          <p14:tracePt t="115274" x="6597650" y="6261100"/>
          <p14:tracePt t="115299" x="6604000" y="6267450"/>
          <p14:tracePt t="115307" x="6604000" y="6273800"/>
          <p14:tracePt t="115319" x="6604000" y="6280150"/>
          <p14:tracePt t="115336" x="6604000" y="6292850"/>
          <p14:tracePt t="115353" x="6604000" y="6305550"/>
          <p14:tracePt t="115371" x="6604000" y="6324600"/>
          <p14:tracePt t="115386" x="6610350" y="6343650"/>
          <p14:tracePt t="115403" x="6610350" y="6356350"/>
          <p14:tracePt t="115420" x="6610350" y="6369050"/>
          <p14:tracePt t="115436" x="6610350" y="6381750"/>
          <p14:tracePt t="115515" x="6610350" y="6388100"/>
          <p14:tracePt t="115539" x="6610350" y="6394450"/>
          <p14:tracePt t="115587" x="6610350" y="6400800"/>
          <p14:tracePt t="115699" x="6610350" y="6388100"/>
          <p14:tracePt t="115707" x="6610350" y="6381750"/>
          <p14:tracePt t="115715" x="6610350" y="6362700"/>
          <p14:tracePt t="115723" x="6610350" y="6356350"/>
          <p14:tracePt t="115736" x="6610350" y="6343650"/>
          <p14:tracePt t="115753" x="6610350" y="6311900"/>
          <p14:tracePt t="115770" x="6610350" y="6286500"/>
          <p14:tracePt t="115787" x="6604000" y="6254750"/>
          <p14:tracePt t="115803" x="6604000" y="6229350"/>
          <p14:tracePt t="115820" x="6597650" y="6210300"/>
          <p14:tracePt t="115836" x="6597650" y="6191250"/>
          <p14:tracePt t="115853" x="6591300" y="6172200"/>
          <p14:tracePt t="115870" x="6591300" y="6159500"/>
          <p14:tracePt t="115887" x="6591300" y="6153150"/>
          <p14:tracePt t="115903" x="6591300" y="6146800"/>
          <p14:tracePt t="115920" x="6591300" y="6140450"/>
          <p14:tracePt t="116003" x="6591300" y="6134100"/>
          <p14:tracePt t="116091" x="6591300" y="6140450"/>
          <p14:tracePt t="116099" x="6591300" y="6146800"/>
          <p14:tracePt t="116107" x="6591300" y="6153150"/>
          <p14:tracePt t="116120" x="6591300" y="6159500"/>
          <p14:tracePt t="116137" x="6591300" y="6197600"/>
          <p14:tracePt t="116153" x="6591300" y="6229350"/>
          <p14:tracePt t="116170" x="6591300" y="6261100"/>
          <p14:tracePt t="116187" x="6591300" y="6311900"/>
          <p14:tracePt t="116203" x="6591300" y="6337300"/>
          <p14:tracePt t="116220" x="6591300" y="6356350"/>
          <p14:tracePt t="116237" x="6591300" y="6369050"/>
          <p14:tracePt t="116253" x="6591300" y="6381750"/>
          <p14:tracePt t="116270" x="6591300" y="6388100"/>
          <p14:tracePt t="116287" x="6591300" y="6394450"/>
          <p14:tracePt t="116303" x="6591300" y="6407150"/>
          <p14:tracePt t="116337" x="6591300" y="6413500"/>
          <p14:tracePt t="116603" x="6584950" y="6400800"/>
          <p14:tracePt t="116611" x="6584950" y="6388100"/>
          <p14:tracePt t="116620" x="6584950" y="6375400"/>
          <p14:tracePt t="116637" x="6584950" y="6330950"/>
          <p14:tracePt t="116653" x="6584950" y="6299200"/>
          <p14:tracePt t="116670" x="6584950" y="6261100"/>
          <p14:tracePt t="116687" x="6584950" y="6242050"/>
          <p14:tracePt t="116704" x="6578600" y="6210300"/>
          <p14:tracePt t="116720" x="6578600" y="6184900"/>
          <p14:tracePt t="116737" x="6578600" y="6165850"/>
          <p14:tracePt t="116753" x="6578600" y="6140450"/>
          <p14:tracePt t="116770" x="6578600" y="6127750"/>
          <p14:tracePt t="116787" x="6578600" y="6121400"/>
          <p14:tracePt t="116971" x="6578600" y="6134100"/>
          <p14:tracePt t="116979" x="6578600" y="6140450"/>
          <p14:tracePt t="116987" x="6578600" y="6146800"/>
          <p14:tracePt t="117004" x="6578600" y="6178550"/>
          <p14:tracePt t="117020" x="6578600" y="6223000"/>
          <p14:tracePt t="117037" x="6578600" y="6267450"/>
          <p14:tracePt t="117053" x="6578600" y="6305550"/>
          <p14:tracePt t="117070" x="6578600" y="6337300"/>
          <p14:tracePt t="117087" x="6584950" y="6369050"/>
          <p14:tracePt t="117104" x="6584950" y="6381750"/>
          <p14:tracePt t="117120" x="6584950" y="6394450"/>
          <p14:tracePt t="117955" x="6591300" y="6394450"/>
          <p14:tracePt t="117971" x="6597650" y="6394450"/>
          <p14:tracePt t="117980" x="6604000" y="6394450"/>
          <p14:tracePt t="117995" x="6610350" y="6400800"/>
          <p14:tracePt t="118059" x="6604000" y="6400800"/>
          <p14:tracePt t="118076" x="6597650" y="6400800"/>
          <p14:tracePt t="118083" x="6591300" y="6394450"/>
          <p14:tracePt t="118091" x="6591300" y="6388100"/>
          <p14:tracePt t="118104" x="6578600" y="6381750"/>
          <p14:tracePt t="118120" x="6553200" y="6343650"/>
          <p14:tracePt t="118137" x="6515100" y="6292850"/>
          <p14:tracePt t="118154" x="6477000" y="6248400"/>
          <p14:tracePt t="118170" x="6457950" y="6203950"/>
          <p14:tracePt t="118187" x="6457950" y="6153150"/>
          <p14:tracePt t="118204" x="6457950" y="6127750"/>
          <p14:tracePt t="118220" x="6457950" y="6102350"/>
          <p14:tracePt t="118237" x="6457950" y="6083300"/>
          <p14:tracePt t="118254" x="6457950" y="6070600"/>
          <p14:tracePt t="118270" x="6457950" y="6064250"/>
          <p14:tracePt t="118287" x="6457950" y="6057900"/>
          <p14:tracePt t="118320" x="6457950" y="6051550"/>
          <p14:tracePt t="118337" x="6457950" y="6045200"/>
          <p14:tracePt t="118355" x="6457950" y="6038850"/>
          <p14:tracePt t="118370" x="6457950" y="6032500"/>
          <p14:tracePt t="118387" x="6457950" y="6019800"/>
          <p14:tracePt t="118404" x="6457950" y="6007100"/>
          <p14:tracePt t="118420" x="6451600" y="5988050"/>
          <p14:tracePt t="118437" x="6445250" y="5981700"/>
          <p14:tracePt t="118454" x="6432550" y="5975350"/>
          <p14:tracePt t="118470" x="6413500" y="5962650"/>
          <p14:tracePt t="118487" x="6394450" y="5949950"/>
          <p14:tracePt t="118504" x="6388100" y="5949950"/>
          <p14:tracePt t="118520" x="6381750" y="5943600"/>
          <p14:tracePt t="118595" x="6381750" y="5937250"/>
          <p14:tracePt t="118603" x="6381750" y="5930900"/>
          <p14:tracePt t="118611" x="6381750" y="5924550"/>
          <p14:tracePt t="118620" x="6381750" y="5918200"/>
          <p14:tracePt t="118637" x="6381750" y="5911850"/>
          <p14:tracePt t="118731" x="6388100" y="5911850"/>
          <p14:tracePt t="118739" x="6394450" y="5911850"/>
          <p14:tracePt t="118747" x="6400800" y="5911850"/>
          <p14:tracePt t="118755" x="6407150" y="5911850"/>
          <p14:tracePt t="118771" x="6413500" y="5911850"/>
          <p14:tracePt t="118787" x="6432550" y="5924550"/>
          <p14:tracePt t="118804" x="6451600" y="5943600"/>
          <p14:tracePt t="118820" x="6477000" y="5956300"/>
          <p14:tracePt t="118837" x="6489700" y="5969000"/>
          <p14:tracePt t="118854" x="6496050" y="5981700"/>
          <p14:tracePt t="118871" x="6508750" y="5988050"/>
          <p14:tracePt t="118887" x="6515100" y="6007100"/>
          <p14:tracePt t="118904" x="6534150" y="6019800"/>
          <p14:tracePt t="118921" x="6540500" y="6032500"/>
          <p14:tracePt t="118937" x="6546850" y="6038850"/>
          <p14:tracePt t="118954" x="6553200" y="6045200"/>
          <p14:tracePt t="118971" x="6559550" y="6051550"/>
          <p14:tracePt t="118987" x="6565900" y="6057900"/>
          <p14:tracePt t="119004" x="6572250" y="6064250"/>
          <p14:tracePt t="119021" x="6578600" y="6070600"/>
          <p14:tracePt t="119037" x="6578600" y="6076950"/>
          <p14:tracePt t="119099" x="6572250" y="6076950"/>
          <p14:tracePt t="119107" x="6565900" y="6076950"/>
          <p14:tracePt t="119115" x="6559550" y="6076950"/>
          <p14:tracePt t="119123" x="6553200" y="6076950"/>
          <p14:tracePt t="119137" x="6540500" y="6076950"/>
          <p14:tracePt t="119154" x="6515100" y="6064250"/>
          <p14:tracePt t="119171" x="6489700" y="6045200"/>
          <p14:tracePt t="119187" x="6419850" y="6007100"/>
          <p14:tracePt t="119204" x="6388100" y="5988050"/>
          <p14:tracePt t="119221" x="6356350" y="5969000"/>
          <p14:tracePt t="119237" x="6318250" y="5943600"/>
          <p14:tracePt t="119254" x="6299200" y="5924550"/>
          <p14:tracePt t="119271" x="6280150" y="5911850"/>
          <p14:tracePt t="119287" x="6273800" y="5911850"/>
          <p14:tracePt t="119331" x="6280150" y="5911850"/>
          <p14:tracePt t="119348" x="6286500" y="5911850"/>
          <p14:tracePt t="119364" x="6292850" y="5911850"/>
          <p14:tracePt t="119371" x="6299200" y="5911850"/>
          <p14:tracePt t="119388" x="6305550" y="5911850"/>
          <p14:tracePt t="119404" x="6318250" y="5911850"/>
          <p14:tracePt t="119421" x="6330950" y="5918200"/>
          <p14:tracePt t="119437" x="6343650" y="5930900"/>
          <p14:tracePt t="119454" x="6369050" y="5943600"/>
          <p14:tracePt t="119471" x="6400800" y="5969000"/>
          <p14:tracePt t="119487" x="6426200" y="5994400"/>
          <p14:tracePt t="119504" x="6451600" y="6013450"/>
          <p14:tracePt t="119521" x="6477000" y="6032500"/>
          <p14:tracePt t="119537" x="6496050" y="6057900"/>
          <p14:tracePt t="119554" x="6508750" y="6070600"/>
          <p14:tracePt t="119587" x="6515100" y="6076950"/>
          <p14:tracePt t="119604" x="6521450" y="6083300"/>
          <p14:tracePt t="119621" x="6527800" y="6096000"/>
          <p14:tracePt t="119637" x="6534150" y="6108700"/>
          <p14:tracePt t="119654" x="6540500" y="6115050"/>
          <p14:tracePt t="119671" x="6546850" y="6121400"/>
          <p14:tracePt t="119756" x="6540500" y="6121400"/>
          <p14:tracePt t="119764" x="6534150" y="6121400"/>
          <p14:tracePt t="119772" x="6527800" y="6115050"/>
          <p14:tracePt t="119787" x="6508750" y="6096000"/>
          <p14:tracePt t="119804" x="6483350" y="6064250"/>
          <p14:tracePt t="119821" x="6457950" y="6038850"/>
          <p14:tracePt t="119837" x="6426200" y="6013450"/>
          <p14:tracePt t="119854" x="6407150" y="5988050"/>
          <p14:tracePt t="119871" x="6375400" y="5969000"/>
          <p14:tracePt t="119887" x="6350000" y="5949950"/>
          <p14:tracePt t="119904" x="6343650" y="5943600"/>
          <p14:tracePt t="119937" x="6343650" y="5937250"/>
          <p14:tracePt t="119964" x="6350000" y="5937250"/>
          <p14:tracePt t="119980" x="6356350" y="5937250"/>
          <p14:tracePt t="120004" x="6362700" y="5937250"/>
          <p14:tracePt t="120012" x="6375400" y="5937250"/>
          <p14:tracePt t="120021" x="6381750" y="5943600"/>
          <p14:tracePt t="120037" x="6426200" y="5975350"/>
          <p14:tracePt t="120054" x="6470650" y="6019800"/>
          <p14:tracePt t="120071" x="6502400" y="6045200"/>
          <p14:tracePt t="120087" x="6521450" y="6070600"/>
          <p14:tracePt t="120104" x="6527800" y="6076950"/>
          <p14:tracePt t="120121" x="6534150" y="6076950"/>
          <p14:tracePt t="120138" x="6534150" y="6083300"/>
          <p14:tracePt t="120154" x="6540500" y="6083300"/>
          <p14:tracePt t="120171" x="6546850" y="6096000"/>
          <p14:tracePt t="120188" x="6546850" y="6108700"/>
          <p14:tracePt t="120356" x="6553200" y="6115050"/>
          <p14:tracePt t="120364" x="6572250" y="6127750"/>
          <p14:tracePt t="120372" x="6591300" y="6153150"/>
          <p14:tracePt t="120388" x="6654800" y="6203950"/>
          <p14:tracePt t="120404" x="6731000" y="6286500"/>
          <p14:tracePt t="120421" x="6813550" y="6362700"/>
          <p14:tracePt t="120438" x="6908800" y="6470650"/>
          <p14:tracePt t="120454" x="6997700" y="6559550"/>
          <p14:tracePt t="120471" x="7061200" y="6616700"/>
          <p14:tracePt t="120488" x="7092950" y="6654800"/>
          <p14:tracePt t="120504" x="7143750" y="6699250"/>
          <p14:tracePt t="120521" x="7251700" y="6756400"/>
          <p14:tracePt t="120538" x="7416800" y="6819900"/>
          <p14:tracePt t="120554" x="7658100" y="6851650"/>
          <p14:tracePt t="120571" x="7918450" y="6851650"/>
          <p14:tracePt t="120588" x="8375650" y="6851650"/>
          <p14:tracePt t="120604" x="8585200" y="6838950"/>
          <p14:tracePt t="120621" x="8737600" y="6813550"/>
          <p14:tracePt t="120638" x="8858250" y="6781800"/>
          <p14:tracePt t="120654" x="8934450" y="6756400"/>
          <p14:tracePt t="120671" x="8972550" y="6743700"/>
          <p14:tracePt t="120688" x="8991600" y="6731000"/>
          <p14:tracePt t="120704" x="9004300" y="6731000"/>
          <p14:tracePt t="120721" x="9023350" y="6718300"/>
          <p14:tracePt t="120738" x="9036050" y="6718300"/>
          <p14:tracePt t="120754" x="9048750" y="6711950"/>
          <p14:tracePt t="120771" x="9048750" y="6705600"/>
          <p14:tracePt t="121124" x="9048750" y="6699250"/>
          <p14:tracePt t="121148" x="9042400" y="6699250"/>
          <p14:tracePt t="121316" x="9036050" y="6699250"/>
          <p14:tracePt t="121468" x="9036050" y="6692900"/>
          <p14:tracePt t="121501" x="9029700" y="6692900"/>
          <p14:tracePt t="121540" x="9023350" y="6692900"/>
          <p14:tracePt t="121548" x="9017000" y="6692900"/>
          <p14:tracePt t="121556" x="9004300" y="6692900"/>
          <p14:tracePt t="121571" x="8997950" y="6692900"/>
          <p14:tracePt t="121588" x="8940800" y="6692900"/>
          <p14:tracePt t="121605" x="8851900" y="6686550"/>
          <p14:tracePt t="121621" x="8775700" y="6673850"/>
          <p14:tracePt t="121638" x="8712200" y="6661150"/>
          <p14:tracePt t="121655" x="8686800" y="6661150"/>
          <p14:tracePt t="121671" x="8661400" y="6648450"/>
          <p14:tracePt t="121688" x="8642350" y="6648450"/>
          <p14:tracePt t="121705" x="8591550" y="6635750"/>
          <p14:tracePt t="121721" x="8540750" y="6623050"/>
          <p14:tracePt t="121738" x="8470900" y="6610350"/>
          <p14:tracePt t="121755" x="8420100" y="6610350"/>
          <p14:tracePt t="121771" x="8401050" y="6604000"/>
          <p14:tracePt t="121788" x="8382000" y="6597650"/>
          <p14:tracePt t="121804" x="8375650" y="6591300"/>
          <p14:tracePt t="121821" x="8343900" y="6578600"/>
          <p14:tracePt t="121838" x="8293100" y="6559550"/>
          <p14:tracePt t="121855" x="8229600" y="6546850"/>
          <p14:tracePt t="121871" x="8185150" y="6521450"/>
          <p14:tracePt t="121888" x="8134350" y="6502400"/>
          <p14:tracePt t="121905" x="8108950" y="6483350"/>
          <p14:tracePt t="121921" x="8070850" y="6464300"/>
          <p14:tracePt t="121938" x="8045450" y="6445250"/>
          <p14:tracePt t="121955" x="8007350" y="6419850"/>
          <p14:tracePt t="121971" x="7981950" y="6394450"/>
          <p14:tracePt t="121988" x="7937500" y="6369050"/>
          <p14:tracePt t="122005" x="7899400" y="6343650"/>
          <p14:tracePt t="122021" x="7867650" y="6324600"/>
          <p14:tracePt t="122038" x="7816850" y="6305550"/>
          <p14:tracePt t="122055" x="7753350" y="6286500"/>
          <p14:tracePt t="122071" x="7651750" y="6267450"/>
          <p14:tracePt t="122088" x="7562850" y="6261100"/>
          <p14:tracePt t="122105" x="7448550" y="6235700"/>
          <p14:tracePt t="122121" x="7340600" y="6210300"/>
          <p14:tracePt t="122138" x="7270750" y="6197600"/>
          <p14:tracePt t="122155" x="7232650" y="6178550"/>
          <p14:tracePt t="122171" x="7194550" y="6153150"/>
          <p14:tracePt t="122188" x="7118350" y="6121400"/>
          <p14:tracePt t="122205" x="7029450" y="6083300"/>
          <p14:tracePt t="122221" x="6953250" y="6045200"/>
          <p14:tracePt t="122238" x="6877050" y="6013450"/>
          <p14:tracePt t="122255" x="6819900" y="5988050"/>
          <p14:tracePt t="122271" x="6781800" y="5949950"/>
          <p14:tracePt t="122288" x="6756400" y="5924550"/>
          <p14:tracePt t="122304" x="6737350" y="5899150"/>
          <p14:tracePt t="122321" x="6718300" y="5880100"/>
          <p14:tracePt t="122338" x="6711950" y="5867400"/>
          <p14:tracePt t="122355" x="6692900" y="5854700"/>
          <p14:tracePt t="122371" x="6673850" y="5842000"/>
          <p14:tracePt t="122388" x="6654800" y="5816600"/>
          <p14:tracePt t="122405" x="6654800" y="5803900"/>
          <p14:tracePt t="122421" x="6635750" y="5772150"/>
          <p14:tracePt t="122438" x="6616700" y="5746750"/>
          <p14:tracePt t="122455" x="6597650" y="5721350"/>
          <p14:tracePt t="122471" x="6584950" y="5695950"/>
          <p14:tracePt t="122488" x="6572250" y="5683250"/>
          <p14:tracePt t="122505" x="6572250" y="5657850"/>
          <p14:tracePt t="122521" x="6572250" y="5651500"/>
          <p14:tracePt t="122538" x="6572250" y="5645150"/>
          <p14:tracePt t="122668" x="6572250" y="5651500"/>
          <p14:tracePt t="122685" x="6565900" y="5651500"/>
          <p14:tracePt t="122700" x="6559550" y="5651500"/>
          <p14:tracePt t="122732" x="6553200" y="5651500"/>
          <p14:tracePt t="122756" x="6553200" y="5657850"/>
          <p14:tracePt t="122788" x="6546850" y="5657850"/>
          <p14:tracePt t="122804" x="6540500" y="5657850"/>
          <p14:tracePt t="122876" x="6534150" y="5657850"/>
          <p14:tracePt t="122884" x="6527800" y="5670550"/>
          <p14:tracePt t="122892" x="6527800" y="5683250"/>
          <p14:tracePt t="122905" x="6521450" y="5683250"/>
          <p14:tracePt t="122921" x="6515100" y="5695950"/>
          <p14:tracePt t="122938" x="6502400" y="5715000"/>
          <p14:tracePt t="122955" x="6489700" y="5727700"/>
          <p14:tracePt t="122972" x="6470650" y="5746750"/>
          <p14:tracePt t="122988" x="6457950" y="5759450"/>
          <p14:tracePt t="123005" x="6451600" y="5765800"/>
          <p14:tracePt t="123021" x="6451600" y="5772150"/>
          <p14:tracePt t="123076" x="6451600" y="5778500"/>
          <p14:tracePt t="123149" x="6451600" y="5772150"/>
          <p14:tracePt t="123165" x="6451600" y="5759450"/>
          <p14:tracePt t="123180" x="6451600" y="5753100"/>
          <p14:tracePt t="123196" x="6445250" y="5753100"/>
          <p14:tracePt t="123204" x="6445250" y="5746750"/>
          <p14:tracePt t="123244" x="6445250" y="5740400"/>
          <p14:tracePt t="123268" x="6445250" y="5734050"/>
          <p14:tracePt t="123300" x="6445250" y="5727700"/>
          <p14:tracePt t="123348" x="6451600" y="5727700"/>
          <p14:tracePt t="123396" x="6457950" y="5734050"/>
          <p14:tracePt t="123404" x="6457950" y="5740400"/>
          <p14:tracePt t="123412" x="6457950" y="5759450"/>
          <p14:tracePt t="123422" x="6457950" y="5778500"/>
          <p14:tracePt t="123438" x="6464300" y="5842000"/>
          <p14:tracePt t="123455" x="6464300" y="5880100"/>
          <p14:tracePt t="123472" x="6457950" y="5918200"/>
          <p14:tracePt t="123488" x="6451600" y="5949950"/>
          <p14:tracePt t="123505" x="6445250" y="5956300"/>
          <p14:tracePt t="123588" x="6445250" y="5949950"/>
          <p14:tracePt t="123596" x="6445250" y="5943600"/>
          <p14:tracePt t="123605" x="6445250" y="5930900"/>
          <p14:tracePt t="123622" x="6457950" y="5892800"/>
          <p14:tracePt t="123638" x="6457950" y="5873750"/>
          <p14:tracePt t="123655" x="6464300" y="5848350"/>
          <p14:tracePt t="123672" x="6464300" y="5842000"/>
          <p14:tracePt t="123688" x="6470650" y="5835650"/>
          <p14:tracePt t="123705" x="6470650" y="5829300"/>
          <p14:tracePt t="123724" x="6470650" y="5822950"/>
          <p14:tracePt t="123738" x="6470650" y="5816600"/>
          <p14:tracePt t="123755" x="6470650" y="5810250"/>
          <p14:tracePt t="123772" x="6470650" y="5803900"/>
          <p14:tracePt t="123901" x="6470650" y="5797550"/>
          <p14:tracePt t="123909" x="6470650" y="5784850"/>
          <p14:tracePt t="123917" x="6470650" y="5772150"/>
          <p14:tracePt t="123925" x="6464300" y="5759450"/>
          <p14:tracePt t="123938" x="6464300" y="5746750"/>
          <p14:tracePt t="123955" x="6464300" y="5715000"/>
          <p14:tracePt t="123972" x="6464300" y="5695950"/>
          <p14:tracePt t="123988" x="6464300" y="5683250"/>
          <p14:tracePt t="124149" x="6464300" y="5689600"/>
          <p14:tracePt t="124181" x="6464300" y="5695950"/>
          <p14:tracePt t="124365" x="6464300" y="5702300"/>
          <p14:tracePt t="124741" x="6470650" y="5702300"/>
          <p14:tracePt t="124749" x="6470650" y="5695950"/>
          <p14:tracePt t="124765" x="6477000" y="5695950"/>
          <p14:tracePt t="124773" x="6483350" y="5689600"/>
          <p14:tracePt t="124789" x="6489700" y="5670550"/>
          <p14:tracePt t="124805" x="6489700" y="5657850"/>
          <p14:tracePt t="124822" x="6496050" y="5645150"/>
          <p14:tracePt t="124838" x="6502400" y="5626100"/>
          <p14:tracePt t="124855" x="6502400" y="5613400"/>
          <p14:tracePt t="124872" x="6502400" y="5600700"/>
          <p14:tracePt t="124889" x="6502400" y="5594350"/>
          <p14:tracePt t="124905" x="6502400" y="5581650"/>
          <p14:tracePt t="124922" x="6496050" y="5575300"/>
          <p14:tracePt t="124938" x="6496050" y="5568950"/>
          <p14:tracePt t="124955" x="6508750" y="5556250"/>
          <p14:tracePt t="124972" x="6521450" y="5543550"/>
          <p14:tracePt t="124989" x="6540500" y="5530850"/>
          <p14:tracePt t="125005" x="6553200" y="5524500"/>
          <p14:tracePt t="125022" x="6565900" y="5518150"/>
          <p14:tracePt t="125039" x="6572250" y="5518150"/>
          <p14:tracePt t="125055" x="6578600" y="5518150"/>
          <p14:tracePt t="125072" x="6584950" y="5518150"/>
          <p14:tracePt t="125089" x="6616700" y="5530850"/>
          <p14:tracePt t="125105" x="6667500" y="5543550"/>
          <p14:tracePt t="125122" x="6711950" y="5556250"/>
          <p14:tracePt t="125139" x="6718300" y="5562600"/>
          <p14:tracePt t="125155" x="6731000" y="5568950"/>
          <p14:tracePt t="125188" x="6731000" y="5575300"/>
          <p14:tracePt t="125206" x="6731000" y="5581650"/>
          <p14:tracePt t="125222" x="6731000" y="5594350"/>
          <p14:tracePt t="125238" x="6731000" y="5619750"/>
          <p14:tracePt t="125255" x="6731000" y="5638800"/>
          <p14:tracePt t="125272" x="6731000" y="5664200"/>
          <p14:tracePt t="125289" x="6718300" y="5683250"/>
          <p14:tracePt t="125305" x="6705600" y="5683250"/>
          <p14:tracePt t="125322" x="6692900" y="5689600"/>
          <p14:tracePt t="125338" x="6680200" y="5689600"/>
          <p14:tracePt t="125355" x="6654800" y="5689600"/>
          <p14:tracePt t="125372" x="6623050" y="5683250"/>
          <p14:tracePt t="125389" x="6597650" y="5670550"/>
          <p14:tracePt t="125405" x="6591300" y="5657850"/>
          <p14:tracePt t="125422" x="6584950" y="5632450"/>
          <p14:tracePt t="125439" x="6584950" y="5613400"/>
          <p14:tracePt t="125455" x="6597650" y="5600700"/>
          <p14:tracePt t="125472" x="6616700" y="5600700"/>
          <p14:tracePt t="125489" x="6629400" y="5600700"/>
          <p14:tracePt t="125506" x="6642100" y="5594350"/>
          <p14:tracePt t="125522" x="6661150" y="5588000"/>
          <p14:tracePt t="125539" x="6667500" y="5588000"/>
          <p14:tracePt t="125556" x="6673850" y="5588000"/>
          <p14:tracePt t="125572" x="6680200" y="5588000"/>
          <p14:tracePt t="125588" x="6692900" y="5613400"/>
          <p14:tracePt t="125605" x="6705600" y="5626100"/>
          <p14:tracePt t="125622" x="6705600" y="5645150"/>
          <p14:tracePt t="125639" x="6705600" y="5657850"/>
          <p14:tracePt t="125656" x="6699250" y="5676900"/>
          <p14:tracePt t="125672" x="6667500" y="5689600"/>
          <p14:tracePt t="125689" x="6642100" y="5689600"/>
          <p14:tracePt t="125705" x="6604000" y="5683250"/>
          <p14:tracePt t="125722" x="6578600" y="5657850"/>
          <p14:tracePt t="125739" x="6559550" y="5632450"/>
          <p14:tracePt t="125756" x="6559550" y="5619750"/>
          <p14:tracePt t="125772" x="6559550" y="5600700"/>
          <p14:tracePt t="125789" x="6565900" y="5594350"/>
          <p14:tracePt t="125805" x="6584950" y="5588000"/>
          <p14:tracePt t="125822" x="6597650" y="5588000"/>
          <p14:tracePt t="125839" x="6610350" y="5588000"/>
          <p14:tracePt t="125856" x="6623050" y="5594350"/>
          <p14:tracePt t="125872" x="6629400" y="5600700"/>
          <p14:tracePt t="125889" x="6635750" y="5607050"/>
          <p14:tracePt t="125905" x="6635750" y="5613400"/>
          <p14:tracePt t="125922" x="6635750" y="5619750"/>
          <p14:tracePt t="125939" x="6635750" y="5626100"/>
          <p14:tracePt t="125972" x="6629400" y="5626100"/>
          <p14:tracePt t="125989" x="6616700" y="5626100"/>
          <p14:tracePt t="126013" x="6610350" y="5626100"/>
          <p14:tracePt t="126022" x="6610350" y="5619750"/>
          <p14:tracePt t="126039" x="6610350" y="5613400"/>
          <p14:tracePt t="126056" x="6610350" y="5607050"/>
          <p14:tracePt t="126261" x="6623050" y="5607050"/>
          <p14:tracePt t="126269" x="6629400" y="5607050"/>
          <p14:tracePt t="126277" x="6642100" y="5613400"/>
          <p14:tracePt t="126289" x="6654800" y="5613400"/>
          <p14:tracePt t="126306" x="6699250" y="5638800"/>
          <p14:tracePt t="126322" x="6737350" y="5670550"/>
          <p14:tracePt t="126339" x="6756400" y="5683250"/>
          <p14:tracePt t="126356" x="6781800" y="5695950"/>
          <p14:tracePt t="126372" x="6800850" y="5702300"/>
          <p14:tracePt t="126389" x="6813550" y="5708650"/>
          <p14:tracePt t="126469" x="6813550" y="5702300"/>
          <p14:tracePt t="126485" x="6807200" y="5695950"/>
          <p14:tracePt t="126493" x="6807200" y="5689600"/>
          <p14:tracePt t="126557" x="6813550" y="5689600"/>
          <p14:tracePt t="126565" x="6819900" y="5689600"/>
          <p14:tracePt t="126589" x="6819900" y="5695950"/>
          <p14:tracePt t="126597" x="6826250" y="5695950"/>
          <p14:tracePt t="126621" x="6826250" y="5702300"/>
          <p14:tracePt t="126645" x="6832600" y="5708650"/>
          <p14:tracePt t="126670" x="6838950" y="5715000"/>
          <p14:tracePt t="126677" x="6845300" y="5721350"/>
          <p14:tracePt t="126685" x="6851650" y="5734050"/>
          <p14:tracePt t="126693" x="6858000" y="5740400"/>
          <p14:tracePt t="126706" x="6870700" y="5753100"/>
          <p14:tracePt t="126722" x="6877050" y="5759450"/>
          <p14:tracePt t="126739" x="6883400" y="5772150"/>
          <p14:tracePt t="126813" x="6877050" y="5772150"/>
          <p14:tracePt t="126829" x="6870700" y="5765800"/>
          <p14:tracePt t="126838" x="6870700" y="5753100"/>
          <p14:tracePt t="126845" x="6864350" y="5740400"/>
          <p14:tracePt t="126856" x="6858000" y="5727700"/>
          <p14:tracePt t="126872" x="6858000" y="5695950"/>
          <p14:tracePt t="126889" x="6845300" y="5676900"/>
          <p14:tracePt t="126906" x="6845300" y="5651500"/>
          <p14:tracePt t="126922" x="6838950" y="5638800"/>
          <p14:tracePt t="126956" x="6832600" y="5632450"/>
          <p14:tracePt t="126981" x="6826250" y="5632450"/>
          <p14:tracePt t="127005" x="6819900" y="5632450"/>
          <p14:tracePt t="127022" x="6807200" y="5632450"/>
          <p14:tracePt t="127038" x="6800850" y="5632450"/>
          <p14:tracePt t="127069" x="6794500" y="5632450"/>
          <p14:tracePt t="127109" x="6788150" y="5632450"/>
          <p14:tracePt t="127222" x="6781800" y="5632450"/>
          <p14:tracePt t="127246" x="6775450" y="5632450"/>
          <p14:tracePt t="127381" x="6781800" y="5626100"/>
          <p14:tracePt t="127407" x="6788150" y="5619750"/>
          <p14:tracePt t="127413" x="6794500" y="5619750"/>
          <p14:tracePt t="127557" x="6788150" y="5619750"/>
          <p14:tracePt t="127573" x="6781800" y="5619750"/>
          <p14:tracePt t="127581" x="6775450" y="5619750"/>
          <p14:tracePt t="127589" x="6769100" y="5619750"/>
          <p14:tracePt t="127606" x="6756400" y="5619750"/>
          <p14:tracePt t="127623" x="6743700" y="5619750"/>
          <p14:tracePt t="127639" x="6731000" y="5619750"/>
          <p14:tracePt t="127656" x="6705600" y="5619750"/>
          <p14:tracePt t="127673" x="6699250" y="5619750"/>
          <p14:tracePt t="127689" x="6686550" y="5619750"/>
          <p14:tracePt t="127706" x="6673850" y="5613400"/>
          <p14:tracePt t="127723" x="6667500" y="5613400"/>
          <p14:tracePt t="127739" x="6667500" y="5607050"/>
          <p14:tracePt t="127997" x="6673850" y="5607050"/>
          <p14:tracePt t="129430" x="6680200" y="5607050"/>
          <p14:tracePt t="129606" x="6686550" y="5607050"/>
          <p14:tracePt t="129822" x="6692900" y="5607050"/>
          <p14:tracePt t="129830" x="6705600" y="5607050"/>
          <p14:tracePt t="129840" x="6718300" y="5607050"/>
          <p14:tracePt t="129856" x="6731000" y="5607050"/>
          <p14:tracePt t="129873" x="6737350" y="5607050"/>
          <p14:tracePt t="129890" x="6750050" y="5607050"/>
          <p14:tracePt t="129907" x="6775450" y="5607050"/>
          <p14:tracePt t="129923" x="6813550" y="5607050"/>
          <p14:tracePt t="129940" x="6845300" y="5607050"/>
          <p14:tracePt t="129956" x="6877050" y="5619750"/>
          <p14:tracePt t="129973" x="6927850" y="5619750"/>
          <p14:tracePt t="129990" x="7035800" y="5613400"/>
          <p14:tracePt t="130006" x="7131050" y="5594350"/>
          <p14:tracePt t="130023" x="7194550" y="5575300"/>
          <p14:tracePt t="130040" x="7258050" y="5556250"/>
          <p14:tracePt t="130056" x="7289800" y="5543550"/>
          <p14:tracePt t="130073" x="7296150" y="5543550"/>
          <p14:tracePt t="130302" x="7289800" y="5543550"/>
          <p14:tracePt t="130350" x="7283450" y="5543550"/>
          <p14:tracePt t="130390" x="7277100" y="5543550"/>
          <p14:tracePt t="130398" x="7277100" y="5537200"/>
          <p14:tracePt t="130486" x="7270750" y="5530850"/>
          <p14:tracePt t="130590" x="7264400" y="5530850"/>
          <p14:tracePt t="130646" x="7258050" y="5530850"/>
          <p14:tracePt t="130678" x="7251700" y="5530850"/>
          <p14:tracePt t="130710" x="7245350" y="5530850"/>
          <p14:tracePt t="130750" x="7239000" y="5530850"/>
          <p14:tracePt t="130838" x="7232650" y="5530850"/>
          <p14:tracePt t="130870" x="7226300" y="5530850"/>
          <p14:tracePt t="130878" x="7219950" y="5530850"/>
          <p14:tracePt t="130902" x="7213600" y="5530850"/>
          <p14:tracePt t="130918" x="7207250" y="5530850"/>
          <p14:tracePt t="130926" x="7200900" y="5530850"/>
          <p14:tracePt t="130934" x="7194550" y="5524500"/>
          <p14:tracePt t="130942" x="7188200" y="5524500"/>
          <p14:tracePt t="130957" x="7181850" y="5518150"/>
          <p14:tracePt t="130973" x="7143750" y="5505450"/>
          <p14:tracePt t="130990" x="7092950" y="5486400"/>
          <p14:tracePt t="131007" x="7067550" y="5467350"/>
          <p14:tracePt t="131023" x="7054850" y="5461000"/>
          <p14:tracePt t="131040" x="7054850" y="5454650"/>
          <p14:tracePt t="133783" x="7061200" y="5454650"/>
          <p14:tracePt t="133791" x="7073900" y="5467350"/>
          <p14:tracePt t="133799" x="7099300" y="5480050"/>
          <p14:tracePt t="133807" x="7131050" y="5505450"/>
          <p14:tracePt t="133824" x="7169150" y="5575300"/>
          <p14:tracePt t="133841" x="7181850" y="5645150"/>
          <p14:tracePt t="133858" x="7181850" y="5702300"/>
          <p14:tracePt t="133874" x="7200900" y="5778500"/>
          <p14:tracePt t="133891" x="7226300" y="5829300"/>
          <p14:tracePt t="133908" x="7245350" y="5848350"/>
          <p14:tracePt t="133924" x="7251700" y="5873750"/>
          <p14:tracePt t="133941" x="7270750" y="5905500"/>
          <p14:tracePt t="133958" x="7289800" y="5930900"/>
          <p14:tracePt t="133974" x="7302500" y="5943600"/>
          <p14:tracePt t="133991" x="7308850" y="5943600"/>
          <p14:tracePt t="134015" x="7315200" y="5943600"/>
          <p14:tracePt t="134024" x="7315200" y="5930900"/>
          <p14:tracePt t="134591" x="7308850" y="5930900"/>
          <p14:tracePt t="135039" x="7302500" y="5930900"/>
          <p14:tracePt t="135263" x="7296150" y="5930900"/>
          <p14:tracePt t="135296" x="7289800" y="5930900"/>
          <p14:tracePt t="135799" x="7296150" y="5930900"/>
          <p14:tracePt t="136832" x="7302500" y="5930900"/>
          <p14:tracePt t="136848" x="7302500" y="5924550"/>
          <p14:tracePt t="136856" x="7308850" y="5924550"/>
          <p14:tracePt t="136895" x="7321550" y="5924550"/>
          <p14:tracePt t="136904" x="7346950" y="5924550"/>
          <p14:tracePt t="136912" x="7366000" y="5924550"/>
          <p14:tracePt t="136925" x="7378700" y="5924550"/>
          <p14:tracePt t="136941" x="7404100" y="5930900"/>
          <p14:tracePt t="136958" x="7410450" y="5937250"/>
          <p14:tracePt t="136975" x="7429500" y="5956300"/>
          <p14:tracePt t="136992" x="7461250" y="5969000"/>
          <p14:tracePt t="137008" x="7467600" y="5969000"/>
          <p14:tracePt t="137025" x="7473950" y="5975350"/>
          <p14:tracePt t="137088" x="7473950" y="5981700"/>
          <p14:tracePt t="137112" x="7473950" y="5988050"/>
          <p14:tracePt t="137120" x="7467600" y="5994400"/>
          <p14:tracePt t="137128" x="7461250" y="6000750"/>
          <p14:tracePt t="137141" x="7454900" y="6000750"/>
          <p14:tracePt t="137158" x="7435850" y="6013450"/>
          <p14:tracePt t="137175" x="7410450" y="6019800"/>
          <p14:tracePt t="137192" x="7397750" y="6032500"/>
          <p14:tracePt t="137208" x="7385050" y="6051550"/>
          <p14:tracePt t="137225" x="7372350" y="6070600"/>
          <p14:tracePt t="137242" x="7359650" y="6089650"/>
          <p14:tracePt t="137258" x="7353300" y="6102350"/>
          <p14:tracePt t="137275" x="7353300" y="6108700"/>
          <p14:tracePt t="137292" x="7346950" y="6115050"/>
          <p14:tracePt t="137308" x="7346950" y="6121400"/>
          <p14:tracePt t="137342" x="7346950" y="6127750"/>
          <p14:tracePt t="137358" x="7346950" y="6134100"/>
          <p14:tracePt t="137375" x="7353300" y="6140450"/>
          <p14:tracePt t="137392" x="7366000" y="6165850"/>
          <p14:tracePt t="137408" x="7372350" y="6184900"/>
          <p14:tracePt t="137425" x="7385050" y="6197600"/>
          <p14:tracePt t="137442" x="7385050" y="6203950"/>
          <p14:tracePt t="137458" x="7391400" y="6216650"/>
          <p14:tracePt t="137475" x="7391400" y="6223000"/>
          <p14:tracePt t="137492" x="7391400" y="6229350"/>
          <p14:tracePt t="137508" x="7397750" y="6242050"/>
          <p14:tracePt t="137525" x="7404100" y="6261100"/>
          <p14:tracePt t="137542" x="7416800" y="6280150"/>
          <p14:tracePt t="137558" x="7416800" y="6292850"/>
          <p14:tracePt t="137575" x="7423150" y="6305550"/>
          <p14:tracePt t="137592" x="7429500" y="6318250"/>
          <p14:tracePt t="137625" x="7429500" y="6324600"/>
          <p14:tracePt t="137664" x="7429500" y="6330950"/>
          <p14:tracePt t="137680" x="7429500" y="6337300"/>
          <p14:tracePt t="137696" x="7429500" y="6343650"/>
          <p14:tracePt t="137712" x="7429500" y="6350000"/>
          <p14:tracePt t="137736" x="7429500" y="6356350"/>
          <p14:tracePt t="137744" x="7429500" y="6362700"/>
          <p14:tracePt t="137824" x="7429500" y="6375400"/>
          <p14:tracePt t="137832" x="7416800" y="6381750"/>
          <p14:tracePt t="137842" x="7410450" y="6388100"/>
          <p14:tracePt t="137858" x="7378700" y="6426200"/>
          <p14:tracePt t="137875" x="7372350" y="6515100"/>
          <p14:tracePt t="137892" x="7391400" y="6604000"/>
          <p14:tracePt t="137908" x="7423150" y="6711950"/>
          <p14:tracePt t="137925" x="7442200" y="6781800"/>
          <p14:tracePt t="137942" x="7454900" y="6813550"/>
          <p14:tracePt t="137958" x="7461250" y="6832600"/>
          <p14:tracePt t="137975" x="7461250" y="6838950"/>
          <p14:tracePt t="137992" x="7448550" y="6845300"/>
          <p14:tracePt t="138009" x="7429500" y="6851650"/>
          <p14:tracePt t="138025" x="7385050" y="6851650"/>
          <p14:tracePt t="138042" x="7346950" y="6851650"/>
          <p14:tracePt t="138058" x="7296150" y="6851650"/>
          <p14:tracePt t="138075" x="7251700" y="6851650"/>
          <p14:tracePt t="138092" x="7213600" y="6851650"/>
          <p14:tracePt t="138109" x="7188200" y="6851650"/>
          <p14:tracePt t="138125" x="7169150" y="6851650"/>
          <p14:tracePt t="138142" x="7156450" y="6832600"/>
          <p14:tracePt t="138158" x="7131050" y="6800850"/>
          <p14:tracePt t="138175" x="7099300" y="6781800"/>
          <p14:tracePt t="138192" x="7023100" y="6743700"/>
          <p14:tracePt t="138208" x="6959600" y="6718300"/>
          <p14:tracePt t="138225" x="6877050" y="6692900"/>
          <p14:tracePt t="138242" x="6813550" y="6680200"/>
          <p14:tracePt t="138258" x="6743700" y="6661150"/>
          <p14:tracePt t="138275" x="6686550" y="6642100"/>
          <p14:tracePt t="138292" x="6635750" y="6629400"/>
          <p14:tracePt t="138309" x="6604000" y="6616700"/>
          <p14:tracePt t="138325" x="6572250" y="6604000"/>
          <p14:tracePt t="138342" x="6553200" y="6584950"/>
          <p14:tracePt t="138359" x="6534150" y="6565900"/>
          <p14:tracePt t="138375" x="6508750" y="6546850"/>
          <p14:tracePt t="138392" x="6432550" y="6508750"/>
          <p14:tracePt t="138409" x="6388100" y="6489700"/>
          <p14:tracePt t="138425" x="6369050" y="6477000"/>
          <p14:tracePt t="138442" x="6362700" y="6470650"/>
          <p14:tracePt t="138459" x="6362700" y="6464300"/>
          <p14:tracePt t="138475" x="6356350" y="6457950"/>
          <p14:tracePt t="138492" x="6356350" y="6445250"/>
          <p14:tracePt t="138508" x="6356350" y="6438900"/>
          <p14:tracePt t="138525" x="6350000" y="6432550"/>
          <p14:tracePt t="138542" x="6343650" y="6426200"/>
          <p14:tracePt t="138559" x="6343650" y="6413500"/>
          <p14:tracePt t="138575" x="6343650" y="6407150"/>
          <p14:tracePt t="138592" x="6343650" y="6400800"/>
          <p14:tracePt t="138609" x="6343650" y="6394450"/>
          <p14:tracePt t="138625" x="6350000" y="6394450"/>
          <p14:tracePt t="138659" x="6356350" y="6394450"/>
          <p14:tracePt t="138675" x="6388100" y="6394450"/>
          <p14:tracePt t="138692" x="6426200" y="6407150"/>
          <p14:tracePt t="138709" x="6470650" y="6426200"/>
          <p14:tracePt t="138725" x="6496050" y="6445250"/>
          <p14:tracePt t="138742" x="6515100" y="6457950"/>
          <p14:tracePt t="138759" x="6521450" y="6464300"/>
          <p14:tracePt t="138864" x="6521450" y="6470650"/>
          <p14:tracePt t="139048" x="6515100" y="6470650"/>
          <p14:tracePt t="139072" x="6515100" y="6477000"/>
          <p14:tracePt t="139120" x="6508750" y="6477000"/>
          <p14:tracePt t="139160" x="6502400" y="6477000"/>
          <p14:tracePt t="139184" x="6496050" y="6477000"/>
          <p14:tracePt t="139192" x="6489700" y="6477000"/>
          <p14:tracePt t="139217" x="6483350" y="6477000"/>
          <p14:tracePt t="139224" x="6477000" y="6477000"/>
          <p14:tracePt t="139232" x="6477000" y="6470650"/>
          <p14:tracePt t="139242" x="6464300" y="6470650"/>
          <p14:tracePt t="139259" x="6432550" y="6451600"/>
          <p14:tracePt t="139275" x="6388100" y="6413500"/>
          <p14:tracePt t="139292" x="6343650" y="6375400"/>
          <p14:tracePt t="139308" x="6292850" y="6305550"/>
          <p14:tracePt t="139325" x="6229350" y="6203950"/>
          <p14:tracePt t="139342" x="6184900" y="6102350"/>
          <p14:tracePt t="139359" x="6134100" y="5969000"/>
          <p14:tracePt t="139375" x="6089650" y="5842000"/>
          <p14:tracePt t="139392" x="6013450" y="5607050"/>
          <p14:tracePt t="139409" x="5905500" y="5340350"/>
          <p14:tracePt t="139425" x="5810250" y="5099050"/>
          <p14:tracePt t="139442" x="5746750" y="4933950"/>
          <p14:tracePt t="139459" x="5715000" y="4813300"/>
          <p14:tracePt t="139475" x="5689600" y="4718050"/>
          <p14:tracePt t="139492" x="5670550" y="4629150"/>
          <p14:tracePt t="139509" x="5638800" y="4540250"/>
          <p14:tracePt t="139525" x="5607050" y="4425950"/>
          <p14:tracePt t="139542" x="5581650" y="4305300"/>
          <p14:tracePt t="139559" x="5556250" y="4165600"/>
          <p14:tracePt t="139575" x="5549900" y="4051300"/>
          <p14:tracePt t="139592" x="5581650" y="3898900"/>
          <p14:tracePt t="139609" x="5619750" y="3829050"/>
          <p14:tracePt t="139625" x="5645150" y="3790950"/>
          <p14:tracePt t="139642" x="5657850" y="3778250"/>
          <p14:tracePt t="139659" x="5664200" y="3771900"/>
          <p14:tracePt t="139692" x="5664200" y="3765550"/>
          <p14:tracePt t="139712" x="5670550" y="3765550"/>
          <p14:tracePt t="139728" x="5676900" y="3765550"/>
          <p14:tracePt t="139742" x="5689600" y="3771900"/>
          <p14:tracePt t="139759" x="5727700" y="3797300"/>
          <p14:tracePt t="139775" x="5829300" y="3892550"/>
          <p14:tracePt t="139792" x="6057900" y="4222750"/>
          <p14:tracePt t="139809" x="6159500" y="4489450"/>
          <p14:tracePt t="139825" x="6210300" y="4724400"/>
          <p14:tracePt t="139842" x="6229350" y="4946650"/>
          <p14:tracePt t="139859" x="6184900" y="5162550"/>
          <p14:tracePt t="139875" x="6051550" y="5365750"/>
          <p14:tracePt t="139892" x="5873750" y="5537200"/>
          <p14:tracePt t="139909" x="5626100" y="5721350"/>
          <p14:tracePt t="139925" x="5435600" y="5854700"/>
          <p14:tracePt t="139942" x="5321300" y="5949950"/>
          <p14:tracePt t="139959" x="5283200" y="6019800"/>
          <p14:tracePt t="139976" x="5283200" y="6051550"/>
          <p14:tracePt t="139992" x="5314950" y="6108700"/>
          <p14:tracePt t="140009" x="5416550" y="6184900"/>
          <p14:tracePt t="140025" x="5568950" y="6261100"/>
          <p14:tracePt t="140042" x="5689600" y="6299200"/>
          <p14:tracePt t="140059" x="5797550" y="6337300"/>
          <p14:tracePt t="140076" x="5905500" y="6369050"/>
          <p14:tracePt t="140092" x="5975350" y="6394450"/>
          <p14:tracePt t="140109" x="6013450" y="6400800"/>
          <p14:tracePt t="140126" x="6019800" y="6407150"/>
          <p14:tracePt t="140142" x="6026150" y="6407150"/>
          <p14:tracePt t="140159" x="6032500" y="6419850"/>
          <p14:tracePt t="140176" x="6045200" y="6419850"/>
          <p14:tracePt t="140192" x="6064250" y="6419850"/>
          <p14:tracePt t="140209" x="6070600" y="6413500"/>
          <p14:tracePt t="140225" x="6108700" y="6356350"/>
          <p14:tracePt t="140242" x="6153150" y="6280150"/>
          <p14:tracePt t="140259" x="6184900" y="6197600"/>
          <p14:tracePt t="140276" x="6210300" y="6127750"/>
          <p14:tracePt t="140292" x="6223000" y="6070600"/>
          <p14:tracePt t="140309" x="6229350" y="6038850"/>
          <p14:tracePt t="140326" x="6229350" y="6013450"/>
          <p14:tracePt t="140342" x="6229350" y="6000750"/>
          <p14:tracePt t="140359" x="6229350" y="5988050"/>
          <p14:tracePt t="140376" x="6229350" y="5969000"/>
          <p14:tracePt t="140392" x="6229350" y="5930900"/>
          <p14:tracePt t="140409" x="6229350" y="5911850"/>
          <p14:tracePt t="140426" x="6229350" y="5892800"/>
          <p14:tracePt t="140442" x="6229350" y="5880100"/>
          <p14:tracePt t="140459" x="6229350" y="5867400"/>
          <p14:tracePt t="140476" x="6229350" y="5848350"/>
          <p14:tracePt t="140492" x="6235700" y="5810250"/>
          <p14:tracePt t="140509" x="6248400" y="5772150"/>
          <p14:tracePt t="140526" x="6273800" y="5727700"/>
          <p14:tracePt t="140542" x="6286500" y="5715000"/>
          <p14:tracePt t="140559" x="6305550" y="5689600"/>
          <p14:tracePt t="140576" x="6330950" y="5676900"/>
          <p14:tracePt t="140592" x="6350000" y="5651500"/>
          <p14:tracePt t="140609" x="6356350" y="5638800"/>
          <p14:tracePt t="140626" x="6362700" y="5632450"/>
          <p14:tracePt t="140642" x="6362700" y="5626100"/>
          <p14:tracePt t="140676" x="6362700" y="5619750"/>
          <p14:tracePt t="140712" x="6356350" y="5619750"/>
          <p14:tracePt t="140720" x="6350000" y="5619750"/>
          <p14:tracePt t="140728" x="6343650" y="5619750"/>
          <p14:tracePt t="140742" x="6343650" y="5626100"/>
          <p14:tracePt t="140759" x="6337300" y="5651500"/>
          <p14:tracePt t="140776" x="6337300" y="5676900"/>
          <p14:tracePt t="140792" x="6337300" y="5740400"/>
          <p14:tracePt t="140809" x="6343650" y="5797550"/>
          <p14:tracePt t="140826" x="6356350" y="5842000"/>
          <p14:tracePt t="140842" x="6375400" y="5880100"/>
          <p14:tracePt t="140859" x="6394450" y="5899150"/>
          <p14:tracePt t="140876" x="6407150" y="5911850"/>
          <p14:tracePt t="140892" x="6413500" y="5918200"/>
          <p14:tracePt t="140909" x="6419850" y="5924550"/>
          <p14:tracePt t="140926" x="6426200" y="5924550"/>
          <p14:tracePt t="140942" x="6445250" y="5930900"/>
          <p14:tracePt t="140959" x="6457950" y="5937250"/>
          <p14:tracePt t="140976" x="6477000" y="5949950"/>
          <p14:tracePt t="140992" x="6527800" y="5981700"/>
          <p14:tracePt t="141009" x="6559550" y="6000750"/>
          <p14:tracePt t="141025" x="6578600" y="6019800"/>
          <p14:tracePt t="141042" x="6597650" y="6038850"/>
          <p14:tracePt t="141059" x="6610350" y="6057900"/>
          <p14:tracePt t="141076" x="6616700" y="6070600"/>
          <p14:tracePt t="141092" x="6623050" y="6096000"/>
          <p14:tracePt t="141109" x="6623050" y="6108700"/>
          <p14:tracePt t="141126" x="6629400" y="6115050"/>
          <p14:tracePt t="141142" x="6629400" y="6127750"/>
          <p14:tracePt t="141159" x="6642100" y="6165850"/>
          <p14:tracePt t="141176" x="6642100" y="6191250"/>
          <p14:tracePt t="141193" x="6654800" y="6242050"/>
          <p14:tracePt t="141209" x="6654800" y="6267450"/>
          <p14:tracePt t="141226" x="6661150" y="6286500"/>
          <p14:tracePt t="141242" x="6661150" y="6305550"/>
          <p14:tracePt t="141259" x="6661150" y="6318250"/>
          <p14:tracePt t="141276" x="6661150" y="6330950"/>
          <p14:tracePt t="141292" x="6661150" y="6343650"/>
          <p14:tracePt t="141309" x="6661150" y="6362700"/>
          <p14:tracePt t="141326" x="6667500" y="6394450"/>
          <p14:tracePt t="141342" x="6673850" y="6419850"/>
          <p14:tracePt t="141359" x="6680200" y="6432550"/>
          <p14:tracePt t="141376" x="6680200" y="6451600"/>
          <p14:tracePt t="141393" x="6680200" y="6464300"/>
          <p14:tracePt t="141409" x="6680200" y="6477000"/>
          <p14:tracePt t="141426" x="6680200" y="6483350"/>
          <p14:tracePt t="141443" x="6680200" y="6489700"/>
          <p14:tracePt t="141459" x="6673850" y="6496050"/>
          <p14:tracePt t="141476" x="6654800" y="6502400"/>
          <p14:tracePt t="141493" x="6635750" y="6502400"/>
          <p14:tracePt t="141509" x="6629400" y="6502400"/>
          <p14:tracePt t="141526" x="6623050" y="6502400"/>
          <p14:tracePt t="141543" x="6604000" y="6496050"/>
          <p14:tracePt t="141559" x="6591300" y="6483350"/>
          <p14:tracePt t="141576" x="6578600" y="6457950"/>
          <p14:tracePt t="141593" x="6553200" y="6407150"/>
          <p14:tracePt t="141609" x="6540500" y="6381750"/>
          <p14:tracePt t="141626" x="6521450" y="6356350"/>
          <p14:tracePt t="141643" x="6508750" y="6337300"/>
          <p14:tracePt t="141659" x="6502400" y="6305550"/>
          <p14:tracePt t="141676" x="6502400" y="6254750"/>
          <p14:tracePt t="141693" x="6502400" y="6184900"/>
          <p14:tracePt t="141709" x="6502400" y="6140450"/>
          <p14:tracePt t="141726" x="6508750" y="6108700"/>
          <p14:tracePt t="141743" x="6508750" y="6083300"/>
          <p14:tracePt t="141759" x="6508750" y="6051550"/>
          <p14:tracePt t="141776" x="6489700" y="6000750"/>
          <p14:tracePt t="141793" x="6464300" y="5905500"/>
          <p14:tracePt t="141809" x="6457950" y="5854700"/>
          <p14:tracePt t="141826" x="6457950" y="5816600"/>
          <p14:tracePt t="141843" x="6451600" y="5797550"/>
          <p14:tracePt t="141859" x="6445250" y="5791200"/>
          <p14:tracePt t="141876" x="6438900" y="5778500"/>
          <p14:tracePt t="141893" x="6432550" y="5772150"/>
          <p14:tracePt t="141909" x="6432550" y="5759450"/>
          <p14:tracePt t="141926" x="6419850" y="5734050"/>
          <p14:tracePt t="141943" x="6407150" y="5708650"/>
          <p14:tracePt t="141959" x="6400800" y="5689600"/>
          <p14:tracePt t="141976" x="6400800" y="5670550"/>
          <p14:tracePt t="141993" x="6400800" y="5651500"/>
          <p14:tracePt t="142009" x="6400800" y="5645150"/>
          <p14:tracePt t="142026" x="6400800" y="5638800"/>
          <p14:tracePt t="142059" x="6400800" y="5632450"/>
          <p14:tracePt t="142076" x="6400800" y="5626100"/>
          <p14:tracePt t="142093" x="6400800" y="5619750"/>
          <p14:tracePt t="142113" x="6400800" y="5613400"/>
          <p14:tracePt t="142129" x="6400800" y="5607050"/>
          <p14:tracePt t="142233" x="6400800" y="5613400"/>
          <p14:tracePt t="142281" x="6400800" y="5619750"/>
          <p14:tracePt t="142313" x="6400800" y="5626100"/>
          <p14:tracePt t="142329" x="6394450" y="5626100"/>
          <p14:tracePt t="142361" x="6394450" y="5632450"/>
          <p14:tracePt t="142513" x="6394450" y="5626100"/>
          <p14:tracePt t="142529" x="6394450" y="5619750"/>
          <p14:tracePt t="142545" x="6400800" y="5613400"/>
          <p14:tracePt t="142553" x="6407150" y="5607050"/>
          <p14:tracePt t="142561" x="6407150" y="5600700"/>
          <p14:tracePt t="142576" x="6413500" y="5600700"/>
          <p14:tracePt t="142593" x="6445250" y="5575300"/>
          <p14:tracePt t="142609" x="6470650" y="5568950"/>
          <p14:tracePt t="142626" x="6508750" y="5562600"/>
          <p14:tracePt t="142643" x="6553200" y="5562600"/>
          <p14:tracePt t="142660" x="6597650" y="5588000"/>
          <p14:tracePt t="142676" x="6667500" y="5645150"/>
          <p14:tracePt t="142693" x="6762750" y="5727700"/>
          <p14:tracePt t="142709" x="6851650" y="5797550"/>
          <p14:tracePt t="142726" x="6908800" y="5861050"/>
          <p14:tracePt t="142743" x="6927850" y="5886450"/>
          <p14:tracePt t="142760" x="6946900" y="5911850"/>
          <p14:tracePt t="142776" x="6953250" y="5937250"/>
          <p14:tracePt t="142793" x="6959600" y="5969000"/>
          <p14:tracePt t="142810" x="6959600" y="5988050"/>
          <p14:tracePt t="142826" x="6965950" y="6000750"/>
          <p14:tracePt t="142843" x="6972300" y="6032500"/>
          <p14:tracePt t="142860" x="6972300" y="6057900"/>
          <p14:tracePt t="142876" x="6972300" y="6096000"/>
          <p14:tracePt t="142893" x="6972300" y="6121400"/>
          <p14:tracePt t="142910" x="6972300" y="6146800"/>
          <p14:tracePt t="142926" x="6965950" y="6184900"/>
          <p14:tracePt t="142943" x="6959600" y="6210300"/>
          <p14:tracePt t="142959" x="6953250" y="6242050"/>
          <p14:tracePt t="142976" x="6934200" y="6280150"/>
          <p14:tracePt t="142993" x="6896100" y="6324600"/>
          <p14:tracePt t="143010" x="6883400" y="6356350"/>
          <p14:tracePt t="143026" x="6870700" y="6388100"/>
          <p14:tracePt t="143043" x="6858000" y="6413500"/>
          <p14:tracePt t="143060" x="6858000" y="6451600"/>
          <p14:tracePt t="143076" x="6851650" y="6483350"/>
          <p14:tracePt t="143093" x="6851650" y="6534150"/>
          <p14:tracePt t="143110" x="6851650" y="6572250"/>
          <p14:tracePt t="143126" x="6838950" y="6597650"/>
          <p14:tracePt t="143143" x="6826250" y="6610350"/>
          <p14:tracePt t="143160" x="6800850" y="6616700"/>
          <p14:tracePt t="143176" x="6775450" y="6616700"/>
          <p14:tracePt t="143193" x="6724650" y="6616700"/>
          <p14:tracePt t="143209" x="6699250" y="6616700"/>
          <p14:tracePt t="143226" x="6692900" y="6616700"/>
          <p14:tracePt t="143243" x="6680200" y="6616700"/>
          <p14:tracePt t="143259" x="6661150" y="6597650"/>
          <p14:tracePt t="143276" x="6635750" y="6578600"/>
          <p14:tracePt t="143293" x="6604000" y="6553200"/>
          <p14:tracePt t="143310" x="6565900" y="6521450"/>
          <p14:tracePt t="143326" x="6527800" y="6489700"/>
          <p14:tracePt t="143343" x="6515100" y="6451600"/>
          <p14:tracePt t="143360" x="6502400" y="6413500"/>
          <p14:tracePt t="143376" x="6496050" y="6369050"/>
          <p14:tracePt t="143393" x="6489700" y="6299200"/>
          <p14:tracePt t="143410" x="6489700" y="6280150"/>
          <p14:tracePt t="143426" x="6483350" y="6254750"/>
          <p14:tracePt t="143443" x="6477000" y="6248400"/>
          <p14:tracePt t="143460" x="6477000" y="6223000"/>
          <p14:tracePt t="143476" x="6477000" y="6197600"/>
          <p14:tracePt t="143493" x="6477000" y="6172200"/>
          <p14:tracePt t="143510" x="6477000" y="6134100"/>
          <p14:tracePt t="143526" x="6477000" y="6121400"/>
          <p14:tracePt t="143543" x="6477000" y="6115050"/>
          <p14:tracePt t="143625" x="6477000" y="6121400"/>
          <p14:tracePt t="143633" x="6477000" y="6127750"/>
          <p14:tracePt t="143643" x="6477000" y="6134100"/>
          <p14:tracePt t="143660" x="6477000" y="6140450"/>
          <p14:tracePt t="143753" x="6477000" y="6146800"/>
          <p14:tracePt t="143793" x="6470650" y="6146800"/>
          <p14:tracePt t="144049" x="6457950" y="6153150"/>
          <p14:tracePt t="144057" x="6438900" y="6172200"/>
          <p14:tracePt t="144065" x="6413500" y="6197600"/>
          <p14:tracePt t="144076" x="6394450" y="6210300"/>
          <p14:tracePt t="144093" x="6311900" y="6254750"/>
          <p14:tracePt t="144110" x="6203950" y="6305550"/>
          <p14:tracePt t="144126" x="6057900" y="6362700"/>
          <p14:tracePt t="144143" x="5905500" y="6419850"/>
          <p14:tracePt t="144160" x="5784850" y="6457950"/>
          <p14:tracePt t="144176" x="5664200" y="6496050"/>
          <p14:tracePt t="144193" x="5480050" y="6527800"/>
          <p14:tracePt t="144210" x="5359400" y="6540500"/>
          <p14:tracePt t="144226" x="5257800" y="6553200"/>
          <p14:tracePt t="144243" x="5168900" y="6553200"/>
          <p14:tracePt t="144260" x="5111750" y="6553200"/>
          <p14:tracePt t="144277" x="5073650" y="6553200"/>
          <p14:tracePt t="144293" x="5048250" y="6534150"/>
          <p14:tracePt t="144310" x="5022850" y="6496050"/>
          <p14:tracePt t="144326" x="4984750" y="6464300"/>
          <p14:tracePt t="144343" x="4940300" y="6426200"/>
          <p14:tracePt t="144360" x="4889500" y="6400800"/>
          <p14:tracePt t="144377" x="4832350" y="6369050"/>
          <p14:tracePt t="144393" x="4756150" y="6330950"/>
          <p14:tracePt t="144410" x="4711700" y="6305550"/>
          <p14:tracePt t="144426" x="4673600" y="6292850"/>
          <p14:tracePt t="144443" x="4654550" y="6280150"/>
          <p14:tracePt t="144460" x="4641850" y="6273800"/>
          <p14:tracePt t="144477" x="4629150" y="6261100"/>
          <p14:tracePt t="144493" x="4616450" y="6254750"/>
          <p14:tracePt t="144510" x="4565650" y="6229350"/>
          <p14:tracePt t="144526" x="4483100" y="6191250"/>
          <p14:tracePt t="144543" x="4394200" y="6159500"/>
          <p14:tracePt t="144560" x="4318000" y="6127750"/>
          <p14:tracePt t="144577" x="4260850" y="6102350"/>
          <p14:tracePt t="144593" x="4222750" y="6064250"/>
          <p14:tracePt t="144610" x="4210050" y="6026150"/>
          <p14:tracePt t="144627" x="4210050" y="5988050"/>
          <p14:tracePt t="144643" x="4210050" y="5937250"/>
          <p14:tracePt t="144660" x="4210050" y="5867400"/>
          <p14:tracePt t="144677" x="4210050" y="5797550"/>
          <p14:tracePt t="144693" x="4222750" y="5740400"/>
          <p14:tracePt t="144710" x="4235450" y="5695950"/>
          <p14:tracePt t="144727" x="4254500" y="5664200"/>
          <p14:tracePt t="144743" x="4273550" y="5645150"/>
          <p14:tracePt t="144760" x="4305300" y="5619750"/>
          <p14:tracePt t="144777" x="4343400" y="5594350"/>
          <p14:tracePt t="144793" x="4432300" y="5549900"/>
          <p14:tracePt t="144810" x="4527550" y="5505450"/>
          <p14:tracePt t="144827" x="4597400" y="5473700"/>
          <p14:tracePt t="144843" x="4660900" y="5435600"/>
          <p14:tracePt t="144860" x="4686300" y="5416550"/>
          <p14:tracePt t="144877" x="4705350" y="5410200"/>
          <p14:tracePt t="144893" x="4724400" y="5410200"/>
          <p14:tracePt t="144910" x="4756150" y="5410200"/>
          <p14:tracePt t="144927" x="4787900" y="5429250"/>
          <p14:tracePt t="144943" x="4851400" y="5454650"/>
          <p14:tracePt t="144960" x="4921250" y="5486400"/>
          <p14:tracePt t="144977" x="4972050" y="5518150"/>
          <p14:tracePt t="144993" x="5022850" y="5556250"/>
          <p14:tracePt t="145010" x="5048250" y="5588000"/>
          <p14:tracePt t="145027" x="5080000" y="5638800"/>
          <p14:tracePt t="145043" x="5124450" y="5708650"/>
          <p14:tracePt t="145060" x="5156200" y="5784850"/>
          <p14:tracePt t="145077" x="5175250" y="5854700"/>
          <p14:tracePt t="145093" x="5187950" y="5924550"/>
          <p14:tracePt t="145110" x="5213350" y="5988050"/>
          <p14:tracePt t="145127" x="5238750" y="6045200"/>
          <p14:tracePt t="145143" x="5245100" y="6083300"/>
          <p14:tracePt t="145160" x="5257800" y="6121400"/>
          <p14:tracePt t="145177" x="5264150" y="6165850"/>
          <p14:tracePt t="145193" x="5270500" y="6242050"/>
          <p14:tracePt t="145210" x="5276850" y="6286500"/>
          <p14:tracePt t="145227" x="5283200" y="6324600"/>
          <p14:tracePt t="145243" x="5283200" y="6343650"/>
          <p14:tracePt t="145260" x="5283200" y="6375400"/>
          <p14:tracePt t="145277" x="5276850" y="6407150"/>
          <p14:tracePt t="145293" x="5270500" y="6438900"/>
          <p14:tracePt t="145310" x="5257800" y="6470650"/>
          <p14:tracePt t="145327" x="5245100" y="6502400"/>
          <p14:tracePt t="145343" x="5238750" y="6546850"/>
          <p14:tracePt t="145360" x="5232400" y="6591300"/>
          <p14:tracePt t="145377" x="5226050" y="6623050"/>
          <p14:tracePt t="145393" x="5207000" y="6654800"/>
          <p14:tracePt t="145410" x="5200650" y="6673850"/>
          <p14:tracePt t="145427" x="5187950" y="6680200"/>
          <p14:tracePt t="145443" x="5175250" y="6686550"/>
          <p14:tracePt t="145460" x="5137150" y="6692900"/>
          <p14:tracePt t="145477" x="5080000" y="6705600"/>
          <p14:tracePt t="145493" x="5010150" y="6718300"/>
          <p14:tracePt t="145510" x="4940300" y="6731000"/>
          <p14:tracePt t="145527" x="4857750" y="6750050"/>
          <p14:tracePt t="145543" x="4794250" y="6756400"/>
          <p14:tracePt t="145560" x="4724400" y="6769100"/>
          <p14:tracePt t="145577" x="4660900" y="6769100"/>
          <p14:tracePt t="145593" x="4591050" y="6775450"/>
          <p14:tracePt t="145610" x="4552950" y="6775450"/>
          <p14:tracePt t="145627" x="4508500" y="6775450"/>
          <p14:tracePt t="145643" x="4445000" y="6762750"/>
          <p14:tracePt t="145660" x="4387850" y="6743700"/>
          <p14:tracePt t="145677" x="4362450" y="6731000"/>
          <p14:tracePt t="145693" x="4337050" y="6699250"/>
          <p14:tracePt t="145710" x="4311650" y="6673850"/>
          <p14:tracePt t="145727" x="4292600" y="6642100"/>
          <p14:tracePt t="145743" x="4273550" y="6610350"/>
          <p14:tracePt t="145760" x="4241800" y="6559550"/>
          <p14:tracePt t="145777" x="4210050" y="6508750"/>
          <p14:tracePt t="145794" x="4171950" y="6426200"/>
          <p14:tracePt t="145810" x="4152900" y="6362700"/>
          <p14:tracePt t="145827" x="4140200" y="6292850"/>
          <p14:tracePt t="145844" x="4127500" y="6203950"/>
          <p14:tracePt t="145860" x="4121150" y="6102350"/>
          <p14:tracePt t="145877" x="4114800" y="6032500"/>
          <p14:tracePt t="145894" x="4108450" y="5975350"/>
          <p14:tracePt t="145910" x="4102100" y="5930900"/>
          <p14:tracePt t="145927" x="4102100" y="5886450"/>
          <p14:tracePt t="145943" x="4095750" y="5842000"/>
          <p14:tracePt t="145960" x="4095750" y="5803900"/>
          <p14:tracePt t="145977" x="4095750" y="5778500"/>
          <p14:tracePt t="145994" x="4127500" y="5715000"/>
          <p14:tracePt t="146010" x="4159250" y="5657850"/>
          <p14:tracePt t="146027" x="4191000" y="5600700"/>
          <p14:tracePt t="146044" x="4216400" y="5556250"/>
          <p14:tracePt t="146060" x="4235450" y="5537200"/>
          <p14:tracePt t="146077" x="4248150" y="5530850"/>
          <p14:tracePt t="146094" x="4254500" y="5530850"/>
          <p14:tracePt t="146127" x="4286250" y="5530850"/>
          <p14:tracePt t="146143" x="4349750" y="5518150"/>
          <p14:tracePt t="146160" x="4425950" y="5511800"/>
          <p14:tracePt t="146177" x="4495800" y="5505450"/>
          <p14:tracePt t="146194" x="4603750" y="5492750"/>
          <p14:tracePt t="146210" x="4635500" y="5492750"/>
          <p14:tracePt t="146227" x="4654550" y="5492750"/>
          <p14:tracePt t="146244" x="4679950" y="5499100"/>
          <p14:tracePt t="146260" x="4711700" y="5505450"/>
          <p14:tracePt t="146277" x="4749800" y="5518150"/>
          <p14:tracePt t="146294" x="4781550" y="5518150"/>
          <p14:tracePt t="146310" x="4826000" y="5524500"/>
          <p14:tracePt t="146327" x="4870450" y="5530850"/>
          <p14:tracePt t="146344" x="4908550" y="5537200"/>
          <p14:tracePt t="146360" x="4940300" y="5537200"/>
          <p14:tracePt t="146377" x="4959350" y="5537200"/>
          <p14:tracePt t="146394" x="4991100" y="5556250"/>
          <p14:tracePt t="146410" x="5016500" y="5568950"/>
          <p14:tracePt t="146427" x="5041900" y="5594350"/>
          <p14:tracePt t="146444" x="5080000" y="5626100"/>
          <p14:tracePt t="146460" x="5111750" y="5645150"/>
          <p14:tracePt t="146477" x="5124450" y="5670550"/>
          <p14:tracePt t="146494" x="5143500" y="5689600"/>
          <p14:tracePt t="146510" x="5149850" y="5702300"/>
          <p14:tracePt t="146527" x="5156200" y="5715000"/>
          <p14:tracePt t="146544" x="5162550" y="5727700"/>
          <p14:tracePt t="146560" x="5175250" y="5765800"/>
          <p14:tracePt t="146577" x="5200650" y="5803900"/>
          <p14:tracePt t="146593" x="5226050" y="5854700"/>
          <p14:tracePt t="146610" x="5245100" y="5899150"/>
          <p14:tracePt t="146627" x="5257800" y="5918200"/>
          <p14:tracePt t="146644" x="5257800" y="5937250"/>
          <p14:tracePt t="146660" x="5257800" y="5943600"/>
          <p14:tracePt t="146677" x="5257800" y="5956300"/>
          <p14:tracePt t="146694" x="5257800" y="5981700"/>
          <p14:tracePt t="146710" x="5257800" y="6007100"/>
          <p14:tracePt t="146727" x="5257800" y="6032500"/>
          <p14:tracePt t="146744" x="5257800" y="6064250"/>
          <p14:tracePt t="146760" x="5251450" y="6089650"/>
          <p14:tracePt t="146777" x="5238750" y="6121400"/>
          <p14:tracePt t="146794" x="5232400" y="6172200"/>
          <p14:tracePt t="146811" x="5219700" y="6210300"/>
          <p14:tracePt t="146827" x="5207000" y="6248400"/>
          <p14:tracePt t="146844" x="5200650" y="6286500"/>
          <p14:tracePt t="146860" x="5194300" y="6305550"/>
          <p14:tracePt t="146877" x="5194300" y="6324600"/>
          <p14:tracePt t="146894" x="5187950" y="6324600"/>
          <p14:tracePt t="146911" x="5187950" y="6337300"/>
          <p14:tracePt t="146927" x="5181600" y="6343650"/>
          <p14:tracePt t="146944" x="5181600" y="6350000"/>
          <p14:tracePt t="146961" x="5181600" y="6369050"/>
          <p14:tracePt t="146977" x="5181600" y="6388100"/>
          <p14:tracePt t="146994" x="5175250" y="6419850"/>
          <p14:tracePt t="147011" x="5168900" y="6445250"/>
          <p14:tracePt t="147027" x="5162550" y="6457950"/>
          <p14:tracePt t="147044" x="5149850" y="6483350"/>
          <p14:tracePt t="147061" x="5137150" y="6502400"/>
          <p14:tracePt t="147077" x="5124450" y="6521450"/>
          <p14:tracePt t="147094" x="5105400" y="6546850"/>
          <p14:tracePt t="147110" x="5080000" y="6572250"/>
          <p14:tracePt t="147127" x="5022850" y="6610350"/>
          <p14:tracePt t="147144" x="4965700" y="6654800"/>
          <p14:tracePt t="147160" x="4889500" y="6692900"/>
          <p14:tracePt t="147177" x="4819650" y="6711950"/>
          <p14:tracePt t="147194" x="4711700" y="6731000"/>
          <p14:tracePt t="147210" x="4629150" y="6737350"/>
          <p14:tracePt t="147227" x="4565650" y="6737350"/>
          <p14:tracePt t="147244" x="4483100" y="6718300"/>
          <p14:tracePt t="147260" x="4406900" y="6686550"/>
          <p14:tracePt t="147277" x="4356100" y="6648450"/>
          <p14:tracePt t="147294" x="4330700" y="6604000"/>
          <p14:tracePt t="147310" x="4305300" y="6559550"/>
          <p14:tracePt t="147327" x="4292600" y="6508750"/>
          <p14:tracePt t="147344" x="4279900" y="6457950"/>
          <p14:tracePt t="147360" x="4273550" y="6419850"/>
          <p14:tracePt t="147377" x="4260850" y="6381750"/>
          <p14:tracePt t="147394" x="4241800" y="6318250"/>
          <p14:tracePt t="147411" x="4235450" y="6280150"/>
          <p14:tracePt t="147427" x="4229100" y="6229350"/>
          <p14:tracePt t="147444" x="4222750" y="6165850"/>
          <p14:tracePt t="147461" x="4222750" y="6089650"/>
          <p14:tracePt t="147477" x="4222750" y="6019800"/>
          <p14:tracePt t="147494" x="4216400" y="5975350"/>
          <p14:tracePt t="147510" x="4216400" y="5943600"/>
          <p14:tracePt t="147527" x="4216400" y="5911850"/>
          <p14:tracePt t="147544" x="4216400" y="5880100"/>
          <p14:tracePt t="147561" x="4216400" y="5848350"/>
          <p14:tracePt t="147577" x="4216400" y="5816600"/>
          <p14:tracePt t="147594" x="4235450" y="5753100"/>
          <p14:tracePt t="147611" x="4260850" y="5689600"/>
          <p14:tracePt t="147627" x="4298950" y="5619750"/>
          <p14:tracePt t="147644" x="4330700" y="5562600"/>
          <p14:tracePt t="147661" x="4362450" y="5518150"/>
          <p14:tracePt t="147677" x="4394200" y="5473700"/>
          <p14:tracePt t="147694" x="4432300" y="5448300"/>
          <p14:tracePt t="147710" x="4464050" y="5429250"/>
          <p14:tracePt t="147727" x="4508500" y="5416550"/>
          <p14:tracePt t="147744" x="4559300" y="5397500"/>
          <p14:tracePt t="147761" x="4616450" y="5384800"/>
          <p14:tracePt t="147777" x="4654550" y="5384800"/>
          <p14:tracePt t="147794" x="4705350" y="5378450"/>
          <p14:tracePt t="147810" x="4743450" y="5378450"/>
          <p14:tracePt t="147827" x="4781550" y="5378450"/>
          <p14:tracePt t="147844" x="4813300" y="5378450"/>
          <p14:tracePt t="147861" x="4838700" y="5384800"/>
          <p14:tracePt t="147877" x="4864100" y="5397500"/>
          <p14:tracePt t="147894" x="4889500" y="5429250"/>
          <p14:tracePt t="147911" x="4933950" y="5473700"/>
          <p14:tracePt t="147927" x="4984750" y="5530850"/>
          <p14:tracePt t="147944" x="5041900" y="5581650"/>
          <p14:tracePt t="147961" x="5099050" y="5645150"/>
          <p14:tracePt t="147977" x="5143500" y="5708650"/>
          <p14:tracePt t="147994" x="5213350" y="5803900"/>
          <p14:tracePt t="148010" x="5257800" y="5861050"/>
          <p14:tracePt t="148027" x="5276850" y="5892800"/>
          <p14:tracePt t="148044" x="5283200" y="5924550"/>
          <p14:tracePt t="148061" x="5295900" y="5962650"/>
          <p14:tracePt t="148077" x="5302250" y="6007100"/>
          <p14:tracePt t="148094" x="5308600" y="6076950"/>
          <p14:tracePt t="148111" x="5308600" y="6165850"/>
          <p14:tracePt t="148127" x="5308600" y="6248400"/>
          <p14:tracePt t="148144" x="5308600" y="6318250"/>
          <p14:tracePt t="148161" x="5308600" y="6356350"/>
          <p14:tracePt t="148177" x="5308600" y="6362700"/>
          <p14:tracePt t="148194" x="5302250" y="6369050"/>
          <p14:tracePt t="148211" x="5295900" y="6375400"/>
          <p14:tracePt t="148227" x="5283200" y="6394450"/>
          <p14:tracePt t="148244" x="5264150" y="6413500"/>
          <p14:tracePt t="148261" x="5251450" y="6432550"/>
          <p14:tracePt t="148277" x="5232400" y="6457950"/>
          <p14:tracePt t="148294" x="5226050" y="6483350"/>
          <p14:tracePt t="148310" x="5219700" y="6489700"/>
          <p14:tracePt t="148327" x="5213350" y="6502400"/>
          <p14:tracePt t="148344" x="5207000" y="6515100"/>
          <p14:tracePt t="148361" x="5200650" y="6527800"/>
          <p14:tracePt t="148377" x="5187950" y="6540500"/>
          <p14:tracePt t="148394" x="5175250" y="6553200"/>
          <p14:tracePt t="148411" x="5162550" y="6565900"/>
          <p14:tracePt t="148427" x="5156200" y="6572250"/>
          <p14:tracePt t="148444" x="5143500" y="6578600"/>
          <p14:tracePt t="148461" x="5137150" y="6584950"/>
          <p14:tracePt t="148477" x="5130800" y="6591300"/>
          <p14:tracePt t="148994" x="5137150" y="6591300"/>
          <p14:tracePt t="149002" x="5149850" y="6591300"/>
          <p14:tracePt t="149011" x="5156200" y="6597650"/>
          <p14:tracePt t="149027" x="5175250" y="6604000"/>
          <p14:tracePt t="149044" x="5232400" y="6616700"/>
          <p14:tracePt t="149061" x="5289550" y="6616700"/>
          <p14:tracePt t="149078" x="5359400" y="6623050"/>
          <p14:tracePt t="149094" x="5397500" y="6623050"/>
          <p14:tracePt t="149111" x="5416550" y="6629400"/>
          <p14:tracePt t="149127" x="5429250" y="6629400"/>
          <p14:tracePt t="149144" x="5492750" y="6642100"/>
          <p14:tracePt t="149161" x="5613400" y="6642100"/>
          <p14:tracePt t="149178" x="5765800" y="6642100"/>
          <p14:tracePt t="149194" x="5956300" y="6623050"/>
          <p14:tracePt t="149211" x="6051550" y="6616700"/>
          <p14:tracePt t="149227" x="6083300" y="6616700"/>
          <p14:tracePt t="149244" x="6096000" y="6616700"/>
          <p14:tracePt t="149283" x="6102350" y="6616700"/>
          <p14:tracePt t="149290" x="6121400" y="6616700"/>
          <p14:tracePt t="149298" x="6153150" y="6604000"/>
          <p14:tracePt t="149311" x="6178550" y="6584950"/>
          <p14:tracePt t="149327" x="6235700" y="6553200"/>
          <p14:tracePt t="149344" x="6267450" y="6502400"/>
          <p14:tracePt t="149361" x="6292850" y="6432550"/>
          <p14:tracePt t="149378" x="6311900" y="6362700"/>
          <p14:tracePt t="149394" x="6337300" y="6216650"/>
          <p14:tracePt t="149411" x="6375400" y="6108700"/>
          <p14:tracePt t="149428" x="6407150" y="6032500"/>
          <p14:tracePt t="149444" x="6426200" y="5981700"/>
          <p14:tracePt t="149461" x="6438900" y="5962650"/>
          <p14:tracePt t="149478" x="6445250" y="5949950"/>
          <p14:tracePt t="149494" x="6445250" y="5943600"/>
          <p14:tracePt t="149528" x="6451600" y="5937250"/>
          <p14:tracePt t="149544" x="6451600" y="5930900"/>
          <p14:tracePt t="149561" x="6451600" y="5918200"/>
          <p14:tracePt t="149578" x="6457950" y="5911850"/>
          <p14:tracePt t="149683" x="6457950" y="5924550"/>
          <p14:tracePt t="149690" x="6464300" y="5949950"/>
          <p14:tracePt t="149699" x="6464300" y="5975350"/>
          <p14:tracePt t="149711" x="6464300" y="6007100"/>
          <p14:tracePt t="149728" x="6445250" y="6083300"/>
          <p14:tracePt t="149744" x="6400800" y="6140450"/>
          <p14:tracePt t="149761" x="6292850" y="6184900"/>
          <p14:tracePt t="149778" x="6197600" y="6203950"/>
          <p14:tracePt t="149794" x="6083300" y="6216650"/>
          <p14:tracePt t="149811" x="6019800" y="6223000"/>
          <p14:tracePt t="149828" x="5981700" y="6235700"/>
          <p14:tracePt t="149844" x="5943600" y="6248400"/>
          <p14:tracePt t="149861" x="5905500" y="6254750"/>
          <p14:tracePt t="149878" x="5835650" y="6267450"/>
          <p14:tracePt t="149894" x="5721350" y="6280150"/>
          <p14:tracePt t="149911" x="5562600" y="6299200"/>
          <p14:tracePt t="149928" x="5346700" y="6318250"/>
          <p14:tracePt t="149944" x="5054600" y="6356350"/>
          <p14:tracePt t="149961" x="4794250" y="6381750"/>
          <p14:tracePt t="149978" x="4552950" y="6413500"/>
          <p14:tracePt t="149994" x="4356100" y="6432550"/>
          <p14:tracePt t="150011" x="4330700" y="6432550"/>
          <p14:tracePt t="150139" x="4330700" y="6426200"/>
          <p14:tracePt t="150146" x="4318000" y="6413500"/>
          <p14:tracePt t="150155" x="4305300" y="6407150"/>
          <p14:tracePt t="150163" x="4292600" y="6388100"/>
          <p14:tracePt t="150178" x="4286250" y="6381750"/>
          <p14:tracePt t="150194" x="4260850" y="6337300"/>
          <p14:tracePt t="150211" x="4260850" y="6318250"/>
          <p14:tracePt t="150228" x="4273550" y="6280150"/>
          <p14:tracePt t="150244" x="4311650" y="6242050"/>
          <p14:tracePt t="150261" x="4343400" y="6197600"/>
          <p14:tracePt t="150278" x="4387850" y="6140450"/>
          <p14:tracePt t="150295" x="4419600" y="6102350"/>
          <p14:tracePt t="150311" x="4438650" y="6089650"/>
          <p14:tracePt t="150328" x="4445000" y="6076950"/>
          <p14:tracePt t="150344" x="4470400" y="6057900"/>
          <p14:tracePt t="150361" x="4495800" y="6026150"/>
          <p14:tracePt t="150378" x="4514850" y="6007100"/>
          <p14:tracePt t="150395" x="4514850" y="5988050"/>
          <p14:tracePt t="150435" x="4514850" y="5981700"/>
          <p14:tracePt t="150444" x="4514850" y="5975350"/>
          <p14:tracePt t="150461" x="4521200" y="5962650"/>
          <p14:tracePt t="150478" x="4527550" y="5937250"/>
          <p14:tracePt t="150495" x="4533900" y="5924550"/>
          <p14:tracePt t="150528" x="4533900" y="5918200"/>
          <p14:tracePt t="150544" x="4540250" y="5905500"/>
          <p14:tracePt t="150561" x="4552950" y="5873750"/>
          <p14:tracePt t="150578" x="4565650" y="5848350"/>
          <p14:tracePt t="150595" x="4591050" y="5816600"/>
          <p14:tracePt t="150611" x="4591050" y="5810250"/>
          <p14:tracePt t="150628" x="4597400" y="5803900"/>
          <p14:tracePt t="150645" x="4597400" y="5778500"/>
          <p14:tracePt t="150661" x="4597400" y="5734050"/>
          <p14:tracePt t="150678" x="4616450" y="5676900"/>
          <p14:tracePt t="150695" x="4635500" y="5651500"/>
          <p14:tracePt t="150711" x="4641850" y="5645150"/>
          <p14:tracePt t="150835" x="4641850" y="5651500"/>
          <p14:tracePt t="150843" x="4641850" y="5664200"/>
          <p14:tracePt t="150851" x="4641850" y="5670550"/>
          <p14:tracePt t="150861" x="4641850" y="5676900"/>
          <p14:tracePt t="150878" x="4641850" y="5702300"/>
          <p14:tracePt t="150895" x="4641850" y="5715000"/>
          <p14:tracePt t="150911" x="4635500" y="5734050"/>
          <p14:tracePt t="150928" x="4629150" y="5753100"/>
          <p14:tracePt t="150945" x="4622800" y="5778500"/>
          <p14:tracePt t="150961" x="4616450" y="5810250"/>
          <p14:tracePt t="150978" x="4616450" y="5848350"/>
          <p14:tracePt t="150995" x="4597400" y="5905500"/>
          <p14:tracePt t="151011" x="4591050" y="5943600"/>
          <p14:tracePt t="151028" x="4584700" y="5962650"/>
          <p14:tracePt t="151045" x="4578350" y="5969000"/>
          <p14:tracePt t="151061" x="4578350" y="5975350"/>
          <p14:tracePt t="151259" x="4578350" y="5962650"/>
          <p14:tracePt t="151267" x="4578350" y="5949950"/>
          <p14:tracePt t="151275" x="4591050" y="5930900"/>
          <p14:tracePt t="151283" x="4597400" y="5911850"/>
          <p14:tracePt t="151295" x="4603750" y="5899150"/>
          <p14:tracePt t="151312" x="4616450" y="5880100"/>
          <p14:tracePt t="151328" x="4622800" y="5880100"/>
          <p14:tracePt t="151362" x="4641850" y="5880100"/>
          <p14:tracePt t="151378" x="4679950" y="5899150"/>
          <p14:tracePt t="151395" x="4895850" y="5949950"/>
          <p14:tracePt t="151412" x="5168900" y="5969000"/>
          <p14:tracePt t="151428" x="5480050" y="5969000"/>
          <p14:tracePt t="151445" x="5791200" y="5937250"/>
          <p14:tracePt t="151462" x="6007100" y="5911850"/>
          <p14:tracePt t="151478" x="6127750" y="5905500"/>
          <p14:tracePt t="151495" x="6178550" y="5905500"/>
          <p14:tracePt t="151511" x="6203950" y="5911850"/>
          <p14:tracePt t="151528" x="6235700" y="5924550"/>
          <p14:tracePt t="151545" x="6286500" y="5937250"/>
          <p14:tracePt t="151562" x="6330950" y="5943600"/>
          <p14:tracePt t="151578" x="6388100" y="5943600"/>
          <p14:tracePt t="151595" x="6464300" y="5943600"/>
          <p14:tracePt t="151612" x="6483350" y="5943600"/>
          <p14:tracePt t="151628" x="6502400" y="5937250"/>
          <p14:tracePt t="151662" x="6508750" y="5937250"/>
          <p14:tracePt t="151699" x="6508750" y="5930900"/>
          <p14:tracePt t="151715" x="6508750" y="5924550"/>
          <p14:tracePt t="151739" x="6502400" y="5918200"/>
          <p14:tracePt t="151747" x="6496050" y="5918200"/>
          <p14:tracePt t="151755" x="6489700" y="5918200"/>
          <p14:tracePt t="151763" x="6483350" y="5911850"/>
          <p14:tracePt t="151778" x="6477000" y="5905500"/>
          <p14:tracePt t="151795" x="6426200" y="5905500"/>
          <p14:tracePt t="151812" x="6381750" y="5905500"/>
          <p14:tracePt t="151828" x="6337300" y="5905500"/>
          <p14:tracePt t="151845" x="6261100" y="5905500"/>
          <p14:tracePt t="151862" x="6159500" y="5924550"/>
          <p14:tracePt t="151878" x="5962650" y="5956300"/>
          <p14:tracePt t="151895" x="5632450" y="6019800"/>
          <p14:tracePt t="151912" x="5232400" y="6070600"/>
          <p14:tracePt t="151928" x="4953000" y="6115050"/>
          <p14:tracePt t="151945" x="4819650" y="6127750"/>
          <p14:tracePt t="151962" x="4794250" y="6127750"/>
          <p14:tracePt t="151995" x="4800600" y="6127750"/>
          <p14:tracePt t="152027" x="4787900" y="6127750"/>
          <p14:tracePt t="152035" x="4781550" y="6127750"/>
          <p14:tracePt t="152045" x="4775200" y="6127750"/>
          <p14:tracePt t="152062" x="4756150" y="6115050"/>
          <p14:tracePt t="152078" x="4743450" y="6108700"/>
          <p14:tracePt t="152095" x="4743450" y="6096000"/>
          <p14:tracePt t="152128" x="4737100" y="6096000"/>
          <p14:tracePt t="152145" x="4730750" y="6096000"/>
          <p14:tracePt t="152162" x="4711700" y="6096000"/>
          <p14:tracePt t="152178" x="4699000" y="6083300"/>
          <p14:tracePt t="152195" x="4692650" y="6070600"/>
          <p14:tracePt t="152212" x="4692650" y="6045200"/>
          <p14:tracePt t="152228" x="4692650" y="6032500"/>
          <p14:tracePt t="152245" x="4692650" y="6000750"/>
          <p14:tracePt t="152262" x="4692650" y="5981700"/>
          <p14:tracePt t="152278" x="4692650" y="5943600"/>
          <p14:tracePt t="152295" x="4692650" y="5905500"/>
          <p14:tracePt t="152311" x="4686300" y="5873750"/>
          <p14:tracePt t="152328" x="4686300" y="5842000"/>
          <p14:tracePt t="152345" x="4686300" y="5822950"/>
          <p14:tracePt t="152362" x="4679950" y="5803900"/>
          <p14:tracePt t="152378" x="4679950" y="5797550"/>
          <p14:tracePt t="152427" x="4673600" y="5797550"/>
          <p14:tracePt t="152467" x="4667250" y="5797550"/>
          <p14:tracePt t="152483" x="4660900" y="5803900"/>
          <p14:tracePt t="152491" x="4654550" y="5810250"/>
          <p14:tracePt t="152499" x="4648200" y="5822950"/>
          <p14:tracePt t="152512" x="4641850" y="5829300"/>
          <p14:tracePt t="152528" x="4629150" y="5854700"/>
          <p14:tracePt t="152545" x="4603750" y="5880100"/>
          <p14:tracePt t="152562" x="4584700" y="5918200"/>
          <p14:tracePt t="152578" x="4565650" y="5943600"/>
          <p14:tracePt t="152595" x="4552950" y="5981700"/>
          <p14:tracePt t="152612" x="4552950" y="5994400"/>
          <p14:tracePt t="152645" x="4552950" y="6000750"/>
          <p14:tracePt t="152707" x="4546600" y="6000750"/>
          <p14:tracePt t="152715" x="4546600" y="5994400"/>
          <p14:tracePt t="152723" x="4546600" y="5981700"/>
          <p14:tracePt t="152732" x="4546600" y="5956300"/>
          <p14:tracePt t="152745" x="4546600" y="5937250"/>
          <p14:tracePt t="152762" x="4546600" y="5892800"/>
          <p14:tracePt t="152778" x="4552950" y="5822950"/>
          <p14:tracePt t="152795" x="4565650" y="5746750"/>
          <p14:tracePt t="152812" x="4578350" y="5721350"/>
          <p14:tracePt t="152851" x="4578350" y="5715000"/>
          <p14:tracePt t="152931" x="4578350" y="5727700"/>
          <p14:tracePt t="152940" x="4578350" y="5746750"/>
          <p14:tracePt t="152947" x="4578350" y="5765800"/>
          <p14:tracePt t="152962" x="4578350" y="5784850"/>
          <p14:tracePt t="152978" x="4572000" y="5829300"/>
          <p14:tracePt t="152995" x="4572000" y="5867400"/>
          <p14:tracePt t="153012" x="4572000" y="5892800"/>
          <p14:tracePt t="153028" x="4572000" y="5899150"/>
          <p14:tracePt t="153045" x="4565650" y="5899150"/>
          <p14:tracePt t="153107" x="4572000" y="5886450"/>
          <p14:tracePt t="153115" x="4584700" y="5873750"/>
          <p14:tracePt t="153123" x="4597400" y="5861050"/>
          <p14:tracePt t="153132" x="4603750" y="5842000"/>
          <p14:tracePt t="153145" x="4616450" y="5829300"/>
          <p14:tracePt t="153162" x="4629150" y="5803900"/>
          <p14:tracePt t="153179" x="4641850" y="5784850"/>
          <p14:tracePt t="153195" x="4654550" y="5765800"/>
          <p14:tracePt t="153300" x="4648200" y="5765800"/>
          <p14:tracePt t="153316" x="4641850" y="5765800"/>
          <p14:tracePt t="153323" x="4641850" y="5772150"/>
          <p14:tracePt t="153331" x="4635500" y="5784850"/>
          <p14:tracePt t="153345" x="4622800" y="5810250"/>
          <p14:tracePt t="153362" x="4610100" y="5848350"/>
          <p14:tracePt t="153378" x="4591050" y="5892800"/>
          <p14:tracePt t="153395" x="4572000" y="5930900"/>
          <p14:tracePt t="153412" x="4559300" y="5949950"/>
          <p14:tracePt t="153429" x="4552950" y="5956300"/>
          <p14:tracePt t="153445" x="4552950" y="5962650"/>
          <p14:tracePt t="153660" x="4552950" y="5956300"/>
          <p14:tracePt t="153700" x="4546600" y="5956300"/>
          <p14:tracePt t="153708" x="4546600" y="5949950"/>
          <p14:tracePt t="153860" x="4540250" y="5949950"/>
          <p14:tracePt t="153956" x="4540250" y="5943600"/>
          <p14:tracePt t="153972" x="4533900" y="5943600"/>
          <p14:tracePt t="154084" x="4533900" y="5949950"/>
          <p14:tracePt t="154100" x="4533900" y="5956300"/>
          <p14:tracePt t="154116" x="4533900" y="5962650"/>
          <p14:tracePt t="154124" x="4533900" y="5969000"/>
          <p14:tracePt t="154132" x="4533900" y="5975350"/>
          <p14:tracePt t="154145" x="4527550" y="5988050"/>
          <p14:tracePt t="154162" x="4527550" y="6013450"/>
          <p14:tracePt t="154179" x="4527550" y="6032500"/>
          <p14:tracePt t="154196" x="4540250" y="6064250"/>
          <p14:tracePt t="154212" x="4546600" y="6083300"/>
          <p14:tracePt t="154229" x="4559300" y="6102350"/>
          <p14:tracePt t="154245" x="4572000" y="6115050"/>
          <p14:tracePt t="154262" x="4584700" y="6121400"/>
          <p14:tracePt t="154279" x="4591050" y="6121400"/>
          <p14:tracePt t="154296" x="4597400" y="6134100"/>
          <p14:tracePt t="154312" x="4622800" y="6134100"/>
          <p14:tracePt t="154329" x="4641850" y="6146800"/>
          <p14:tracePt t="154346" x="4648200" y="6146800"/>
          <p14:tracePt t="154362" x="4654550" y="6153150"/>
          <p14:tracePt t="154379" x="4660900" y="6159500"/>
          <p14:tracePt t="154396" x="4660900" y="6165850"/>
          <p14:tracePt t="154412" x="4667250" y="6165850"/>
          <p14:tracePt t="154580" x="4660900" y="6165850"/>
          <p14:tracePt t="154588" x="4648200" y="6165850"/>
          <p14:tracePt t="154596" x="4622800" y="6153150"/>
          <p14:tracePt t="154629" x="4565650" y="6115050"/>
          <p14:tracePt t="154646" x="4546600" y="6096000"/>
          <p14:tracePt t="154662" x="4527550" y="6076950"/>
          <p14:tracePt t="154679" x="4508500" y="6064250"/>
          <p14:tracePt t="154696" x="4489450" y="6051550"/>
          <p14:tracePt t="154712" x="4476750" y="6038850"/>
          <p14:tracePt t="154729" x="4464050" y="6032500"/>
          <p14:tracePt t="154820" x="4470400" y="6032500"/>
          <p14:tracePt t="154836" x="4483100" y="6032500"/>
          <p14:tracePt t="154852" x="4489450" y="6032500"/>
          <p14:tracePt t="154860" x="4508500" y="6032500"/>
          <p14:tracePt t="154868" x="4508500" y="6038850"/>
          <p14:tracePt t="154879" x="4514850" y="6038850"/>
          <p14:tracePt t="154896" x="4533900" y="6051550"/>
          <p14:tracePt t="154912" x="4546600" y="6057900"/>
          <p14:tracePt t="154929" x="4572000" y="6064250"/>
          <p14:tracePt t="154946" x="4584700" y="6083300"/>
          <p14:tracePt t="154962" x="4597400" y="6096000"/>
          <p14:tracePt t="154979" x="4610100" y="6102350"/>
          <p14:tracePt t="154996" x="4622800" y="6115050"/>
          <p14:tracePt t="155029" x="4629150" y="6115050"/>
          <p14:tracePt t="155100" x="4622800" y="6115050"/>
          <p14:tracePt t="155132" x="4616450" y="6115050"/>
          <p14:tracePt t="155140" x="4603750" y="6115050"/>
          <p14:tracePt t="155148" x="4578350" y="6108700"/>
          <p14:tracePt t="155163" x="4559300" y="6096000"/>
          <p14:tracePt t="155179" x="4514850" y="6076950"/>
          <p14:tracePt t="155196" x="4445000" y="6032500"/>
          <p14:tracePt t="155212" x="4406900" y="6013450"/>
          <p14:tracePt t="155229" x="4387850" y="5994400"/>
          <p14:tracePt t="155246" x="4381500" y="5994400"/>
          <p14:tracePt t="155300" x="4387850" y="5994400"/>
          <p14:tracePt t="155308" x="4394200" y="5994400"/>
          <p14:tracePt t="155316" x="4406900" y="5994400"/>
          <p14:tracePt t="155329" x="4419600" y="5994400"/>
          <p14:tracePt t="155346" x="4438650" y="6013450"/>
          <p14:tracePt t="155362" x="4476750" y="6032500"/>
          <p14:tracePt t="155379" x="4514850" y="6057900"/>
          <p14:tracePt t="155396" x="4546600" y="6096000"/>
          <p14:tracePt t="155412" x="4565650" y="6108700"/>
          <p14:tracePt t="155429" x="4572000" y="6121400"/>
          <p14:tracePt t="155446" x="4584700" y="6134100"/>
          <p14:tracePt t="155463" x="4597400" y="6140450"/>
          <p14:tracePt t="155479" x="4603750" y="6146800"/>
          <p14:tracePt t="155495" x="4603750" y="6153150"/>
          <p14:tracePt t="155564" x="4591050" y="6153150"/>
          <p14:tracePt t="155580" x="4584700" y="6153150"/>
          <p14:tracePt t="155644" x="4591050" y="6153150"/>
          <p14:tracePt t="155652" x="4616450" y="6159500"/>
          <p14:tracePt t="155663" x="4686300" y="6191250"/>
          <p14:tracePt t="155679" x="4895850" y="6254750"/>
          <p14:tracePt t="155696" x="5137150" y="6324600"/>
          <p14:tracePt t="155713" x="5321300" y="6350000"/>
          <p14:tracePt t="155729" x="5441950" y="6362700"/>
          <p14:tracePt t="155746" x="5492750" y="6375400"/>
          <p14:tracePt t="155763" x="5518150" y="6388100"/>
          <p14:tracePt t="155779" x="5530850" y="6394450"/>
          <p14:tracePt t="155796" x="5632450" y="6432550"/>
          <p14:tracePt t="155813" x="5778500" y="6470650"/>
          <p14:tracePt t="155829" x="5988050" y="6502400"/>
          <p14:tracePt t="155846" x="6203950" y="6515100"/>
          <p14:tracePt t="155863" x="6375400" y="6521450"/>
          <p14:tracePt t="155879" x="6502400" y="6534150"/>
          <p14:tracePt t="155896" x="6623050" y="6540500"/>
          <p14:tracePt t="155912" x="6750050" y="6540500"/>
          <p14:tracePt t="155929" x="6908800" y="6540500"/>
          <p14:tracePt t="155946" x="7118350" y="6540500"/>
          <p14:tracePt t="155963" x="7429500" y="6540500"/>
          <p14:tracePt t="155979" x="7785100" y="6521450"/>
          <p14:tracePt t="155996" x="8248650" y="6445250"/>
          <p14:tracePt t="156012" x="8528050" y="6362700"/>
          <p14:tracePt t="156029" x="8743950" y="6286500"/>
          <p14:tracePt t="156046" x="8928100" y="6210300"/>
          <p14:tracePt t="156063" x="9067800" y="6153150"/>
          <p14:tracePt t="156079" x="9201150" y="6096000"/>
          <p14:tracePt t="156096" x="9315450" y="6057900"/>
          <p14:tracePt t="156113" x="9429750" y="6013450"/>
          <p14:tracePt t="156129" x="9556750" y="5981700"/>
          <p14:tracePt t="156146" x="9671050" y="5943600"/>
          <p14:tracePt t="156163" x="9740900" y="5911850"/>
          <p14:tracePt t="156179" x="9810750" y="5880100"/>
          <p14:tracePt t="156196" x="9893300" y="5816600"/>
          <p14:tracePt t="156213" x="9975850" y="5746750"/>
          <p14:tracePt t="156229" x="10077450" y="5689600"/>
          <p14:tracePt t="156246" x="10185400" y="5613400"/>
          <p14:tracePt t="156263" x="10274300" y="5562600"/>
          <p14:tracePt t="156279" x="10337800" y="5524500"/>
          <p14:tracePt t="156296" x="10382250" y="5492750"/>
          <p14:tracePt t="156313" x="10420350" y="5473700"/>
          <p14:tracePt t="156329" x="10433050" y="5454650"/>
          <p14:tracePt t="156346" x="10445750" y="5448300"/>
          <p14:tracePt t="156516" x="10445750" y="5441950"/>
          <p14:tracePt t="156532" x="10445750" y="5435600"/>
          <p14:tracePt t="156540" x="10433050" y="5429250"/>
          <p14:tracePt t="156572" x="10426700" y="5422900"/>
          <p14:tracePt t="156588" x="10426700" y="5416550"/>
          <p14:tracePt t="156644" x="10420350" y="5416550"/>
          <p14:tracePt t="157252" x="10414000" y="5416550"/>
          <p14:tracePt t="157300" x="10414000" y="5410200"/>
          <p14:tracePt t="157316" x="10407650" y="5410200"/>
          <p14:tracePt t="158029" x="10401300" y="5410200"/>
          <p14:tracePt t="158069" x="10401300" y="5416550"/>
          <p14:tracePt t="158093" x="10401300" y="5422900"/>
          <p14:tracePt t="158101" x="10394950" y="5422900"/>
          <p14:tracePt t="158149" x="10394950" y="5429250"/>
          <p14:tracePt t="158205" x="10394950" y="5435600"/>
          <p14:tracePt t="158349" x="10394950" y="5441950"/>
          <p14:tracePt t="158397" x="10394950" y="5448300"/>
          <p14:tracePt t="158445" x="10394950" y="5454650"/>
          <p14:tracePt t="158477" x="10394950" y="5461000"/>
          <p14:tracePt t="158909" x="10388600" y="5467350"/>
          <p14:tracePt t="158917" x="10388600" y="5473700"/>
          <p14:tracePt t="158925" x="10382250" y="5480050"/>
          <p14:tracePt t="158933" x="10375900" y="5486400"/>
          <p14:tracePt t="158949" x="10369550" y="5492750"/>
          <p14:tracePt t="158963" x="10369550" y="5499100"/>
          <p14:tracePt t="158980" x="10363200" y="5505450"/>
          <p14:tracePt t="158997" x="10356850" y="5518150"/>
          <p14:tracePt t="159013" x="10350500" y="5524500"/>
          <p14:tracePt t="159030" x="10344150" y="5524500"/>
          <p14:tracePt t="159047" x="10344150" y="5537200"/>
          <p14:tracePt t="159063" x="10337800" y="5543550"/>
          <p14:tracePt t="159080" x="10325100" y="5562600"/>
          <p14:tracePt t="159097" x="10312400" y="5581650"/>
          <p14:tracePt t="159113" x="10299700" y="5600700"/>
          <p14:tracePt t="159130" x="10267950" y="5632450"/>
          <p14:tracePt t="159147" x="10191750" y="5683250"/>
          <p14:tracePt t="159163" x="10083800" y="5740400"/>
          <p14:tracePt t="159180" x="9918700" y="5803900"/>
          <p14:tracePt t="159197" x="9639300" y="5911850"/>
          <p14:tracePt t="159213" x="9410700" y="5988050"/>
          <p14:tracePt t="159230" x="9194800" y="6057900"/>
          <p14:tracePt t="159247" x="9042400" y="6089650"/>
          <p14:tracePt t="159263" x="8921750" y="6108700"/>
          <p14:tracePt t="159280" x="8826500" y="6121400"/>
          <p14:tracePt t="159297" x="8750300" y="6134100"/>
          <p14:tracePt t="159313" x="8686800" y="6140450"/>
          <p14:tracePt t="159330" x="8616950" y="6140450"/>
          <p14:tracePt t="159347" x="8547100" y="6140450"/>
          <p14:tracePt t="159363" x="8470900" y="6140450"/>
          <p14:tracePt t="159380" x="8375650" y="6153150"/>
          <p14:tracePt t="159397" x="8204200" y="6184900"/>
          <p14:tracePt t="159413" x="8064500" y="6223000"/>
          <p14:tracePt t="159430" x="7880350" y="6254750"/>
          <p14:tracePt t="159447" x="7581900" y="6286500"/>
          <p14:tracePt t="159464" x="7188200" y="6343650"/>
          <p14:tracePt t="159480" x="6788150" y="6407150"/>
          <p14:tracePt t="159497" x="6438900" y="6451600"/>
          <p14:tracePt t="159513" x="6210300" y="6508750"/>
          <p14:tracePt t="159530" x="6076950" y="6546850"/>
          <p14:tracePt t="159547" x="6013450" y="6565900"/>
          <p14:tracePt t="159563" x="6007100" y="6565900"/>
          <p14:tracePt t="159580" x="6000750" y="6565900"/>
          <p14:tracePt t="159597" x="5988050" y="6565900"/>
          <p14:tracePt t="159613" x="5943600" y="6572250"/>
          <p14:tracePt t="159630" x="5848350" y="6597650"/>
          <p14:tracePt t="159647" x="5759450" y="6629400"/>
          <p14:tracePt t="159664" x="5676900" y="6667500"/>
          <p14:tracePt t="159680" x="5607050" y="6718300"/>
          <p14:tracePt t="159697" x="5537200" y="6750050"/>
          <p14:tracePt t="159714" x="5486400" y="6775450"/>
          <p14:tracePt t="159730" x="5454650" y="6781800"/>
          <p14:tracePt t="159747" x="5422900" y="6788150"/>
          <p14:tracePt t="159764" x="5384800" y="6788150"/>
          <p14:tracePt t="159780" x="5359400" y="6788150"/>
          <p14:tracePt t="159797" x="5334000" y="6788150"/>
          <p14:tracePt t="159813" x="5321300" y="6788150"/>
          <p14:tracePt t="159869" x="5314950" y="6788150"/>
          <p14:tracePt t="159877" x="5295900" y="6788150"/>
          <p14:tracePt t="159885" x="5270500" y="6788150"/>
          <p14:tracePt t="159897" x="5226050" y="6788150"/>
          <p14:tracePt t="159914" x="5124450" y="6781800"/>
          <p14:tracePt t="159930" x="5041900" y="6756400"/>
          <p14:tracePt t="159947" x="4997450" y="6737350"/>
          <p14:tracePt t="159964" x="4978400" y="6724650"/>
          <p14:tracePt t="159980" x="4978400" y="6718300"/>
          <p14:tracePt t="159997" x="4972050" y="6711950"/>
          <p14:tracePt t="160014" x="4965700" y="6699250"/>
          <p14:tracePt t="160030" x="4946650" y="6686550"/>
          <p14:tracePt t="160047" x="4914900" y="6667500"/>
          <p14:tracePt t="160064" x="4889500" y="6654800"/>
          <p14:tracePt t="160080" x="4857750" y="6648450"/>
          <p14:tracePt t="160097" x="4845050" y="6648450"/>
          <p14:tracePt t="160133" x="4838700" y="6648450"/>
          <p14:tracePt t="160229" x="4832350" y="6648450"/>
          <p14:tracePt t="160253" x="4826000" y="6648450"/>
          <p14:tracePt t="160261" x="4826000" y="6654800"/>
          <p14:tracePt t="160301" x="4826000" y="6661150"/>
          <p14:tracePt t="160309" x="4826000" y="6667500"/>
          <p14:tracePt t="160317" x="4826000" y="6673850"/>
          <p14:tracePt t="160333" x="4826000" y="6680200"/>
          <p14:tracePt t="160347" x="4826000" y="6686550"/>
          <p14:tracePt t="160363" x="4826000" y="6692900"/>
          <p14:tracePt t="160380" x="4826000" y="6699250"/>
          <p14:tracePt t="160397" x="4819650" y="6711950"/>
          <p14:tracePt t="160437" x="4813300" y="6718300"/>
          <p14:tracePt t="160469" x="4806950" y="6718300"/>
          <p14:tracePt t="160509" x="4800600" y="6718300"/>
          <p14:tracePt t="160517" x="4794250" y="6718300"/>
          <p14:tracePt t="160525" x="4768850" y="6718300"/>
          <p14:tracePt t="160533" x="4749800" y="6718300"/>
          <p14:tracePt t="160547" x="4743450" y="6711950"/>
          <p14:tracePt t="160564" x="4718050" y="6711950"/>
          <p14:tracePt t="160580" x="4699000" y="6699250"/>
          <p14:tracePt t="160597" x="4692650" y="6692900"/>
          <p14:tracePt t="160614" x="4686300" y="6680200"/>
          <p14:tracePt t="160630" x="4686300" y="6667500"/>
          <p14:tracePt t="160647" x="4679950" y="6654800"/>
          <p14:tracePt t="160664" x="4679950" y="6642100"/>
          <p14:tracePt t="160680" x="4673600" y="6623050"/>
          <p14:tracePt t="160697" x="4673600" y="6591300"/>
          <p14:tracePt t="160713" x="4673600" y="6553200"/>
          <p14:tracePt t="160730" x="4673600" y="6527800"/>
          <p14:tracePt t="160747" x="4673600" y="6502400"/>
          <p14:tracePt t="160764" x="4667250" y="6477000"/>
          <p14:tracePt t="160780" x="4667250" y="6438900"/>
          <p14:tracePt t="160797" x="4673600" y="6400800"/>
          <p14:tracePt t="160814" x="4673600" y="6381750"/>
          <p14:tracePt t="160830" x="4679950" y="6369050"/>
          <p14:tracePt t="160847" x="4686300" y="6356350"/>
          <p14:tracePt t="160864" x="4692650" y="6343650"/>
          <p14:tracePt t="160880" x="4692650" y="6318250"/>
          <p14:tracePt t="160897" x="4699000" y="6299200"/>
          <p14:tracePt t="160914" x="4705350" y="6280150"/>
          <p14:tracePt t="160930" x="4705350" y="6267450"/>
          <p14:tracePt t="160947" x="4705350" y="6248400"/>
          <p14:tracePt t="160964" x="4705350" y="6235700"/>
          <p14:tracePt t="160980" x="4705350" y="6216650"/>
          <p14:tracePt t="160997" x="4705350" y="6203950"/>
          <p14:tracePt t="161045" x="4711700" y="6203950"/>
          <p14:tracePt t="161069" x="4718050" y="6203950"/>
          <p14:tracePt t="161125" x="4718050" y="6216650"/>
          <p14:tracePt t="161141" x="4718050" y="6223000"/>
          <p14:tracePt t="161149" x="4718050" y="6235700"/>
          <p14:tracePt t="161157" x="4718050" y="6242050"/>
          <p14:tracePt t="161165" x="4718050" y="6248400"/>
          <p14:tracePt t="161180" x="4718050" y="6254750"/>
          <p14:tracePt t="161197" x="4718050" y="6280150"/>
          <p14:tracePt t="161214" x="4711700" y="6299200"/>
          <p14:tracePt t="161230" x="4699000" y="6318250"/>
          <p14:tracePt t="161247" x="4699000" y="6343650"/>
          <p14:tracePt t="161264" x="4692650" y="6362700"/>
          <p14:tracePt t="161281" x="4692650" y="6375400"/>
          <p14:tracePt t="161297" x="4692650" y="6394450"/>
          <p14:tracePt t="161314" x="4692650" y="6407150"/>
          <p14:tracePt t="161331" x="4692650" y="6413500"/>
          <p14:tracePt t="161364" x="4692650" y="6419850"/>
          <p14:tracePt t="161381" x="4692650" y="6426200"/>
          <p14:tracePt t="161405" x="4692650" y="6432550"/>
          <p14:tracePt t="161414" x="4692650" y="6438900"/>
          <p14:tracePt t="161430" x="4692650" y="6451600"/>
          <p14:tracePt t="161447" x="4692650" y="6464300"/>
          <p14:tracePt t="161549" x="4692650" y="6457950"/>
          <p14:tracePt t="161557" x="4686300" y="6445250"/>
          <p14:tracePt t="161565" x="4686300" y="6438900"/>
          <p14:tracePt t="161581" x="4686300" y="6432550"/>
          <p14:tracePt t="161597" x="4686300" y="6388100"/>
          <p14:tracePt t="161614" x="4686300" y="6356350"/>
          <p14:tracePt t="161631" x="4686300" y="6337300"/>
          <p14:tracePt t="161647" x="4679950" y="6305550"/>
          <p14:tracePt t="161664" x="4673600" y="6273800"/>
          <p14:tracePt t="161681" x="4673600" y="6254750"/>
          <p14:tracePt t="161697" x="4667250" y="6242050"/>
          <p14:tracePt t="161714" x="4667250" y="6235700"/>
          <p14:tracePt t="161765" x="4667250" y="6229350"/>
          <p14:tracePt t="161877" x="4667250" y="6235700"/>
          <p14:tracePt t="161893" x="4667250" y="6248400"/>
          <p14:tracePt t="161901" x="4667250" y="6261100"/>
          <p14:tracePt t="161909" x="4667250" y="6273800"/>
          <p14:tracePt t="161917" x="4667250" y="6286500"/>
          <p14:tracePt t="161931" x="4667250" y="6299200"/>
          <p14:tracePt t="161947" x="4667250" y="6330950"/>
          <p14:tracePt t="161964" x="4667250" y="6356350"/>
          <p14:tracePt t="161981" x="4667250" y="6388100"/>
          <p14:tracePt t="161997" x="4667250" y="6426200"/>
          <p14:tracePt t="162014" x="4667250" y="6457950"/>
          <p14:tracePt t="162031" x="4667250" y="6477000"/>
          <p14:tracePt t="162047" x="4667250" y="6489700"/>
          <p14:tracePt t="162081" x="4667250" y="6496050"/>
          <p14:tracePt t="162326" x="4667250" y="6483350"/>
          <p14:tracePt t="162334" x="4667250" y="6464300"/>
          <p14:tracePt t="162341" x="4667250" y="6451600"/>
          <p14:tracePt t="162349" x="4667250" y="6426200"/>
          <p14:tracePt t="162364" x="4667250" y="6407150"/>
          <p14:tracePt t="162381" x="4667250" y="6369050"/>
          <p14:tracePt t="162397" x="4667250" y="6318250"/>
          <p14:tracePt t="162414" x="4667250" y="6299200"/>
          <p14:tracePt t="162431" x="4667250" y="6286500"/>
          <p14:tracePt t="162447" x="4667250" y="6280150"/>
          <p14:tracePt t="162464" x="4667250" y="6273800"/>
          <p14:tracePt t="162502" x="4673600" y="6273800"/>
          <p14:tracePt t="162518" x="4673600" y="6280150"/>
          <p14:tracePt t="162530" x="4679950" y="6280150"/>
          <p14:tracePt t="162547" x="4692650" y="6305550"/>
          <p14:tracePt t="162564" x="4711700" y="6337300"/>
          <p14:tracePt t="162581" x="4724400" y="6362700"/>
          <p14:tracePt t="162597" x="4794250" y="6400800"/>
          <p14:tracePt t="162614" x="4953000" y="6438900"/>
          <p14:tracePt t="162631" x="5257800" y="6457950"/>
          <p14:tracePt t="162647" x="5708650" y="6470650"/>
          <p14:tracePt t="162664" x="6178550" y="6451600"/>
          <p14:tracePt t="162681" x="6667500" y="6432550"/>
          <p14:tracePt t="162697" x="7175500" y="6400800"/>
          <p14:tracePt t="162714" x="7702550" y="6362700"/>
          <p14:tracePt t="162731" x="8191500" y="6330950"/>
          <p14:tracePt t="162748" x="8623300" y="6273800"/>
          <p14:tracePt t="162764" x="9004300" y="6223000"/>
          <p14:tracePt t="162781" x="9372600" y="6153150"/>
          <p14:tracePt t="162798" x="9886950" y="6019800"/>
          <p14:tracePt t="162814" x="10198100" y="5943600"/>
          <p14:tracePt t="162831" x="10502900" y="5867400"/>
          <p14:tracePt t="162847" x="10756900" y="5816600"/>
          <p14:tracePt t="162864" x="10960100" y="5791200"/>
          <p14:tracePt t="162881" x="11163300" y="5772150"/>
          <p14:tracePt t="162898" x="11347450" y="5759450"/>
          <p14:tracePt t="162914" x="11506200" y="5740400"/>
          <p14:tracePt t="162931" x="11652250" y="5727700"/>
          <p14:tracePt t="162948" x="11766550" y="5708650"/>
          <p14:tracePt t="162964" x="11849100" y="5702300"/>
          <p14:tracePt t="162981" x="11912600" y="5689600"/>
          <p14:tracePt t="162998" x="12001500" y="5676900"/>
          <p14:tracePt t="163014" x="12065000" y="5676900"/>
          <p14:tracePt t="163031" x="12128500" y="5676900"/>
          <p14:tracePt t="163383" x="12166600" y="5905500"/>
          <p14:tracePt t="163389" x="12109450" y="5918200"/>
          <p14:tracePt t="163398" x="12052300" y="5918200"/>
          <p14:tracePt t="163414" x="11912600" y="5949950"/>
          <p14:tracePt t="163431" x="11766550" y="5969000"/>
          <p14:tracePt t="163448" x="11607800" y="5994400"/>
          <p14:tracePt t="163464" x="11423650" y="6032500"/>
          <p14:tracePt t="163481" x="11144250" y="6089650"/>
          <p14:tracePt t="163498" x="10801350" y="6127750"/>
          <p14:tracePt t="163514" x="10515600" y="6146800"/>
          <p14:tracePt t="163531" x="10287000" y="6146800"/>
          <p14:tracePt t="163548" x="10134600" y="6146800"/>
          <p14:tracePt t="163564" x="10045700" y="6134100"/>
          <p14:tracePt t="163581" x="9988550" y="6108700"/>
          <p14:tracePt t="163598" x="9886950" y="6057900"/>
          <p14:tracePt t="163614" x="9791700" y="6013450"/>
          <p14:tracePt t="163631" x="9702800" y="5969000"/>
          <p14:tracePt t="163648" x="9620250" y="5930900"/>
          <p14:tracePt t="163664" x="9550400" y="5892800"/>
          <p14:tracePt t="163681" x="9480550" y="5867400"/>
          <p14:tracePt t="163698" x="9404350" y="5848350"/>
          <p14:tracePt t="163714" x="9321800" y="5829300"/>
          <p14:tracePt t="163731" x="9232900" y="5810250"/>
          <p14:tracePt t="163748" x="9131300" y="5791200"/>
          <p14:tracePt t="163765" x="9023350" y="5765800"/>
          <p14:tracePt t="163781" x="8883650" y="5746750"/>
          <p14:tracePt t="163798" x="8705850" y="5727700"/>
          <p14:tracePt t="163814" x="8610600" y="5715000"/>
          <p14:tracePt t="163831" x="8553450" y="5689600"/>
          <p14:tracePt t="163848" x="8534400" y="5683250"/>
          <p14:tracePt t="163902" x="8528050" y="5683250"/>
          <p14:tracePt t="163910" x="8528050" y="5689600"/>
          <p14:tracePt t="163918" x="8496300" y="5708650"/>
          <p14:tracePt t="163931" x="8470900" y="5727700"/>
          <p14:tracePt t="163948" x="8362950" y="5778500"/>
          <p14:tracePt t="163965" x="8216900" y="5854700"/>
          <p14:tracePt t="163981" x="8051800" y="5949950"/>
          <p14:tracePt t="163998" x="7791450" y="6096000"/>
          <p14:tracePt t="164015" x="7632700" y="6191250"/>
          <p14:tracePt t="164031" x="7493000" y="6267450"/>
          <p14:tracePt t="164048" x="7391400" y="6324600"/>
          <p14:tracePt t="164065" x="7321550" y="6356350"/>
          <p14:tracePt t="164081" x="7277100" y="6369050"/>
          <p14:tracePt t="164098" x="7226300" y="6381750"/>
          <p14:tracePt t="164115" x="7188200" y="6394450"/>
          <p14:tracePt t="164131" x="7105650" y="6426200"/>
          <p14:tracePt t="164148" x="6997700" y="6477000"/>
          <p14:tracePt t="164165" x="6902450" y="6508750"/>
          <p14:tracePt t="164181" x="6813550" y="6540500"/>
          <p14:tracePt t="164198" x="6750050" y="6553200"/>
          <p14:tracePt t="164214" x="6731000" y="6553200"/>
          <p14:tracePt t="164248" x="6724650" y="6553200"/>
          <p14:tracePt t="164265" x="6680200" y="6559550"/>
          <p14:tracePt t="164281" x="6635750" y="6559550"/>
          <p14:tracePt t="164298" x="6572250" y="6559550"/>
          <p14:tracePt t="164314" x="6534150" y="6559550"/>
          <p14:tracePt t="164331" x="6521450" y="6559550"/>
          <p14:tracePt t="164348" x="6515100" y="6559550"/>
          <p14:tracePt t="164414" x="6508750" y="6559550"/>
          <p14:tracePt t="164422" x="6508750" y="6553200"/>
          <p14:tracePt t="164446" x="6508750" y="6546850"/>
          <p14:tracePt t="164454" x="6508750" y="6540500"/>
          <p14:tracePt t="164470" x="6508750" y="6534150"/>
          <p14:tracePt t="164486" x="6508750" y="6527800"/>
          <p14:tracePt t="164502" x="6508750" y="6515100"/>
          <p14:tracePt t="164515" x="6508750" y="6496050"/>
          <p14:tracePt t="164531" x="6508750" y="6464300"/>
          <p14:tracePt t="164548" x="6515100" y="6432550"/>
          <p14:tracePt t="164565" x="6515100" y="6413500"/>
          <p14:tracePt t="164581" x="6515100" y="6388100"/>
          <p14:tracePt t="164598" x="6515100" y="6356350"/>
          <p14:tracePt t="164614" x="6515100" y="6324600"/>
          <p14:tracePt t="164631" x="6515100" y="6318250"/>
          <p14:tracePt t="164648" x="6515100" y="6305550"/>
          <p14:tracePt t="164718" x="6515100" y="6299200"/>
          <p14:tracePt t="164806" x="6521450" y="6299200"/>
          <p14:tracePt t="164814" x="6540500" y="6305550"/>
          <p14:tracePt t="164822" x="6565900" y="6324600"/>
          <p14:tracePt t="164831" x="6610350" y="6350000"/>
          <p14:tracePt t="164848" x="6832600" y="6438900"/>
          <p14:tracePt t="164865" x="7258050" y="6553200"/>
          <p14:tracePt t="164881" x="7715250" y="6584950"/>
          <p14:tracePt t="164898" x="8121650" y="6565900"/>
          <p14:tracePt t="164915" x="8401050" y="6521450"/>
          <p14:tracePt t="164931" x="8534400" y="6483350"/>
          <p14:tracePt t="164948" x="8585200" y="6457950"/>
          <p14:tracePt t="164965" x="8591550" y="6457950"/>
          <p14:tracePt t="164998" x="8597900" y="6451600"/>
          <p14:tracePt t="165014" x="8616950" y="6438900"/>
          <p14:tracePt t="165031" x="8648700" y="6419850"/>
          <p14:tracePt t="165048" x="8680450" y="6400800"/>
          <p14:tracePt t="165065" x="8705850" y="6381750"/>
          <p14:tracePt t="165081" x="8724900" y="6369050"/>
          <p14:tracePt t="165098" x="8737600" y="6356350"/>
          <p14:tracePt t="165115" x="8763000" y="6337300"/>
          <p14:tracePt t="165131" x="8782050" y="6324600"/>
          <p14:tracePt t="165148" x="8801100" y="6305550"/>
          <p14:tracePt t="165181" x="8813800" y="6305550"/>
          <p14:tracePt t="165198" x="8832850" y="6299200"/>
          <p14:tracePt t="165215" x="8845550" y="6299200"/>
          <p14:tracePt t="165231" x="8858250" y="6299200"/>
          <p14:tracePt t="165248" x="8870950" y="6299200"/>
          <p14:tracePt t="165265" x="8883650" y="6292850"/>
          <p14:tracePt t="165281" x="8890000" y="6286500"/>
          <p14:tracePt t="165298" x="8896350" y="6286500"/>
          <p14:tracePt t="165315" x="8902700" y="6286500"/>
          <p14:tracePt t="165331" x="8909050" y="6286500"/>
          <p14:tracePt t="165348" x="8909050" y="6280150"/>
          <p14:tracePt t="165364" x="8915400" y="6280150"/>
          <p14:tracePt t="165398" x="8921750" y="6273800"/>
          <p14:tracePt t="165415" x="8921750" y="6267450"/>
          <p14:tracePt t="165431" x="8928100" y="6267450"/>
          <p14:tracePt t="165448" x="8934450" y="6261100"/>
          <p14:tracePt t="165481" x="8934450" y="6254750"/>
          <p14:tracePt t="165543" x="8940800" y="6248400"/>
          <p14:tracePt t="165550" x="8940800" y="6242050"/>
          <p14:tracePt t="165566" x="8940800" y="6235700"/>
          <p14:tracePt t="165574" x="8940800" y="6229350"/>
          <p14:tracePt t="165590" x="8940800" y="6223000"/>
          <p14:tracePt t="165606" x="8940800" y="6216650"/>
          <p14:tracePt t="165734" x="8934450" y="6216650"/>
          <p14:tracePt t="165744" x="8928100" y="6216650"/>
          <p14:tracePt t="165750" x="8921750" y="6216650"/>
          <p14:tracePt t="165823" x="8921750" y="6223000"/>
          <p14:tracePt t="165862" x="8909050" y="6223000"/>
          <p14:tracePt t="165871" x="8896350" y="6223000"/>
          <p14:tracePt t="165879" x="8890000" y="6223000"/>
          <p14:tracePt t="165886" x="8870950" y="6223000"/>
          <p14:tracePt t="165898" x="8864600" y="6223000"/>
          <p14:tracePt t="165915" x="8845550" y="6216650"/>
          <p14:tracePt t="165932" x="8839200" y="6216650"/>
          <p14:tracePt t="165948" x="8826500" y="6203950"/>
          <p14:tracePt t="165982" x="8826500" y="6197600"/>
          <p14:tracePt t="165998" x="8820150" y="6172200"/>
          <p14:tracePt t="166015" x="8813800" y="6159500"/>
          <p14:tracePt t="166032" x="8801100" y="6153150"/>
          <p14:tracePt t="166048" x="8788400" y="6146800"/>
          <p14:tracePt t="166065" x="8782050" y="6140450"/>
          <p14:tracePt t="166082" x="8782050" y="6134100"/>
          <p14:tracePt t="166231" x="8775700" y="6134100"/>
          <p14:tracePt t="166246" x="8775700" y="6140450"/>
          <p14:tracePt t="166279" x="8775700" y="6146800"/>
          <p14:tracePt t="166783" x="8782050" y="6146800"/>
          <p14:tracePt t="166791" x="8782050" y="6153150"/>
          <p14:tracePt t="166799" x="8794750" y="6153150"/>
          <p14:tracePt t="166815" x="8801100" y="6153150"/>
          <p14:tracePt t="166832" x="8820150" y="6153150"/>
          <p14:tracePt t="166848" x="8839200" y="6153150"/>
          <p14:tracePt t="166865" x="8858250" y="6153150"/>
          <p14:tracePt t="166882" x="8883650" y="6159500"/>
          <p14:tracePt t="166898" x="8902700" y="6165850"/>
          <p14:tracePt t="166915" x="8909050" y="6172200"/>
          <p14:tracePt t="166932" x="8915400" y="6172200"/>
          <p14:tracePt t="167183" x="8909050" y="6172200"/>
          <p14:tracePt t="167215" x="8902700" y="6172200"/>
          <p14:tracePt t="167271" x="8896350" y="6172200"/>
          <p14:tracePt t="167327" x="8890000" y="6172200"/>
          <p14:tracePt t="167671" x="8883650" y="6172200"/>
          <p14:tracePt t="168095" x="8883650" y="6165850"/>
          <p14:tracePt t="168111" x="8883650" y="6159500"/>
          <p14:tracePt t="168119" x="8883650" y="6146800"/>
          <p14:tracePt t="168127" x="8883650" y="6140450"/>
          <p14:tracePt t="168135" x="8883650" y="613410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53390" y="737755"/>
            <a:ext cx="8447810" cy="4431983"/>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Nitrogen compounds</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mines</a:t>
            </a:r>
          </a:p>
          <a:p>
            <a:r>
              <a:rPr lang="en-US" sz="2400" dirty="0">
                <a:latin typeface="Times New Roman" panose="02020603050405020304" pitchFamily="18" charset="0"/>
                <a:cs typeface="Times New Roman" panose="02020603050405020304" pitchFamily="18" charset="0"/>
              </a:rPr>
              <a:t>	primary     -NH</a:t>
            </a:r>
            <a:r>
              <a:rPr lang="en-US" sz="2400" baseline="-25000" dirty="0">
                <a:latin typeface="Times New Roman" panose="02020603050405020304" pitchFamily="18" charset="0"/>
                <a:cs typeface="Times New Roman" panose="02020603050405020304" pitchFamily="18" charset="0"/>
              </a:rPr>
              <a:t>2</a:t>
            </a:r>
          </a:p>
          <a:p>
            <a:r>
              <a:rPr lang="en-US" sz="2400" dirty="0">
                <a:latin typeface="Times New Roman" panose="02020603050405020304" pitchFamily="18" charset="0"/>
                <a:cs typeface="Times New Roman" panose="02020603050405020304" pitchFamily="18" charset="0"/>
              </a:rPr>
              <a:t>	secondary -NHR</a:t>
            </a:r>
          </a:p>
          <a:p>
            <a:r>
              <a:rPr lang="en-US" sz="2400" dirty="0">
                <a:latin typeface="Times New Roman" panose="02020603050405020304" pitchFamily="18" charset="0"/>
                <a:cs typeface="Times New Roman" panose="02020603050405020304" pitchFamily="18" charset="0"/>
              </a:rPr>
              <a:t>	tertiary        NR</a:t>
            </a:r>
            <a:r>
              <a:rPr lang="en-US" sz="2400" baseline="-25000" dirty="0">
                <a:latin typeface="Times New Roman" panose="02020603050405020304" pitchFamily="18" charset="0"/>
                <a:cs typeface="Times New Roman" panose="02020603050405020304" pitchFamily="18" charset="0"/>
              </a:rPr>
              <a:t>3</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mides</a:t>
            </a:r>
          </a:p>
          <a:p>
            <a:r>
              <a:rPr lang="en-US" sz="2400" dirty="0">
                <a:latin typeface="Times New Roman" panose="02020603050405020304" pitchFamily="18" charset="0"/>
                <a:cs typeface="Times New Roman" panose="02020603050405020304" pitchFamily="18" charset="0"/>
              </a:rPr>
              <a:t>	R-C=ONH</a:t>
            </a:r>
            <a:r>
              <a:rPr lang="en-US" sz="2400" baseline="-25000" dirty="0">
                <a:latin typeface="Times New Roman" panose="02020603050405020304" pitchFamily="18" charset="0"/>
                <a:cs typeface="Times New Roman" panose="02020603050405020304" pitchFamily="18" charset="0"/>
              </a:rPr>
              <a:t>2</a:t>
            </a:r>
          </a:p>
          <a:p>
            <a:r>
              <a:rPr lang="en-US" sz="2400" dirty="0">
                <a:latin typeface="Times New Roman" panose="02020603050405020304" pitchFamily="18" charset="0"/>
                <a:cs typeface="Times New Roman" panose="02020603050405020304" pitchFamily="18" charset="0"/>
              </a:rPr>
              <a:t>	R-C=ONHR</a:t>
            </a:r>
          </a:p>
          <a:p>
            <a:r>
              <a:rPr lang="en-US" sz="2400" dirty="0">
                <a:latin typeface="Times New Roman" panose="02020603050405020304" pitchFamily="18" charset="0"/>
                <a:cs typeface="Times New Roman" panose="02020603050405020304" pitchFamily="18" charset="0"/>
              </a:rPr>
              <a:t>	R-C=ONR</a:t>
            </a:r>
            <a:r>
              <a:rPr lang="en-US" sz="2400" baseline="-25000" dirty="0">
                <a:latin typeface="Times New Roman" panose="02020603050405020304" pitchFamily="18" charset="0"/>
                <a:cs typeface="Times New Roman" panose="02020603050405020304" pitchFamily="18" charset="0"/>
              </a:rPr>
              <a:t>2</a:t>
            </a:r>
          </a:p>
          <a:p>
            <a:r>
              <a:rPr lang="en-US" dirty="0"/>
              <a:t>	</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278716079"/>
      </p:ext>
    </p:extLst>
  </p:cSld>
  <p:clrMapOvr>
    <a:masterClrMapping/>
  </p:clrMapOvr>
  <mc:AlternateContent xmlns:mc="http://schemas.openxmlformats.org/markup-compatibility/2006" xmlns:p14="http://schemas.microsoft.com/office/powerpoint/2010/main">
    <mc:Choice Requires="p14">
      <p:transition spd="slow" p14:dur="2000" advTm="18044"/>
    </mc:Choice>
    <mc:Fallback xmlns="">
      <p:transition spd="slow" advTm="180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1930" x="8896350" y="6146800"/>
          <p14:tracePt t="11938" x="8909050" y="6165850"/>
          <p14:tracePt t="11946" x="8921750" y="6165850"/>
          <p14:tracePt t="11962" x="8928100" y="6172200"/>
          <p14:tracePt t="11976" x="8934450" y="6172200"/>
          <p14:tracePt t="11992" x="8940800" y="6178550"/>
          <p14:tracePt t="12009" x="8940800" y="6184900"/>
          <p14:tracePt t="12066" x="8934450" y="6184900"/>
          <p14:tracePt t="12074" x="8928100" y="6191250"/>
          <p14:tracePt t="12082" x="8915400" y="6197600"/>
          <p14:tracePt t="12093" x="8902700" y="6197600"/>
          <p14:tracePt t="12109" x="8896350" y="6203950"/>
          <p14:tracePt t="12126" x="8890000" y="6203950"/>
          <p14:tracePt t="12226" x="8883650" y="6203950"/>
          <p14:tracePt t="12258" x="8883650" y="6210300"/>
          <p14:tracePt t="12275" x="8877300" y="6210300"/>
          <p14:tracePt t="12282" x="8877300" y="6216650"/>
          <p14:tracePt t="12292" x="8870950" y="6229350"/>
          <p14:tracePt t="12309" x="8870950" y="6267450"/>
          <p14:tracePt t="12326" x="8870950" y="6311900"/>
          <p14:tracePt t="12343" x="8870950" y="6350000"/>
          <p14:tracePt t="12359" x="8870950" y="6381750"/>
          <p14:tracePt t="12376" x="8896350" y="6413500"/>
          <p14:tracePt t="12393" x="8915400" y="6438900"/>
          <p14:tracePt t="12409" x="8947150" y="6464300"/>
          <p14:tracePt t="12426" x="8985250" y="6489700"/>
          <p14:tracePt t="12443" x="9004300" y="6521450"/>
          <p14:tracePt t="12459" x="9017000" y="6546850"/>
          <p14:tracePt t="12476" x="9029700" y="6578600"/>
          <p14:tracePt t="12493" x="9036050" y="6610350"/>
          <p14:tracePt t="12509" x="9036050" y="6642100"/>
          <p14:tracePt t="12526" x="9036050" y="6661150"/>
          <p14:tracePt t="12543" x="9036050" y="6680200"/>
          <p14:tracePt t="12560" x="9017000" y="6711950"/>
          <p14:tracePt t="12576" x="8985250" y="6750050"/>
          <p14:tracePt t="12593" x="8896350" y="6794500"/>
          <p14:tracePt t="12609" x="8731250" y="6838950"/>
          <p14:tracePt t="12626" x="8153400" y="6851650"/>
          <p14:tracePt t="12643" x="7791450" y="6851650"/>
          <p14:tracePt t="12660" x="7505700" y="6851650"/>
          <p14:tracePt t="12676" x="7219950" y="6851650"/>
          <p14:tracePt t="12693" x="7004050" y="6851650"/>
          <p14:tracePt t="12709" x="6813550" y="6851650"/>
          <p14:tracePt t="12726" x="6540500" y="6819900"/>
          <p14:tracePt t="12743" x="6229350" y="6769100"/>
          <p14:tracePt t="12759" x="5911850" y="6673850"/>
          <p14:tracePt t="12776" x="5568950" y="6527800"/>
          <p14:tracePt t="12793" x="5302250" y="6381750"/>
          <p14:tracePt t="12810" x="5067300" y="6248400"/>
          <p14:tracePt t="12826" x="4768850" y="6070600"/>
          <p14:tracePt t="12843" x="4597400" y="5962650"/>
          <p14:tracePt t="12860" x="4425950" y="5861050"/>
          <p14:tracePt t="12876" x="4184650" y="5746750"/>
          <p14:tracePt t="12893" x="3943350" y="5645150"/>
          <p14:tracePt t="12910" x="3708400" y="5562600"/>
          <p14:tracePt t="12926" x="3479800" y="5480050"/>
          <p14:tracePt t="12943" x="3251200" y="5378450"/>
          <p14:tracePt t="12960" x="3003550" y="5238750"/>
          <p14:tracePt t="12976" x="2762250" y="5092700"/>
          <p14:tracePt t="12993" x="2476500" y="4921250"/>
          <p14:tracePt t="13010" x="2171700" y="4743450"/>
          <p14:tracePt t="13026" x="1663700" y="4502150"/>
          <p14:tracePt t="13043" x="1358900" y="4381500"/>
          <p14:tracePt t="13060" x="1060450" y="4286250"/>
          <p14:tracePt t="13076" x="781050" y="4216400"/>
          <p14:tracePt t="13093" x="546100" y="4127500"/>
          <p14:tracePt t="13110" x="381000" y="4038600"/>
          <p14:tracePt t="13126" x="228600" y="3930650"/>
          <p14:tracePt t="13143" x="69850" y="3829050"/>
          <p14:tracePt t="13307" x="19050" y="3213100"/>
          <p14:tracePt t="13315" x="95250" y="3187700"/>
          <p14:tracePt t="13322" x="184150" y="3175000"/>
          <p14:tracePt t="13330" x="266700" y="3168650"/>
          <p14:tracePt t="13343" x="355600" y="3168650"/>
          <p14:tracePt t="13360" x="527050" y="3162300"/>
          <p14:tracePt t="13376" x="679450" y="3162300"/>
          <p14:tracePt t="13393" x="838200" y="3175000"/>
          <p14:tracePt t="13410" x="977900" y="3200400"/>
          <p14:tracePt t="13426" x="1206500" y="3282950"/>
          <p14:tracePt t="13443" x="1435100" y="3346450"/>
          <p14:tracePt t="13460" x="1657350" y="3403600"/>
          <p14:tracePt t="13476" x="1885950" y="3448050"/>
          <p14:tracePt t="13493" x="2108200" y="3460750"/>
          <p14:tracePt t="13510" x="2355850" y="3479800"/>
          <p14:tracePt t="13526" x="2622550" y="3498850"/>
          <p14:tracePt t="13543" x="2857500" y="3511550"/>
          <p14:tracePt t="13560" x="3035300" y="3549650"/>
          <p14:tracePt t="13576" x="3162300" y="3606800"/>
          <p14:tracePt t="13593" x="3308350" y="3683000"/>
          <p14:tracePt t="13610" x="3460750" y="3778250"/>
          <p14:tracePt t="13626" x="3651250" y="3873500"/>
          <p14:tracePt t="13643" x="3784600" y="3924300"/>
          <p14:tracePt t="13660" x="3930650" y="3962400"/>
          <p14:tracePt t="13676" x="4057650" y="4019550"/>
          <p14:tracePt t="13693" x="4133850" y="4083050"/>
          <p14:tracePt t="13710" x="4210050" y="4171950"/>
          <p14:tracePt t="13726" x="4273550" y="4273550"/>
          <p14:tracePt t="13743" x="4343400" y="4387850"/>
          <p14:tracePt t="13760" x="4394200" y="4495800"/>
          <p14:tracePt t="13777" x="4425950" y="4603750"/>
          <p14:tracePt t="13793" x="4438650" y="4699000"/>
          <p14:tracePt t="13810" x="4438650" y="4781550"/>
          <p14:tracePt t="13827" x="4394200" y="4902200"/>
          <p14:tracePt t="13843" x="4343400" y="4972050"/>
          <p14:tracePt t="13860" x="4279900" y="5035550"/>
          <p14:tracePt t="13876" x="4171950" y="5111750"/>
          <p14:tracePt t="13893" x="4019550" y="5181600"/>
          <p14:tracePt t="13910" x="3803650" y="5226050"/>
          <p14:tracePt t="13927" x="3492500" y="5238750"/>
          <p14:tracePt t="13943" x="3105150" y="5232400"/>
          <p14:tracePt t="13960" x="2749550" y="5194300"/>
          <p14:tracePt t="13977" x="2457450" y="5162550"/>
          <p14:tracePt t="13993" x="2178050" y="5118100"/>
          <p14:tracePt t="14010" x="1943100" y="5067300"/>
          <p14:tracePt t="14027" x="1593850" y="4978400"/>
          <p14:tracePt t="14043" x="1397000" y="4902200"/>
          <p14:tracePt t="14060" x="1263650" y="4845050"/>
          <p14:tracePt t="14077" x="1162050" y="4756150"/>
          <p14:tracePt t="14093" x="1060450" y="4648200"/>
          <p14:tracePt t="14110" x="971550" y="4521200"/>
          <p14:tracePt t="14127" x="876300" y="4368800"/>
          <p14:tracePt t="14143" x="781050" y="4216400"/>
          <p14:tracePt t="14160" x="673100" y="4070350"/>
          <p14:tracePt t="14177" x="552450" y="3949700"/>
          <p14:tracePt t="14193" x="450850" y="3860800"/>
          <p14:tracePt t="14210" x="387350" y="3797300"/>
          <p14:tracePt t="14227" x="355600" y="3721100"/>
          <p14:tracePt t="14243" x="355600" y="3676650"/>
          <p14:tracePt t="14260" x="355600" y="3619500"/>
          <p14:tracePt t="14277" x="387350" y="3562350"/>
          <p14:tracePt t="14293" x="450850" y="3492500"/>
          <p14:tracePt t="14310" x="571500" y="3409950"/>
          <p14:tracePt t="14327" x="723900" y="3346450"/>
          <p14:tracePt t="14343" x="984250" y="3302000"/>
          <p14:tracePt t="14360" x="1244600" y="3276600"/>
          <p14:tracePt t="14377" x="1435100" y="3270250"/>
          <p14:tracePt t="14393" x="1612900" y="3270250"/>
          <p14:tracePt t="14410" x="1784350" y="3282950"/>
          <p14:tracePt t="14427" x="2082800" y="3327400"/>
          <p14:tracePt t="14443" x="2298700" y="3403600"/>
          <p14:tracePt t="14460" x="2578100" y="3530600"/>
          <p14:tracePt t="14477" x="2908300" y="3695700"/>
          <p14:tracePt t="14494" x="3187700" y="3829050"/>
          <p14:tracePt t="14510" x="3441700" y="3924300"/>
          <p14:tracePt t="14527" x="3594100" y="3994150"/>
          <p14:tracePt t="14543" x="3695700" y="4044950"/>
          <p14:tracePt t="14560" x="3759200" y="4114800"/>
          <p14:tracePt t="14577" x="3829050" y="4216400"/>
          <p14:tracePt t="14593" x="3911600" y="4343400"/>
          <p14:tracePt t="14610" x="3987800" y="4464050"/>
          <p14:tracePt t="14627" x="4114800" y="4673600"/>
          <p14:tracePt t="14643" x="4165600" y="4813300"/>
          <p14:tracePt t="14660" x="4184650" y="4921250"/>
          <p14:tracePt t="14677" x="4178300" y="5003800"/>
          <p14:tracePt t="14693" x="4127500" y="5080000"/>
          <p14:tracePt t="14710" x="4057650" y="5143500"/>
          <p14:tracePt t="14727" x="3962400" y="5194300"/>
          <p14:tracePt t="14743" x="3886200" y="5207000"/>
          <p14:tracePt t="14760" x="3790950" y="5213350"/>
          <p14:tracePt t="14777" x="3663950" y="5213350"/>
          <p14:tracePt t="14793" x="3479800" y="5213350"/>
          <p14:tracePt t="14810" x="3187700" y="5194300"/>
          <p14:tracePt t="14827" x="2616200" y="5080000"/>
          <p14:tracePt t="14843" x="2222500" y="4927600"/>
          <p14:tracePt t="14860" x="2025650" y="4813300"/>
          <p14:tracePt t="14877" x="1930400" y="4699000"/>
          <p14:tracePt t="14893" x="1885950" y="4572000"/>
          <p14:tracePt t="14910" x="1847850" y="4432300"/>
          <p14:tracePt t="14927" x="1835150" y="4311650"/>
          <p14:tracePt t="14943" x="1835150" y="4210050"/>
          <p14:tracePt t="14960" x="1835150" y="4133850"/>
          <p14:tracePt t="14977" x="1835150" y="4064000"/>
          <p14:tracePt t="14993" x="1835150" y="4019550"/>
          <p14:tracePt t="15010" x="1835150" y="3994150"/>
          <p14:tracePt t="15027" x="1854200" y="3962400"/>
          <p14:tracePt t="15043" x="1930400" y="3911600"/>
          <p14:tracePt t="15060" x="2044700" y="3873500"/>
          <p14:tracePt t="15077" x="2178050" y="3860800"/>
          <p14:tracePt t="15093" x="2311400" y="3848100"/>
          <p14:tracePt t="15110" x="2419350" y="3848100"/>
          <p14:tracePt t="15127" x="2527300" y="3886200"/>
          <p14:tracePt t="15143" x="2628900" y="3962400"/>
          <p14:tracePt t="15160" x="2724150" y="4095750"/>
          <p14:tracePt t="15177" x="2838450" y="4279900"/>
          <p14:tracePt t="15193" x="2901950" y="4419600"/>
          <p14:tracePt t="15210" x="2914650" y="4502150"/>
          <p14:tracePt t="15227" x="2908300" y="4559300"/>
          <p14:tracePt t="15243" x="2876550" y="4591050"/>
          <p14:tracePt t="15260" x="2851150" y="4603750"/>
          <p14:tracePt t="15277" x="2844800" y="4610100"/>
          <p14:tracePt t="15294" x="2838450" y="4610100"/>
          <p14:tracePt t="15331" x="2838450" y="4622800"/>
          <p14:tracePt t="15343" x="2857500" y="4641850"/>
          <p14:tracePt t="15360" x="2901950" y="4679950"/>
          <p14:tracePt t="15378" x="2978150" y="4737100"/>
          <p14:tracePt t="15393" x="3124200" y="4819650"/>
          <p14:tracePt t="15410" x="3397250" y="4946650"/>
          <p14:tracePt t="15427" x="3943350" y="5143500"/>
          <p14:tracePt t="15444" x="4292600" y="5245100"/>
          <p14:tracePt t="15460" x="4508500" y="5289550"/>
          <p14:tracePt t="15477" x="4660900" y="5321300"/>
          <p14:tracePt t="15493" x="4819650" y="5353050"/>
          <p14:tracePt t="15510" x="4953000" y="5359400"/>
          <p14:tracePt t="15527" x="5073650" y="5365750"/>
          <p14:tracePt t="15544" x="5175250" y="5359400"/>
          <p14:tracePt t="15560" x="5283200" y="5327650"/>
          <p14:tracePt t="15577" x="5359400" y="5289550"/>
          <p14:tracePt t="15594" x="5410200" y="5245100"/>
          <p14:tracePt t="15610" x="5435600" y="5207000"/>
          <p14:tracePt t="15627" x="5486400" y="5105400"/>
          <p14:tracePt t="15644" x="5499100" y="5060950"/>
          <p14:tracePt t="15660" x="5543550" y="4978400"/>
          <p14:tracePt t="15677" x="5613400" y="4883150"/>
          <p14:tracePt t="15694" x="5689600" y="4813300"/>
          <p14:tracePt t="15710" x="5772150" y="4749800"/>
          <p14:tracePt t="15727" x="5873750" y="4705350"/>
          <p14:tracePt t="15744" x="5969000" y="4673600"/>
          <p14:tracePt t="15760" x="6070600" y="4654550"/>
          <p14:tracePt t="15777" x="6140450" y="4641850"/>
          <p14:tracePt t="15794" x="6197600" y="4622800"/>
          <p14:tracePt t="15810" x="6223000" y="4622800"/>
          <p14:tracePt t="15827" x="6242050" y="4616450"/>
          <p14:tracePt t="15844" x="6248400" y="4616450"/>
          <p14:tracePt t="15860" x="6267450" y="4616450"/>
          <p14:tracePt t="15877" x="6280150" y="4616450"/>
          <p14:tracePt t="15894" x="6286500" y="4610100"/>
          <p14:tracePt t="15923" x="6292850" y="4610100"/>
          <p14:tracePt t="15979" x="6286500" y="4610100"/>
          <p14:tracePt t="15987" x="6280150" y="4597400"/>
          <p14:tracePt t="15995" x="6273800" y="4597400"/>
          <p14:tracePt t="16010" x="6267450" y="4591050"/>
          <p14:tracePt t="16027" x="6242050" y="4559300"/>
          <p14:tracePt t="16043" x="6235700" y="4546600"/>
          <p14:tracePt t="16060" x="6229350" y="4540250"/>
          <p14:tracePt t="16077" x="6223000" y="4540250"/>
          <p14:tracePt t="16115" x="6223000" y="4533900"/>
          <p14:tracePt t="16127" x="6203950" y="4527550"/>
          <p14:tracePt t="16144" x="6178550" y="4508500"/>
          <p14:tracePt t="16160" x="6146800" y="4489450"/>
          <p14:tracePt t="16177" x="6108700" y="4432300"/>
          <p14:tracePt t="16194" x="6051550" y="4381500"/>
          <p14:tracePt t="16210" x="6019800" y="4343400"/>
          <p14:tracePt t="16227" x="6007100" y="4324350"/>
          <p14:tracePt t="16267" x="6007100" y="4318000"/>
          <p14:tracePt t="16963" x="6000750" y="4324350"/>
          <p14:tracePt t="16971" x="6000750" y="4330700"/>
          <p14:tracePt t="16979" x="5994400" y="4337050"/>
          <p14:tracePt t="16994" x="5994400" y="4343400"/>
          <p14:tracePt t="17010" x="5988050" y="4356100"/>
          <p14:tracePt t="17027" x="5981700" y="4375150"/>
          <p14:tracePt t="17060" x="5981700" y="438150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extLst>
              <p:ext uri="{D42A27DB-BD31-4B8C-83A1-F6EECF244321}">
                <p14:modId xmlns:p14="http://schemas.microsoft.com/office/powerpoint/2010/main" val="337727432"/>
              </p:ext>
            </p:extLst>
          </p:nvPr>
        </p:nvGraphicFramePr>
        <p:xfrm>
          <a:off x="744681" y="-176645"/>
          <a:ext cx="9500755" cy="6152211"/>
        </p:xfrm>
        <a:graphic>
          <a:graphicData uri="http://schemas.openxmlformats.org/presentationml/2006/ole">
            <mc:AlternateContent xmlns:mc="http://schemas.openxmlformats.org/markup-compatibility/2006">
              <mc:Choice xmlns:v="urn:schemas-microsoft-com:vml" Requires="v">
                <p:oleObj spid="_x0000_s12300" name="JANDEL SIGMAPLOT GRAPHIC" r:id="rId5" imgW="7418520" imgH="4804200" progId="JSSPWGraphic">
                  <p:embed/>
                </p:oleObj>
              </mc:Choice>
              <mc:Fallback>
                <p:oleObj name="JANDEL SIGMAPLOT GRAPHIC" r:id="rId5" imgW="7418520" imgH="4804200" progId="JSSPWGraphic">
                  <p:embed/>
                  <p:pic>
                    <p:nvPicPr>
                      <p:cNvPr id="61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681" y="-176645"/>
                        <a:ext cx="9500755" cy="6152211"/>
                      </a:xfrm>
                      <a:prstGeom prst="rect">
                        <a:avLst/>
                      </a:prstGeom>
                      <a:noFill/>
                      <a:ln>
                        <a:noFill/>
                      </a:ln>
                      <a:effectLst/>
                    </p:spPr>
                  </p:pic>
                </p:oleObj>
              </mc:Fallback>
            </mc:AlternateContent>
          </a:graphicData>
        </a:graphic>
      </p:graphicFrame>
      <p:sp>
        <p:nvSpPr>
          <p:cNvPr id="3" name="TextBox 2"/>
          <p:cNvSpPr txBox="1"/>
          <p:nvPr/>
        </p:nvSpPr>
        <p:spPr>
          <a:xfrm>
            <a:off x="2015836" y="5744733"/>
            <a:ext cx="8001000" cy="461665"/>
          </a:xfrm>
          <a:prstGeom prst="rect">
            <a:avLst/>
          </a:prstGeom>
          <a:noFill/>
        </p:spPr>
        <p:txBody>
          <a:bodyPr wrap="square" rtlCol="0">
            <a:spAutoFit/>
          </a:bodyPr>
          <a:lstStyle/>
          <a:p>
            <a:r>
              <a:rPr lang="en-US" altLang="en-US" sz="2400" dirty="0" err="1">
                <a:latin typeface="Times New Roman" panose="02020603050405020304" pitchFamily="18" charset="0"/>
                <a:cs typeface="Times New Roman" panose="02020603050405020304" pitchFamily="18" charset="0"/>
              </a:rPr>
              <a:t>Butylamine</a:t>
            </a:r>
            <a:r>
              <a:rPr lang="en-US" altLang="en-US" sz="2400" dirty="0">
                <a:latin typeface="Times New Roman" panose="02020603050405020304" pitchFamily="18" charset="0"/>
                <a:cs typeface="Times New Roman" panose="02020603050405020304" pitchFamily="18" charset="0"/>
              </a:rPr>
              <a:t>, neat liquid; thin film:    CH</a:t>
            </a:r>
            <a:r>
              <a:rPr lang="en-US" altLang="en-US" sz="2400" baseline="-30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CH</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CH</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CH</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NH</a:t>
            </a:r>
            <a:r>
              <a:rPr lang="en-US" altLang="en-US" sz="2400" baseline="-30000" dirty="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86192714"/>
      </p:ext>
    </p:extLst>
  </p:cSld>
  <p:clrMapOvr>
    <a:masterClrMapping/>
  </p:clrMapOvr>
  <mc:AlternateContent xmlns:mc="http://schemas.openxmlformats.org/markup-compatibility/2006" xmlns:p14="http://schemas.microsoft.com/office/powerpoint/2010/main">
    <mc:Choice Requires="p14">
      <p:transition spd="slow" p14:dur="2000" advTm="38025"/>
    </mc:Choice>
    <mc:Fallback xmlns="">
      <p:transition spd="slow" advTm="380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456" x="5975350" y="4381500"/>
          <p14:tracePt t="487" x="5930900" y="4368800"/>
          <p14:tracePt t="518" x="5854700" y="4337050"/>
          <p14:tracePt t="549" x="5676900" y="4279900"/>
          <p14:tracePt t="580" x="5524500" y="4235450"/>
          <p14:tracePt t="611" x="5334000" y="4140200"/>
          <p14:tracePt t="642" x="5010150" y="4032250"/>
          <p14:tracePt t="673" x="4457700" y="3886200"/>
          <p14:tracePt t="733" x="3860800" y="3765550"/>
          <p14:tracePt t="794" x="3746500" y="3714750"/>
          <p14:tracePt t="880" x="3752850" y="3714750"/>
          <p14:tracePt t="911" x="3752850" y="3721100"/>
          <p14:tracePt t="976" x="3702050" y="3714750"/>
          <p14:tracePt t="1006" x="3333750" y="3568700"/>
          <p14:tracePt t="1037" x="2381250" y="3175000"/>
          <p14:tracePt t="1097" x="1701800" y="2971800"/>
          <p14:tracePt t="1188" x="1003300" y="2444750"/>
          <p14:tracePt t="6242" x="57150" y="1511300"/>
          <p14:tracePt t="6275" x="393700" y="1593850"/>
          <p14:tracePt t="6307" x="869950" y="1708150"/>
          <p14:tracePt t="6338" x="1276350" y="1822450"/>
          <p14:tracePt t="6370" x="1657350" y="1987550"/>
          <p14:tracePt t="6433" x="2178050" y="2305050"/>
          <p14:tracePt t="6496" x="2406650" y="2470150"/>
          <p14:tracePt t="6558" x="2470150" y="2552700"/>
          <p14:tracePt t="6590" x="2552700" y="2622550"/>
          <p14:tracePt t="6621" x="2673350" y="2755900"/>
          <p14:tracePt t="6653" x="2717800" y="2851150"/>
          <p14:tracePt t="6685" x="2730500" y="2876550"/>
          <p14:tracePt t="6717" x="2755900" y="2889250"/>
          <p14:tracePt t="6749" x="2863850" y="2952750"/>
          <p14:tracePt t="6781" x="2984500" y="3067050"/>
          <p14:tracePt t="6813" x="3035300" y="3117850"/>
          <p14:tracePt t="6845" x="3048000" y="3124200"/>
          <p14:tracePt t="6877" x="3054350" y="3143250"/>
          <p14:tracePt t="6909" x="3079750" y="3194050"/>
          <p14:tracePt t="6940" x="3105150" y="3232150"/>
          <p14:tracePt t="6971" x="3124200" y="3238500"/>
          <p14:tracePt t="7003" x="3136900" y="3257550"/>
          <p14:tracePt t="7034" x="3149600" y="3276600"/>
          <p14:tracePt t="7066" x="3175000" y="3302000"/>
          <p14:tracePt t="7097" x="3232150" y="3333750"/>
          <p14:tracePt t="7129" x="3276600" y="3352800"/>
          <p14:tracePt t="7161" x="3340100" y="3346450"/>
          <p14:tracePt t="7192" x="3467100" y="3270250"/>
          <p14:tracePt t="7224" x="3644900" y="3117850"/>
          <p14:tracePt t="7255" x="3714750" y="2990850"/>
          <p14:tracePt t="7287" x="3689350" y="2946400"/>
          <p14:tracePt t="7318" x="3663950" y="2901950"/>
          <p14:tracePt t="7349" x="3657600" y="2863850"/>
          <p14:tracePt t="7381" x="3651250" y="2844800"/>
          <p14:tracePt t="7413" x="3651250" y="2832100"/>
          <p14:tracePt t="7444" x="3676650" y="2787650"/>
          <p14:tracePt t="7476" x="3708400" y="2749550"/>
          <p14:tracePt t="7507" x="3714750" y="2736850"/>
          <p14:tracePt t="7569" x="3714750" y="2730500"/>
          <p14:tracePt t="7600" x="3721100" y="2730500"/>
          <p14:tracePt t="7632" x="3733800" y="2724150"/>
          <p14:tracePt t="7664" x="3746500" y="2724150"/>
          <p14:tracePt t="7696" x="3759200" y="2724150"/>
          <p14:tracePt t="7801" x="3752850" y="2724150"/>
          <p14:tracePt t="7832" x="3714750" y="2730500"/>
          <p14:tracePt t="7864" x="3644900" y="2743200"/>
          <p14:tracePt t="7896" x="3613150" y="2749550"/>
          <p14:tracePt t="7927" x="3606800" y="2749550"/>
          <p14:tracePt t="7958" x="3594100" y="2743200"/>
          <p14:tracePt t="7989" x="3562350" y="2736850"/>
          <p14:tracePt t="8020" x="3556000" y="2724150"/>
          <p14:tracePt t="8083" x="3524250" y="2717800"/>
          <p14:tracePt t="8114" x="3517900" y="2711450"/>
          <p14:tracePt t="8210" x="3524250" y="2711450"/>
          <p14:tracePt t="8241" x="3530600" y="2711450"/>
          <p14:tracePt t="8272" x="3556000" y="2717800"/>
          <p14:tracePt t="8303" x="3575050" y="2730500"/>
          <p14:tracePt t="8449" x="3568700" y="2730500"/>
          <p14:tracePt t="8498" x="3562350" y="2730500"/>
          <p14:tracePt t="8529" x="3549650" y="2730500"/>
          <p14:tracePt t="8560" x="3530600" y="2724150"/>
          <p14:tracePt t="8738" x="3536950" y="2724150"/>
          <p14:tracePt t="8769" x="3600450" y="2724150"/>
          <p14:tracePt t="8800" x="3657600" y="2724150"/>
          <p14:tracePt t="8832" x="3714750" y="2724150"/>
          <p14:tracePt t="8863" x="3727450" y="2724150"/>
          <p14:tracePt t="9241" x="3727450" y="2730500"/>
          <p14:tracePt t="9306" x="3721100" y="2730500"/>
          <p14:tracePt t="9370" x="3714750" y="2730500"/>
          <p14:tracePt t="9562" x="3714750" y="2736850"/>
          <p14:tracePt t="9592" x="3714750" y="2743200"/>
          <p14:tracePt t="9623" x="3714750" y="2755900"/>
          <p14:tracePt t="9654" x="3714750" y="2768600"/>
          <p14:tracePt t="9686" x="3714750" y="2774950"/>
          <p14:tracePt t="9716" x="3721100" y="2794000"/>
          <p14:tracePt t="9747" x="3733800" y="2806700"/>
          <p14:tracePt t="9777" x="3733800" y="2813050"/>
          <p14:tracePt t="9938" x="3733800" y="2825750"/>
          <p14:tracePt t="9968" x="3733800" y="2844800"/>
          <p14:tracePt t="9999" x="3733800" y="2857500"/>
          <p14:tracePt t="10030" x="3740150" y="2882900"/>
          <p14:tracePt t="10060" x="3746500" y="2914650"/>
          <p14:tracePt t="10091" x="3746500" y="2933700"/>
          <p14:tracePt t="10121" x="3746500" y="2952750"/>
          <p14:tracePt t="10151" x="3746500" y="2978150"/>
          <p14:tracePt t="10182" x="3752850" y="2997200"/>
          <p14:tracePt t="10213" x="3752850" y="3003550"/>
          <p14:tracePt t="10243" x="3752850" y="3016250"/>
          <p14:tracePt t="10304" x="3752850" y="3022600"/>
          <p14:tracePt t="10335" x="3752850" y="3041650"/>
          <p14:tracePt t="10366" x="3752850" y="3054350"/>
          <p14:tracePt t="10396" x="3752850" y="3060700"/>
          <p14:tracePt t="10457" x="3746500" y="3073400"/>
          <p14:tracePt t="10487" x="3733800" y="3086100"/>
          <p14:tracePt t="10518" x="3727450" y="3092450"/>
          <p14:tracePt t="10549" x="3708400" y="3086100"/>
          <p14:tracePt t="10580" x="3670300" y="3028950"/>
          <p14:tracePt t="10610" x="3663950" y="2921000"/>
          <p14:tracePt t="10640" x="3651250" y="2825750"/>
          <p14:tracePt t="10671" x="3632200" y="2711450"/>
          <p14:tracePt t="10701" x="3632200" y="2578100"/>
          <p14:tracePt t="10732" x="3632200" y="2451100"/>
          <p14:tracePt t="10762" x="3638550" y="2355850"/>
          <p14:tracePt t="10793" x="3644900" y="2292350"/>
          <p14:tracePt t="10823" x="3651250" y="2209800"/>
          <p14:tracePt t="10854" x="3657600" y="2178050"/>
          <p14:tracePt t="10938" x="3657600" y="2190750"/>
          <p14:tracePt t="10968" x="3657600" y="2235200"/>
          <p14:tracePt t="10999" x="3657600" y="2324100"/>
          <p14:tracePt t="11030" x="3657600" y="2419350"/>
          <p14:tracePt t="11060" x="3657600" y="2495550"/>
          <p14:tracePt t="11090" x="3657600" y="2520950"/>
          <p14:tracePt t="11120" x="3657600" y="2533650"/>
          <p14:tracePt t="11151" x="3657600" y="2552700"/>
          <p14:tracePt t="11182" x="3676650" y="2578100"/>
          <p14:tracePt t="11213" x="3689350" y="2584450"/>
          <p14:tracePt t="11243" x="3689350" y="2590800"/>
          <p14:tracePt t="11386" x="3689350" y="2597150"/>
          <p14:tracePt t="11418" x="3689350" y="2603500"/>
          <p14:tracePt t="11449" x="3683000" y="2603500"/>
          <p14:tracePt t="11554" x="3676650" y="2603500"/>
          <p14:tracePt t="11987" x="3676650" y="2609850"/>
          <p14:tracePt t="12018" x="3676650" y="2628900"/>
          <p14:tracePt t="12050" x="3676650" y="2635250"/>
          <p14:tracePt t="12081" x="3676650" y="2641600"/>
          <p14:tracePt t="12112" x="3676650" y="2647950"/>
          <p14:tracePt t="12170" x="3676650" y="2654300"/>
          <p14:tracePt t="12201" x="3676650" y="2667000"/>
          <p14:tracePt t="12231" x="3683000" y="2679700"/>
          <p14:tracePt t="12262" x="3683000" y="2692400"/>
          <p14:tracePt t="12293" x="3689350" y="2711450"/>
          <p14:tracePt t="12323" x="3689350" y="2730500"/>
          <p14:tracePt t="12353" x="3689350" y="2743200"/>
          <p14:tracePt t="12384" x="3689350" y="2762250"/>
          <p14:tracePt t="12415" x="3689350" y="2774950"/>
          <p14:tracePt t="12475" x="3683000" y="2781300"/>
          <p14:tracePt t="12505" x="3683000" y="2794000"/>
          <p14:tracePt t="12536" x="3676650" y="2800350"/>
          <p14:tracePt t="12867" x="3670300" y="2800350"/>
          <p14:tracePt t="12898" x="3670300" y="2787650"/>
          <p14:tracePt t="12928" x="3663950" y="2781300"/>
          <p14:tracePt t="12958" x="3657600" y="2774950"/>
          <p14:tracePt t="13083" x="3651250" y="2774950"/>
          <p14:tracePt t="13627" x="3644900" y="2774950"/>
          <p14:tracePt t="13658" x="3644900" y="2768600"/>
          <p14:tracePt t="13689" x="3644900" y="2762250"/>
          <p14:tracePt t="14523" x="3638550" y="2762250"/>
          <p14:tracePt t="14554" x="3638550" y="2749550"/>
          <p14:tracePt t="16820" x="3632200" y="2755900"/>
          <p14:tracePt t="16851" x="3619500" y="2800350"/>
          <p14:tracePt t="16883" x="3613150" y="2838450"/>
          <p14:tracePt t="16914" x="3613150" y="2870200"/>
          <p14:tracePt t="16944" x="3619500" y="2921000"/>
          <p14:tracePt t="16975" x="3632200" y="2965450"/>
          <p14:tracePt t="17005" x="3632200" y="2984500"/>
          <p14:tracePt t="17036" x="3632200" y="3009900"/>
          <p14:tracePt t="17067" x="3632200" y="3035300"/>
          <p14:tracePt t="17098" x="3632200" y="3067050"/>
          <p14:tracePt t="17128" x="3632200" y="3098800"/>
          <p14:tracePt t="17158" x="3632200" y="3111500"/>
          <p14:tracePt t="17189" x="3632200" y="3124200"/>
          <p14:tracePt t="17219" x="3632200" y="3162300"/>
          <p14:tracePt t="17250" x="3625850" y="3232150"/>
          <p14:tracePt t="17281" x="3625850" y="3308350"/>
          <p14:tracePt t="17311" x="3619500" y="3359150"/>
          <p14:tracePt t="17341" x="3613150" y="3384550"/>
          <p14:tracePt t="17388" x="3613150" y="3390900"/>
          <p14:tracePt t="17419" x="3600450" y="3416300"/>
          <p14:tracePt t="17449" x="3587750" y="3454400"/>
          <p14:tracePt t="17479" x="3575050" y="3479800"/>
          <p14:tracePt t="17509" x="3562350" y="3498850"/>
          <p14:tracePt t="17570" x="3562350" y="3505200"/>
          <p14:tracePt t="17601" x="3568700" y="3530600"/>
          <p14:tracePt t="17631" x="3632200" y="3587750"/>
          <p14:tracePt t="17661" x="3695700" y="3638550"/>
          <p14:tracePt t="17692" x="3765550" y="3670300"/>
          <p14:tracePt t="17722" x="3790950" y="3683000"/>
          <p14:tracePt t="17752" x="3803650" y="3683000"/>
          <p14:tracePt t="17820" x="3797300" y="3683000"/>
          <p14:tracePt t="17851" x="3771900" y="3670300"/>
          <p14:tracePt t="17882" x="3746500" y="3657600"/>
          <p14:tracePt t="17956" x="3752850" y="3651250"/>
          <p14:tracePt t="17986" x="3778250" y="3651250"/>
          <p14:tracePt t="18017" x="3784600" y="3657600"/>
          <p14:tracePt t="18079" x="3752850" y="3638550"/>
          <p14:tracePt t="18109" x="3733800" y="3632200"/>
          <p14:tracePt t="18139" x="3727450" y="3632200"/>
          <p14:tracePt t="18169" x="3721100" y="3632200"/>
          <p14:tracePt t="18201" x="3714750" y="3632200"/>
          <p14:tracePt t="18262" x="3708400" y="3632200"/>
          <p14:tracePt t="18292" x="3702050" y="3632200"/>
          <p14:tracePt t="18364" x="3695700" y="3632200"/>
          <p14:tracePt t="18394" x="3689350" y="3632200"/>
          <p14:tracePt t="18436" x="3683000" y="3632200"/>
          <p14:tracePt t="18588" x="3676650" y="3632200"/>
          <p14:tracePt t="18828" x="3670300" y="3632200"/>
          <p14:tracePt t="19596" x="3670300" y="3625850"/>
          <p14:tracePt t="19627" x="3676650" y="3594100"/>
          <p14:tracePt t="19658" x="3676650" y="3524250"/>
          <p14:tracePt t="19690" x="3683000" y="3460750"/>
          <p14:tracePt t="19720" x="3683000" y="3416300"/>
          <p14:tracePt t="19751" x="3708400" y="3346450"/>
          <p14:tracePt t="19782" x="3733800" y="3251200"/>
          <p14:tracePt t="19813" x="3759200" y="3136900"/>
          <p14:tracePt t="19843" x="3771900" y="3035300"/>
          <p14:tracePt t="19874" x="3784600" y="2965450"/>
          <p14:tracePt t="19904" x="3797300" y="2921000"/>
          <p14:tracePt t="19934" x="3810000" y="2882900"/>
          <p14:tracePt t="19965" x="3816350" y="2863850"/>
          <p14:tracePt t="19995" x="3829050" y="2857500"/>
          <p14:tracePt t="20026" x="3829050" y="2851150"/>
          <p14:tracePt t="20116" x="3829050" y="2844800"/>
          <p14:tracePt t="20147" x="3829050" y="2800350"/>
          <p14:tracePt t="20177" x="3822700" y="2698750"/>
          <p14:tracePt t="20208" x="3803650" y="2597150"/>
          <p14:tracePt t="20238" x="3803650" y="2432050"/>
          <p14:tracePt t="20268" x="3810000" y="2266950"/>
          <p14:tracePt t="20358" x="3816350" y="2165350"/>
          <p14:tracePt t="20389" x="3816350" y="2152650"/>
          <p14:tracePt t="20508" x="3822700" y="2152650"/>
          <p14:tracePt t="20538" x="3829050" y="2152650"/>
          <p14:tracePt t="20580" x="3835400" y="2159000"/>
          <p14:tracePt t="20611" x="3943350" y="2159000"/>
          <p14:tracePt t="20641" x="4705350" y="2006600"/>
          <p14:tracePt t="20701" x="5702300" y="1676400"/>
          <p14:tracePt t="20791" x="6038850" y="1714500"/>
          <p14:tracePt t="20850" x="6286500" y="1720850"/>
          <p14:tracePt t="20882" x="6451600" y="1727200"/>
          <p14:tracePt t="20912" x="6635750" y="1752600"/>
          <p14:tracePt t="20942" x="6845300" y="1758950"/>
          <p14:tracePt t="20973" x="6959600" y="1758950"/>
          <p14:tracePt t="21003" x="6985000" y="1752600"/>
          <p14:tracePt t="21065" x="6985000" y="1733550"/>
          <p14:tracePt t="21095" x="6978650" y="1714500"/>
          <p14:tracePt t="21126" x="6959600" y="1682750"/>
          <p14:tracePt t="21156" x="6959600" y="1663700"/>
          <p14:tracePt t="21187" x="6959600" y="1657350"/>
          <p14:tracePt t="21217" x="6965950" y="1657350"/>
          <p14:tracePt t="21248" x="6985000" y="1676400"/>
          <p14:tracePt t="21278" x="7016750" y="1727200"/>
          <p14:tracePt t="21309" x="7029450" y="1771650"/>
          <p14:tracePt t="21339" x="7048500" y="1803400"/>
          <p14:tracePt t="21369" x="7054850" y="1879600"/>
          <p14:tracePt t="21400" x="7061200" y="1930400"/>
          <p14:tracePt t="21430" x="7061200" y="1968500"/>
          <p14:tracePt t="21460" x="7061200" y="2012950"/>
          <p14:tracePt t="21491" x="7061200" y="2032000"/>
          <p14:tracePt t="21521" x="7061200" y="2070100"/>
          <p14:tracePt t="21551" x="7061200" y="2108200"/>
          <p14:tracePt t="21582" x="7061200" y="2146300"/>
          <p14:tracePt t="21612" x="7067550" y="2171700"/>
          <p14:tracePt t="21643" x="7067550" y="2184400"/>
          <p14:tracePt t="21673" x="7073900" y="2209800"/>
          <p14:tracePt t="21704" x="7073900" y="2228850"/>
          <p14:tracePt t="21734" x="7086600" y="2247900"/>
          <p14:tracePt t="21765" x="7092950" y="2266950"/>
          <p14:tracePt t="21795" x="7099300" y="2286000"/>
          <p14:tracePt t="21825" x="7105650" y="2298700"/>
          <p14:tracePt t="21856" x="7118350" y="2317750"/>
          <p14:tracePt t="21886" x="7137400" y="2355850"/>
          <p14:tracePt t="21917" x="7150100" y="2368550"/>
          <p14:tracePt t="21947" x="7156450" y="2374900"/>
          <p14:tracePt t="21978" x="7162800" y="2393950"/>
          <p14:tracePt t="22008" x="7175500" y="2406650"/>
          <p14:tracePt t="22039" x="7175500" y="2413000"/>
          <p14:tracePt t="22069" x="7181850" y="2413000"/>
          <p14:tracePt t="22157" x="7181850" y="2400300"/>
          <p14:tracePt t="22187" x="7181850" y="2330450"/>
          <p14:tracePt t="22218" x="7181850" y="2241550"/>
          <p14:tracePt t="22248" x="7181850" y="2190750"/>
          <p14:tracePt t="22279" x="7175500" y="2133600"/>
          <p14:tracePt t="22309" x="7175500" y="2082800"/>
          <p14:tracePt t="22339" x="7175500" y="2051050"/>
          <p14:tracePt t="22370" x="7175500" y="1962150"/>
          <p14:tracePt t="22400" x="7175500" y="1866900"/>
          <p14:tracePt t="22431" x="7188200" y="1803400"/>
          <p14:tracePt t="22461" x="7188200" y="1758950"/>
          <p14:tracePt t="22491" x="7194550" y="1720850"/>
          <p14:tracePt t="22521" x="7207250" y="1676400"/>
          <p14:tracePt t="22552" x="7207250" y="1651000"/>
          <p14:tracePt t="22582" x="7213600" y="1644650"/>
          <p14:tracePt t="22613" x="7213600" y="1631950"/>
          <p14:tracePt t="22701" x="7213600" y="1644650"/>
          <p14:tracePt t="22731" x="7207250" y="1701800"/>
          <p14:tracePt t="22761" x="7200900" y="1803400"/>
          <p14:tracePt t="22792" x="7181850" y="1943100"/>
          <p14:tracePt t="22822" x="7156450" y="2057400"/>
          <p14:tracePt t="22852" x="7137400" y="2120900"/>
          <p14:tracePt t="22883" x="7131050" y="2159000"/>
          <p14:tracePt t="22914" x="7112000" y="2235200"/>
          <p14:tracePt t="22944" x="7099300" y="2286000"/>
          <p14:tracePt t="22975" x="7080250" y="2317750"/>
          <p14:tracePt t="23005" x="7073900" y="2349500"/>
          <p14:tracePt t="23036" x="7061200" y="2362200"/>
          <p14:tracePt t="23066" x="7061200" y="2374900"/>
          <p14:tracePt t="23097" x="7054850" y="2387600"/>
          <p14:tracePt t="23127" x="7035800" y="2400300"/>
          <p14:tracePt t="23158" x="7010400" y="2400300"/>
          <p14:tracePt t="23188" x="6978650" y="2387600"/>
          <p14:tracePt t="23218" x="6946900" y="2343150"/>
          <p14:tracePt t="23249" x="6946900" y="2241550"/>
          <p14:tracePt t="23279" x="6946900" y="2139950"/>
          <p14:tracePt t="23310" x="6946900" y="2063750"/>
          <p14:tracePt t="23340" x="6946900" y="2012950"/>
          <p14:tracePt t="23371" x="6934200" y="1917700"/>
          <p14:tracePt t="23401" x="6927850" y="1809750"/>
          <p14:tracePt t="23432" x="6908800" y="1720850"/>
          <p14:tracePt t="23462" x="6902450" y="1670050"/>
          <p14:tracePt t="23493" x="6889750" y="1625600"/>
          <p14:tracePt t="23523" x="6889750" y="1593850"/>
          <p14:tracePt t="23553" x="6889750" y="1555750"/>
          <p14:tracePt t="23584" x="6889750" y="1530350"/>
          <p14:tracePt t="23614" x="6889750" y="1517650"/>
          <p14:tracePt t="23677" x="6896100" y="1536700"/>
          <p14:tracePt t="23707" x="6927850" y="1600200"/>
          <p14:tracePt t="23737" x="6972300" y="1739900"/>
          <p14:tracePt t="23768" x="7004050" y="1854200"/>
          <p14:tracePt t="23799" x="7035800" y="1987550"/>
          <p14:tracePt t="23829" x="7061200" y="2120900"/>
          <p14:tracePt t="23859" x="7061200" y="2165350"/>
          <p14:tracePt t="23890" x="7080250" y="2209800"/>
          <p14:tracePt t="23921" x="7086600" y="2260600"/>
          <p14:tracePt t="23952" x="7105650" y="2311400"/>
          <p14:tracePt t="23983" x="7124700" y="2368550"/>
          <p14:tracePt t="24013" x="7137400" y="2400300"/>
          <p14:tracePt t="24094" x="7137400" y="2387600"/>
          <p14:tracePt t="24124" x="7137400" y="2298700"/>
          <p14:tracePt t="24155" x="7137400" y="2108200"/>
          <p14:tracePt t="24186" x="7137400" y="1924050"/>
          <p14:tracePt t="24216" x="7137400" y="1803400"/>
          <p14:tracePt t="24247" x="7137400" y="1739900"/>
          <p14:tracePt t="24277" x="7124700" y="1689100"/>
          <p14:tracePt t="24307" x="7118350" y="1651000"/>
          <p14:tracePt t="24338" x="7112000" y="1600200"/>
          <p14:tracePt t="24369" x="7112000" y="1568450"/>
          <p14:tracePt t="24399" x="7112000" y="1555750"/>
          <p14:tracePt t="24485" x="7112000" y="1562100"/>
          <p14:tracePt t="24516" x="7112000" y="1581150"/>
          <p14:tracePt t="24546" x="7112000" y="1600200"/>
          <p14:tracePt t="24576" x="7112000" y="1606550"/>
          <p14:tracePt t="24607" x="7112000" y="1612900"/>
          <p14:tracePt t="24950" x="7105650" y="1625600"/>
          <p14:tracePt t="24980" x="7099300" y="1689100"/>
          <p14:tracePt t="25010" x="7086600" y="1778000"/>
          <p14:tracePt t="25041" x="7080250" y="1866900"/>
          <p14:tracePt t="25071" x="7080250" y="1968500"/>
          <p14:tracePt t="25102" x="7080250" y="2108200"/>
          <p14:tracePt t="25133" x="7080250" y="2209800"/>
          <p14:tracePt t="25163" x="7073900" y="2374900"/>
          <p14:tracePt t="25193" x="7080250" y="2514600"/>
          <p14:tracePt t="25224" x="7112000" y="2660650"/>
          <p14:tracePt t="25255" x="7143750" y="2825750"/>
          <p14:tracePt t="25286" x="7162800" y="2978150"/>
          <p14:tracePt t="25316" x="7181850" y="3067050"/>
          <p14:tracePt t="25347" x="7194550" y="3200400"/>
          <p14:tracePt t="25378" x="7200900" y="3352800"/>
          <p14:tracePt t="25408" x="7207250" y="3543300"/>
          <p14:tracePt t="25438" x="7219950" y="3702050"/>
          <p14:tracePt t="25469" x="7245350" y="3867150"/>
          <p14:tracePt t="25500" x="7245350" y="3981450"/>
          <p14:tracePt t="25530" x="7245350" y="4070350"/>
          <p14:tracePt t="25560" x="7245350" y="4089400"/>
          <p14:tracePt t="25591" x="7239000" y="4102100"/>
          <p14:tracePt t="25621" x="7226300" y="4140200"/>
          <p14:tracePt t="25651" x="7219950" y="4216400"/>
          <p14:tracePt t="25682" x="7219950" y="4273550"/>
          <p14:tracePt t="25712" x="7207250" y="4311650"/>
          <p14:tracePt t="25743" x="7200900" y="4337050"/>
          <p14:tracePt t="25773" x="7188200" y="4368800"/>
          <p14:tracePt t="25803" x="7169150" y="4400550"/>
          <p14:tracePt t="25834" x="7162800" y="4419600"/>
          <p14:tracePt t="25865" x="7156450" y="4419600"/>
          <p14:tracePt t="25909" x="7156450" y="4425950"/>
          <p14:tracePt t="25940" x="7156450" y="4445000"/>
          <p14:tracePt t="25970" x="7156450" y="4470400"/>
          <p14:tracePt t="26000" x="7150100" y="4483100"/>
          <p14:tracePt t="26031" x="7150100" y="4489450"/>
          <p14:tracePt t="26230" x="7150100" y="4495800"/>
          <p14:tracePt t="26270" x="7150100" y="4502150"/>
          <p14:tracePt t="26326" x="7143750" y="4502150"/>
          <p14:tracePt t="28382" x="7162800" y="4502150"/>
          <p14:tracePt t="28413" x="7188200" y="4508500"/>
          <p14:tracePt t="28445" x="7207250" y="4508500"/>
          <p14:tracePt t="28507" x="7219950" y="4508500"/>
          <p14:tracePt t="28537" x="7239000" y="4508500"/>
          <p14:tracePt t="28568" x="7251700" y="4508500"/>
          <p14:tracePt t="28598" x="7258050" y="4508500"/>
          <p14:tracePt t="28678" x="7264400" y="4508500"/>
          <p14:tracePt t="28708" x="7296150" y="4514850"/>
          <p14:tracePt t="28739" x="7321550" y="4514850"/>
          <p14:tracePt t="28838" x="7327900" y="4514850"/>
          <p14:tracePt t="28869" x="7340600" y="4514850"/>
          <p14:tracePt t="28899" x="7346950" y="4514850"/>
          <p14:tracePt t="28930" x="7353300" y="4514850"/>
          <p14:tracePt t="29006" x="7353300" y="4508500"/>
          <p14:tracePt t="29037" x="7283450" y="4451350"/>
          <p14:tracePt t="29067" x="7200900" y="4337050"/>
          <p14:tracePt t="29098" x="7137400" y="4184650"/>
          <p14:tracePt t="29128" x="7048500" y="3911600"/>
          <p14:tracePt t="29158" x="6959600" y="3606800"/>
          <p14:tracePt t="29189" x="6915150" y="3340100"/>
          <p14:tracePt t="29219" x="6934200" y="3009900"/>
          <p14:tracePt t="29250" x="7010400" y="2679700"/>
          <p14:tracePt t="29281" x="7023100" y="2355850"/>
          <p14:tracePt t="29311" x="7016750" y="2038350"/>
          <p14:tracePt t="29342" x="6921500" y="1727200"/>
          <p14:tracePt t="29373" x="6883400" y="1492250"/>
          <p14:tracePt t="29403" x="6858000" y="1289050"/>
          <p14:tracePt t="29434" x="6858000" y="1206500"/>
          <p14:tracePt t="29465" x="6858000" y="1200150"/>
          <p14:tracePt t="29495" x="6864350" y="1200150"/>
          <p14:tracePt t="29555" x="6870700" y="1200150"/>
          <p14:tracePt t="29586" x="6940550" y="1257300"/>
          <p14:tracePt t="29617" x="7080250" y="1409700"/>
          <p14:tracePt t="29647" x="7137400" y="1492250"/>
          <p14:tracePt t="29677" x="7156450" y="1517650"/>
          <p14:tracePt t="29738" x="7162800" y="1517650"/>
          <p14:tracePt t="29822" x="7169150" y="1517650"/>
          <p14:tracePt t="29886" x="7175500" y="1517650"/>
          <p14:tracePt t="29917" x="7213600" y="1517650"/>
          <p14:tracePt t="29947" x="7264400" y="1524000"/>
          <p14:tracePt t="29977" x="7270750" y="1524000"/>
          <p14:tracePt t="30008" x="7296150" y="1524000"/>
          <p14:tracePt t="30039" x="7302500" y="1524000"/>
          <p14:tracePt t="30559" x="7302500" y="1555750"/>
          <p14:tracePt t="30590" x="7302500" y="1695450"/>
          <p14:tracePt t="30620" x="7334250" y="2006600"/>
          <p14:tracePt t="30651" x="7378700" y="2425700"/>
          <p14:tracePt t="30682" x="7404100" y="2927350"/>
          <p14:tracePt t="30712" x="7404100" y="3397250"/>
          <p14:tracePt t="30742" x="7404100" y="3752850"/>
          <p14:tracePt t="30773" x="7410450" y="3956050"/>
          <p14:tracePt t="30804" x="7410450" y="4159250"/>
          <p14:tracePt t="30834" x="7416800" y="4260850"/>
          <p14:tracePt t="30923" x="7429500" y="4502150"/>
          <p14:tracePt t="30954" x="7429500" y="4667250"/>
          <p14:tracePt t="30985" x="7423150" y="4768850"/>
          <p14:tracePt t="31015" x="7416800" y="4775200"/>
          <p14:tracePt t="31279" x="7416800" y="4768850"/>
          <p14:tracePt t="31310" x="7404100" y="4743450"/>
          <p14:tracePt t="31341" x="7404100" y="4724400"/>
          <p14:tracePt t="31373" x="7404100" y="4705350"/>
          <p14:tracePt t="31404" x="7404100" y="4692650"/>
          <p14:tracePt t="31434" x="7397750" y="4686300"/>
          <p14:tracePt t="31465" x="7397750" y="4679950"/>
          <p14:tracePt t="31495" x="7391400" y="4660900"/>
          <p14:tracePt t="31525" x="7391400" y="4654550"/>
          <p14:tracePt t="31663" x="7385050" y="4654550"/>
          <p14:tracePt t="31693" x="7372350" y="4654550"/>
          <p14:tracePt t="31724" x="7308850" y="4660900"/>
          <p14:tracePt t="31754" x="7105650" y="4692650"/>
          <p14:tracePt t="31785" x="6813550" y="4737100"/>
          <p14:tracePt t="31815" x="6724650" y="4768850"/>
          <p14:tracePt t="31845" x="6718300" y="4775200"/>
          <p14:tracePt t="31876" x="6724650" y="4794250"/>
          <p14:tracePt t="31907" x="6902450" y="4914900"/>
          <p14:tracePt t="31937" x="7226300" y="5111750"/>
          <p14:tracePt t="31968" x="7607300" y="5327650"/>
          <p14:tracePt t="32028" x="8204200" y="5613400"/>
          <p14:tracePt t="32088" x="8629650" y="5765800"/>
          <p14:tracePt t="32148" x="8699500" y="5772150"/>
          <p14:tracePt t="32178" x="8718550" y="5772150"/>
          <p14:tracePt t="32209" x="8756650" y="5772150"/>
          <p14:tracePt t="32239" x="8788400" y="5778500"/>
          <p14:tracePt t="32270" x="8794750" y="5778500"/>
          <p14:tracePt t="32487" x="8794750" y="5772150"/>
          <p14:tracePt t="32559" x="8788400" y="5765800"/>
          <p14:tracePt t="32590" x="8724900" y="5759450"/>
          <p14:tracePt t="32621" x="8464550" y="5721350"/>
          <p14:tracePt t="32652" x="8172450" y="5702300"/>
          <p14:tracePt t="32683" x="7981950" y="5676900"/>
          <p14:tracePt t="32713" x="7804150" y="5613400"/>
          <p14:tracePt t="32744" x="7626350" y="5524500"/>
          <p14:tracePt t="32774" x="7575550" y="5473700"/>
          <p14:tracePt t="32805" x="7531100" y="5403850"/>
          <p14:tracePt t="32835" x="7480300" y="5295900"/>
          <p14:tracePt t="32866" x="7397750" y="5187950"/>
          <p14:tracePt t="32897" x="7308850" y="5086350"/>
          <p14:tracePt t="32927" x="7277100" y="5016500"/>
          <p14:tracePt t="32958" x="7270750" y="4965700"/>
          <p14:tracePt t="32988" x="7270750" y="4914900"/>
          <p14:tracePt t="33019" x="7270750" y="4876800"/>
          <p14:tracePt t="33050" x="7277100" y="4845050"/>
          <p14:tracePt t="33080" x="7277100" y="4819650"/>
          <p14:tracePt t="33111" x="7277100" y="4800600"/>
          <p14:tracePt t="33183" x="7283450" y="4800600"/>
          <p14:tracePt t="33213" x="7302500" y="4832350"/>
          <p14:tracePt t="33244" x="7315200" y="4876800"/>
          <p14:tracePt t="33274" x="7315200" y="4883150"/>
          <p14:tracePt t="33304" x="7315200" y="4889500"/>
          <p14:tracePt t="33407" x="7315200" y="4895850"/>
          <p14:tracePt t="33437" x="7315200" y="4933950"/>
          <p14:tracePt t="33468" x="7321550" y="5022850"/>
          <p14:tracePt t="33498" x="7334250" y="5073650"/>
          <p14:tracePt t="33529" x="7366000" y="5156200"/>
          <p14:tracePt t="33559" x="7404100" y="5257800"/>
          <p14:tracePt t="33589" x="7423150" y="5302250"/>
          <p14:tracePt t="33620" x="7454900" y="5334000"/>
          <p14:tracePt t="33651" x="7461250" y="5353050"/>
          <p14:tracePt t="33681" x="7467600" y="5365750"/>
          <p14:tracePt t="34016" x="7461250" y="5365750"/>
          <p14:tracePt t="34047" x="7423150" y="5334000"/>
          <p14:tracePt t="34078" x="7391400" y="5251450"/>
          <p14:tracePt t="34224" x="7397750" y="5245100"/>
          <p14:tracePt t="34254" x="7404100" y="5245100"/>
          <p14:tracePt t="34344" x="7410450" y="5238750"/>
          <p14:tracePt t="34374" x="7429500" y="5232400"/>
          <p14:tracePt t="34405" x="7448550" y="5226050"/>
          <p14:tracePt t="34435" x="7467600" y="5213350"/>
          <p14:tracePt t="34511" x="7473950" y="5213350"/>
          <p14:tracePt t="34542" x="7531100" y="5251450"/>
          <p14:tracePt t="34572" x="7594600" y="5302250"/>
          <p14:tracePt t="34603" x="7620000" y="5327650"/>
          <p14:tracePt t="34633" x="7620000" y="5334000"/>
          <p14:tracePt t="34792" x="7613650" y="5334000"/>
          <p14:tracePt t="34856" x="7607300" y="5334000"/>
          <p14:tracePt t="34887" x="7600950" y="5334000"/>
          <p14:tracePt t="34918" x="7594600" y="5334000"/>
          <p14:tracePt t="34949" x="7588250" y="5334000"/>
          <p14:tracePt t="35728" x="7575550" y="5327650"/>
          <p14:tracePt t="35759" x="7499350" y="5327650"/>
          <p14:tracePt t="35790" x="7448550" y="5308600"/>
          <p14:tracePt t="35821" x="7410450" y="5289550"/>
          <p14:tracePt t="35852" x="7385050" y="5270500"/>
          <p14:tracePt t="35884" x="7372350" y="5245100"/>
          <p14:tracePt t="35914" x="7372350" y="5238750"/>
          <p14:tracePt t="35974" x="7372350" y="5232400"/>
          <p14:tracePt t="36016" x="7372350" y="5226050"/>
          <p14:tracePt t="36104" x="7378700" y="5232400"/>
          <p14:tracePt t="36134" x="7410450" y="5257800"/>
          <p14:tracePt t="36165" x="7505700" y="5276850"/>
          <p14:tracePt t="36196" x="7556500" y="5283200"/>
          <p14:tracePt t="36226" x="7575550" y="5283200"/>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47838750"/>
              </p:ext>
            </p:extLst>
          </p:nvPr>
        </p:nvGraphicFramePr>
        <p:xfrm>
          <a:off x="380999" y="-42182"/>
          <a:ext cx="9511145" cy="5604782"/>
        </p:xfrm>
        <a:graphic>
          <a:graphicData uri="http://schemas.openxmlformats.org/presentationml/2006/ole">
            <mc:AlternateContent xmlns:mc="http://schemas.openxmlformats.org/markup-compatibility/2006">
              <mc:Choice xmlns:v="urn:schemas-microsoft-com:vml" Requires="v">
                <p:oleObj spid="_x0000_s13325" name="JANDEL SIGMAPLOT GRAPHIC" r:id="rId5" imgW="7418520" imgH="4824360" progId="JSSPWGraphic">
                  <p:embed/>
                </p:oleObj>
              </mc:Choice>
              <mc:Fallback>
                <p:oleObj name="JANDEL SIGMAPLOT GRAPHIC" r:id="rId5" imgW="7418520" imgH="4824360" progId="JSSPWGraphic">
                  <p:embed/>
                  <p:pic>
                    <p:nvPicPr>
                      <p:cNvPr id="1945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99" y="-42182"/>
                        <a:ext cx="9511145" cy="5604782"/>
                      </a:xfrm>
                      <a:prstGeom prst="rect">
                        <a:avLst/>
                      </a:prstGeom>
                      <a:noFill/>
                      <a:ln>
                        <a:noFill/>
                      </a:ln>
                      <a:effectLst/>
                    </p:spPr>
                  </p:pic>
                </p:oleObj>
              </mc:Fallback>
            </mc:AlternateContent>
          </a:graphicData>
        </a:graphic>
      </p:graphicFrame>
      <p:sp>
        <p:nvSpPr>
          <p:cNvPr id="3" name="TextBox 2"/>
          <p:cNvSpPr txBox="1"/>
          <p:nvPr/>
        </p:nvSpPr>
        <p:spPr>
          <a:xfrm>
            <a:off x="1475509" y="5562600"/>
            <a:ext cx="8250381" cy="461665"/>
          </a:xfrm>
          <a:prstGeom prst="rect">
            <a:avLst/>
          </a:prstGeom>
          <a:noFill/>
        </p:spPr>
        <p:txBody>
          <a:bodyPr wrap="square" rtlCol="0">
            <a:spAutoFit/>
          </a:bodyPr>
          <a:lstStyle/>
          <a:p>
            <a:r>
              <a:rPr lang="en-US" altLang="en-US" sz="2400" dirty="0" err="1">
                <a:latin typeface="Times New Roman" panose="02020603050405020304" pitchFamily="18" charset="0"/>
                <a:cs typeface="Times New Roman" panose="02020603050405020304" pitchFamily="18" charset="0"/>
              </a:rPr>
              <a:t>Diethylamine</a:t>
            </a:r>
            <a:r>
              <a:rPr lang="en-US" altLang="en-US" sz="2400" dirty="0">
                <a:latin typeface="Times New Roman" panose="02020603050405020304" pitchFamily="18" charset="0"/>
                <a:cs typeface="Times New Roman" panose="02020603050405020304" pitchFamily="18" charset="0"/>
              </a:rPr>
              <a:t>, neat liquid; thin film: CH</a:t>
            </a:r>
            <a:r>
              <a:rPr lang="en-US" altLang="en-US" sz="2400" baseline="-30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CH</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NHCH</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CH</a:t>
            </a:r>
            <a:r>
              <a:rPr lang="en-US" altLang="en-US" sz="2400" baseline="-30000" dirty="0">
                <a:latin typeface="Times New Roman" panose="02020603050405020304" pitchFamily="18" charset="0"/>
                <a:cs typeface="Times New Roman" panose="02020603050405020304" pitchFamily="18" charset="0"/>
              </a:rPr>
              <a:t>3</a:t>
            </a:r>
            <a:endParaRPr lang="en-US" sz="2400" dirty="0">
              <a:latin typeface="Times New Roman" panose="02020603050405020304" pitchFamily="18" charset="0"/>
              <a:cs typeface="Times New Roman" panose="02020603050405020304"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544272358"/>
      </p:ext>
    </p:extLst>
  </p:cSld>
  <p:clrMapOvr>
    <a:masterClrMapping/>
  </p:clrMapOvr>
  <mc:AlternateContent xmlns:mc="http://schemas.openxmlformats.org/markup-compatibility/2006" xmlns:p14="http://schemas.microsoft.com/office/powerpoint/2010/main">
    <mc:Choice Requires="p14">
      <p:transition spd="slow" p14:dur="2000" advTm="44762"/>
    </mc:Choice>
    <mc:Fallback xmlns="">
      <p:transition spd="slow" advTm="44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495" x="7575550" y="5276850"/>
          <p14:tracePt t="527" x="7569200" y="5270500"/>
          <p14:tracePt t="558" x="7562850" y="5257800"/>
          <p14:tracePt t="589" x="7556500" y="5257800"/>
          <p14:tracePt t="619" x="7543800" y="5251450"/>
          <p14:tracePt t="650" x="7537450" y="5245100"/>
          <p14:tracePt t="712" x="7531100" y="5245100"/>
          <p14:tracePt t="784" x="7524750" y="5245100"/>
          <p14:tracePt t="814" x="7524750" y="5289550"/>
          <p14:tracePt t="845" x="7594600" y="5429250"/>
          <p14:tracePt t="877" x="7689850" y="5600700"/>
          <p14:tracePt t="908" x="7740650" y="5695950"/>
          <p14:tracePt t="939" x="7740650" y="5715000"/>
          <p14:tracePt t="970" x="7747000" y="5734050"/>
          <p14:tracePt t="1001" x="7766050" y="5759450"/>
          <p14:tracePt t="1017" x="7766050" y="5765800"/>
          <p14:tracePt t="1104" x="7759700" y="5759450"/>
          <p14:tracePt t="1112" x="7753350" y="5759450"/>
          <p14:tracePt t="1119" x="7747000" y="5746750"/>
          <p14:tracePt t="1134" x="7740650" y="5734050"/>
          <p14:tracePt t="1151" x="7708900" y="5695950"/>
          <p14:tracePt t="1183" x="7632700" y="5588000"/>
          <p14:tracePt t="1215" x="7607300" y="5549900"/>
          <p14:tracePt t="1246" x="7569200" y="5499100"/>
          <p14:tracePt t="1278" x="7512050" y="5473700"/>
          <p14:tracePt t="1310" x="7467600" y="5467350"/>
          <p14:tracePt t="1341" x="7372350" y="5454650"/>
          <p14:tracePt t="1372" x="7258050" y="5454650"/>
          <p14:tracePt t="1403" x="7131050" y="5486400"/>
          <p14:tracePt t="1434" x="7029450" y="5524500"/>
          <p14:tracePt t="1465" x="6946900" y="5581650"/>
          <p14:tracePt t="1496" x="6896100" y="5613400"/>
          <p14:tracePt t="1529" x="6864350" y="5619750"/>
          <p14:tracePt t="1560" x="6858000" y="5619750"/>
          <p14:tracePt t="1623" x="6858000" y="5626100"/>
          <p14:tracePt t="1654" x="6858000" y="5632450"/>
          <p14:tracePt t="2104" x="6851650" y="5632450"/>
          <p14:tracePt t="2256" x="6845300" y="5632450"/>
          <p14:tracePt t="2288" x="6845300" y="5626100"/>
          <p14:tracePt t="3192" x="6838950" y="5626100"/>
          <p14:tracePt t="3224" x="6737350" y="5568950"/>
          <p14:tracePt t="3255" x="6578600" y="5486400"/>
          <p14:tracePt t="3287" x="6286500" y="5353050"/>
          <p14:tracePt t="3318" x="5753100" y="5054600"/>
          <p14:tracePt t="3379" x="3981450" y="3968750"/>
          <p14:tracePt t="3471" x="2794000" y="3035300"/>
          <p14:tracePt t="3561" x="2667000" y="2832100"/>
          <p14:tracePt t="3622" x="2654300" y="2806700"/>
          <p14:tracePt t="3653" x="2654300" y="2794000"/>
          <p14:tracePt t="3715" x="2679700" y="2800350"/>
          <p14:tracePt t="3745" x="2724150" y="2832100"/>
          <p14:tracePt t="3776" x="2768600" y="2870200"/>
          <p14:tracePt t="3807" x="2781300" y="2876550"/>
          <p14:tracePt t="3838" x="2787650" y="2882900"/>
          <p14:tracePt t="4056" x="2794000" y="2895600"/>
          <p14:tracePt t="4088" x="2825750" y="2933700"/>
          <p14:tracePt t="4119" x="2857500" y="2997200"/>
          <p14:tracePt t="4151" x="2908300" y="3079750"/>
          <p14:tracePt t="4182" x="2959100" y="3155950"/>
          <p14:tracePt t="4213" x="2997200" y="3213100"/>
          <p14:tracePt t="4245" x="3016250" y="3238500"/>
          <p14:tracePt t="4276" x="3022600" y="3238500"/>
          <p14:tracePt t="4489" x="3016250" y="3238500"/>
          <p14:tracePt t="4529" x="3009900" y="3238500"/>
          <p14:tracePt t="4625" x="3016250" y="3238500"/>
          <p14:tracePt t="4656" x="3035300" y="3251200"/>
          <p14:tracePt t="4686" x="3041650" y="3251200"/>
          <p14:tracePt t="5561" x="3041650" y="3244850"/>
          <p14:tracePt t="5592" x="3041650" y="3219450"/>
          <p14:tracePt t="5623" x="3028950" y="3213100"/>
          <p14:tracePt t="5654" x="3028950" y="3200400"/>
          <p14:tracePt t="5685" x="3028950" y="3181350"/>
          <p14:tracePt t="5716" x="3092450" y="3181350"/>
          <p14:tracePt t="5747" x="3136900" y="3181350"/>
          <p14:tracePt t="5778" x="3143250" y="3181350"/>
          <p14:tracePt t="6193" x="3149600" y="3181350"/>
          <p14:tracePt t="6224" x="3162300" y="3168650"/>
          <p14:tracePt t="6255" x="3162300" y="3143250"/>
          <p14:tracePt t="6286" x="3130550" y="3092450"/>
          <p14:tracePt t="6317" x="3092450" y="3035300"/>
          <p14:tracePt t="6348" x="3086100" y="3009900"/>
          <p14:tracePt t="6473" x="3092450" y="3009900"/>
          <p14:tracePt t="6504" x="3105150" y="2990850"/>
          <p14:tracePt t="6536" x="3136900" y="2940050"/>
          <p14:tracePt t="6568" x="3143250" y="2889250"/>
          <p14:tracePt t="6599" x="3136900" y="2838450"/>
          <p14:tracePt t="6630" x="3124200" y="2743200"/>
          <p14:tracePt t="6662" x="3124200" y="2628900"/>
          <p14:tracePt t="6692" x="3111500" y="2514600"/>
          <p14:tracePt t="6724" x="3105150" y="2374900"/>
          <p14:tracePt t="6754" x="3086100" y="2273300"/>
          <p14:tracePt t="6785" x="3048000" y="2190750"/>
          <p14:tracePt t="6816" x="3022600" y="2133600"/>
          <p14:tracePt t="6847" x="3009900" y="2076450"/>
          <p14:tracePt t="6878" x="3003550" y="2025650"/>
          <p14:tracePt t="6909" x="2990850" y="1987550"/>
          <p14:tracePt t="6940" x="2978150" y="1949450"/>
          <p14:tracePt t="6971" x="2965450" y="1911350"/>
          <p14:tracePt t="7002" x="2952750" y="1879600"/>
          <p14:tracePt t="7033" x="2940050" y="1841500"/>
          <p14:tracePt t="7064" x="2921000" y="1816100"/>
          <p14:tracePt t="7095" x="2908300" y="1790700"/>
          <p14:tracePt t="7156" x="2901950" y="1790700"/>
          <p14:tracePt t="7187" x="2876550" y="1765300"/>
          <p14:tracePt t="7218" x="2870200" y="1758950"/>
          <p14:tracePt t="7297" x="2863850" y="1758950"/>
          <p14:tracePt t="7369" x="2876550" y="1758950"/>
          <p14:tracePt t="7400" x="2895600" y="1765300"/>
          <p14:tracePt t="7431" x="2927350" y="1771650"/>
          <p14:tracePt t="7462" x="2946400" y="1784350"/>
          <p14:tracePt t="7492" x="2984500" y="1797050"/>
          <p14:tracePt t="7523" x="3009900" y="1816100"/>
          <p14:tracePt t="7554" x="3048000" y="1841500"/>
          <p14:tracePt t="7585" x="3086100" y="1866900"/>
          <p14:tracePt t="7616" x="3143250" y="1892300"/>
          <p14:tracePt t="7647" x="3181350" y="1917700"/>
          <p14:tracePt t="7678" x="3206750" y="1930400"/>
          <p14:tracePt t="7709" x="3232150" y="1962150"/>
          <p14:tracePt t="7739" x="3263900" y="1993900"/>
          <p14:tracePt t="7770" x="3289300" y="2038350"/>
          <p14:tracePt t="7801" x="3314700" y="2076450"/>
          <p14:tracePt t="7832" x="3340100" y="2146300"/>
          <p14:tracePt t="7863" x="3365500" y="2235200"/>
          <p14:tracePt t="7894" x="3371850" y="2292350"/>
          <p14:tracePt t="7924" x="3378200" y="2330450"/>
          <p14:tracePt t="7955" x="3378200" y="2381250"/>
          <p14:tracePt t="7986" x="3378200" y="2425700"/>
          <p14:tracePt t="8017" x="3378200" y="2463800"/>
          <p14:tracePt t="8047" x="3378200" y="2520950"/>
          <p14:tracePt t="8078" x="3378200" y="2584450"/>
          <p14:tracePt t="8109" x="3384550" y="2628900"/>
          <p14:tracePt t="8140" x="3384550" y="2660650"/>
          <p14:tracePt t="8171" x="3384550" y="2692400"/>
          <p14:tracePt t="8201" x="3384550" y="2730500"/>
          <p14:tracePt t="8232" x="3390900" y="2762250"/>
          <p14:tracePt t="8263" x="3397250" y="2787650"/>
          <p14:tracePt t="8294" x="3409950" y="2832100"/>
          <p14:tracePt t="8325" x="3416300" y="2844800"/>
          <p14:tracePt t="8449" x="3422650" y="2844800"/>
          <p14:tracePt t="8480" x="3422650" y="2813050"/>
          <p14:tracePt t="8512" x="3422650" y="2673350"/>
          <p14:tracePt t="8543" x="3429000" y="2495550"/>
          <p14:tracePt t="8634" x="3460750" y="2305050"/>
          <p14:tracePt t="8665" x="3467100" y="2266950"/>
          <p14:tracePt t="8696" x="3479800" y="2216150"/>
          <p14:tracePt t="8727" x="3486150" y="2178050"/>
          <p14:tracePt t="8758" x="3498850" y="2127250"/>
          <p14:tracePt t="8789" x="3511550" y="2095500"/>
          <p14:tracePt t="8819" x="3524250" y="2076450"/>
          <p14:tracePt t="8850" x="3536950" y="2032000"/>
          <p14:tracePt t="8882" x="3562350" y="1993900"/>
          <p14:tracePt t="8913" x="3568700" y="1974850"/>
          <p14:tracePt t="8943" x="3575050" y="1974850"/>
          <p14:tracePt t="9002" x="3575050" y="1968500"/>
          <p14:tracePt t="9194" x="3575050" y="1974850"/>
          <p14:tracePt t="9225" x="3575050" y="1993900"/>
          <p14:tracePt t="9257" x="3568700" y="1993900"/>
          <p14:tracePt t="9288" x="3562350" y="1993900"/>
          <p14:tracePt t="9514" x="3556000" y="2006600"/>
          <p14:tracePt t="9545" x="3549650" y="2057400"/>
          <p14:tracePt t="9577" x="3536950" y="2082800"/>
          <p14:tracePt t="9608" x="3530600" y="2089150"/>
          <p14:tracePt t="9674" x="3524250" y="2089150"/>
          <p14:tracePt t="9705" x="3517900" y="2089150"/>
          <p14:tracePt t="9736" x="3517900" y="2082800"/>
          <p14:tracePt t="9767" x="3511550" y="2076450"/>
          <p14:tracePt t="9828" x="3511550" y="2070100"/>
          <p14:tracePt t="9866" x="3505200" y="2070100"/>
          <p14:tracePt t="9897" x="3498850" y="2070100"/>
          <p14:tracePt t="9927" x="3479800" y="2057400"/>
          <p14:tracePt t="9958" x="3473450" y="2051050"/>
          <p14:tracePt t="9989" x="3460750" y="2038350"/>
          <p14:tracePt t="10020" x="3390900" y="2000250"/>
          <p14:tracePt t="10051" x="3359150" y="1987550"/>
          <p14:tracePt t="10081" x="3352800" y="1987550"/>
          <p14:tracePt t="10202" x="3352800" y="2000250"/>
          <p14:tracePt t="10232" x="3359150" y="2032000"/>
          <p14:tracePt t="10263" x="3371850" y="2108200"/>
          <p14:tracePt t="10294" x="3384550" y="2216150"/>
          <p14:tracePt t="10325" x="3390900" y="2368550"/>
          <p14:tracePt t="10356" x="3397250" y="2584450"/>
          <p14:tracePt t="10387" x="3397250" y="2755900"/>
          <p14:tracePt t="10417" x="3397250" y="2819400"/>
          <p14:tracePt t="10448" x="3397250" y="2832100"/>
          <p14:tracePt t="10510" x="3397250" y="2838450"/>
          <p14:tracePt t="10541" x="3397250" y="2870200"/>
          <p14:tracePt t="10571" x="3397250" y="2908300"/>
          <p14:tracePt t="10602" x="3397250" y="2921000"/>
          <p14:tracePt t="10690" x="3390900" y="2921000"/>
          <p14:tracePt t="10721" x="3390900" y="2914650"/>
          <p14:tracePt t="10751" x="3384550" y="2914650"/>
          <p14:tracePt t="10782" x="3378200" y="2901950"/>
          <p14:tracePt t="10814" x="3371850" y="2895600"/>
          <p14:tracePt t="11090" x="3365500" y="2895600"/>
          <p14:tracePt t="11906" x="3359150" y="2895600"/>
          <p14:tracePt t="11938" x="3359150" y="2889250"/>
          <p14:tracePt t="11969" x="3352800" y="2870200"/>
          <p14:tracePt t="12000" x="3346450" y="2851150"/>
          <p14:tracePt t="12031" x="3340100" y="2832100"/>
          <p14:tracePt t="12062" x="3333750" y="2825750"/>
          <p14:tracePt t="12093" x="3327400" y="2794000"/>
          <p14:tracePt t="12123" x="3321050" y="2724150"/>
          <p14:tracePt t="12155" x="3321050" y="2654300"/>
          <p14:tracePt t="12185" x="3333750" y="2622550"/>
          <p14:tracePt t="12217" x="3333750" y="2590800"/>
          <p14:tracePt t="12248" x="3333750" y="2546350"/>
          <p14:tracePt t="12279" x="3333750" y="2495550"/>
          <p14:tracePt t="12310" x="3333750" y="2444750"/>
          <p14:tracePt t="12340" x="3333750" y="2406650"/>
          <p14:tracePt t="12371" x="3333750" y="2393950"/>
          <p14:tracePt t="12402" x="3346450" y="2362200"/>
          <p14:tracePt t="12433" x="3352800" y="2336800"/>
          <p14:tracePt t="12464" x="3359150" y="2324100"/>
          <p14:tracePt t="12495" x="3365500" y="2286000"/>
          <p14:tracePt t="12526" x="3371850" y="2241550"/>
          <p14:tracePt t="12556" x="3390900" y="2203450"/>
          <p14:tracePt t="12587" x="3416300" y="2159000"/>
          <p14:tracePt t="12618" x="3429000" y="2101850"/>
          <p14:tracePt t="12649" x="3435350" y="2082800"/>
          <p14:tracePt t="12680" x="3441700" y="2076450"/>
          <p14:tracePt t="12711" x="3454400" y="2044700"/>
          <p14:tracePt t="12742" x="3492500" y="1974850"/>
          <p14:tracePt t="12773" x="3511550" y="1943100"/>
          <p14:tracePt t="12803" x="3517900" y="1936750"/>
          <p14:tracePt t="12834" x="3524250" y="1936750"/>
          <p14:tracePt t="12865" x="3536950" y="1936750"/>
          <p14:tracePt t="12896" x="3600450" y="1924050"/>
          <p14:tracePt t="12927" x="3689350" y="1917700"/>
          <p14:tracePt t="12958" x="3746500" y="1917700"/>
          <p14:tracePt t="12989" x="3765550" y="1917700"/>
          <p14:tracePt t="13019" x="3771900" y="1917700"/>
          <p14:tracePt t="13050" x="3784600" y="1917700"/>
          <p14:tracePt t="13081" x="3816350" y="1949450"/>
          <p14:tracePt t="13112" x="3854450" y="1993900"/>
          <p14:tracePt t="13143" x="3886200" y="2044700"/>
          <p14:tracePt t="13173" x="3911600" y="2101850"/>
          <p14:tracePt t="13204" x="3930650" y="2159000"/>
          <p14:tracePt t="13235" x="3943350" y="2209800"/>
          <p14:tracePt t="13265" x="3949700" y="2241550"/>
          <p14:tracePt t="13296" x="3968750" y="2330450"/>
          <p14:tracePt t="13327" x="3994150" y="2444750"/>
          <p14:tracePt t="13358" x="4038600" y="2597150"/>
          <p14:tracePt t="13389" x="4070350" y="2711450"/>
          <p14:tracePt t="13420" x="4070350" y="2749550"/>
          <p14:tracePt t="13451" x="4070350" y="2813050"/>
          <p14:tracePt t="13481" x="4070350" y="2851150"/>
          <p14:tracePt t="13512" x="4070350" y="2870200"/>
          <p14:tracePt t="13543" x="4083050" y="2870200"/>
          <p14:tracePt t="13574" x="4140200" y="2851150"/>
          <p14:tracePt t="13605" x="4337050" y="2667000"/>
          <p14:tracePt t="13635" x="4806950" y="2292350"/>
          <p14:tracePt t="13697" x="5562600" y="1841500"/>
          <p14:tracePt t="13787" x="6210300" y="1504950"/>
          <p14:tracePt t="13879" x="6489700" y="1473200"/>
          <p14:tracePt t="13940" x="6565900" y="1460500"/>
          <p14:tracePt t="13971" x="6737350" y="1435100"/>
          <p14:tracePt t="14002" x="6953250" y="1384300"/>
          <p14:tracePt t="14033" x="7086600" y="1339850"/>
          <p14:tracePt t="14064" x="7181850" y="1308100"/>
          <p14:tracePt t="14095" x="7181850" y="1301750"/>
          <p14:tracePt t="14126" x="7181850" y="1314450"/>
          <p14:tracePt t="14157" x="7181850" y="1346200"/>
          <p14:tracePt t="14188" x="7143750" y="1397000"/>
          <p14:tracePt t="14219" x="6991350" y="1517650"/>
          <p14:tracePt t="14250" x="6870700" y="1606550"/>
          <p14:tracePt t="14281" x="6826250" y="1638300"/>
          <p14:tracePt t="14312" x="6819900" y="1651000"/>
          <p14:tracePt t="14343" x="6819900" y="1663700"/>
          <p14:tracePt t="14374" x="6826250" y="1663700"/>
          <p14:tracePt t="14405" x="6826250" y="1670050"/>
          <p14:tracePt t="14435" x="6838950" y="1670050"/>
          <p14:tracePt t="14466" x="6864350" y="1670050"/>
          <p14:tracePt t="14497" x="6870700" y="1670050"/>
          <p14:tracePt t="14691" x="6870700" y="1676400"/>
          <p14:tracePt t="14723" x="6864350" y="1676400"/>
          <p14:tracePt t="14763" x="6858000" y="1670050"/>
          <p14:tracePt t="14803" x="6851650" y="1670050"/>
          <p14:tracePt t="14875" x="6845300" y="1670050"/>
          <p14:tracePt t="14906" x="6807200" y="1670050"/>
          <p14:tracePt t="14937" x="6737350" y="1663700"/>
          <p14:tracePt t="14968" x="6692900" y="1657350"/>
          <p14:tracePt t="15000" x="6686550" y="1657350"/>
          <p14:tracePt t="15031" x="6686550" y="1651000"/>
          <p14:tracePt t="15093" x="6699250" y="1651000"/>
          <p14:tracePt t="15124" x="6711950" y="1651000"/>
          <p14:tracePt t="15154" x="6731000" y="1663700"/>
          <p14:tracePt t="15185" x="6762750" y="1682750"/>
          <p14:tracePt t="15216" x="6775450" y="1701800"/>
          <p14:tracePt t="15247" x="6781800" y="1714500"/>
          <p14:tracePt t="15278" x="6794500" y="1727200"/>
          <p14:tracePt t="15309" x="6800850" y="1746250"/>
          <p14:tracePt t="15339" x="6819900" y="1790700"/>
          <p14:tracePt t="15370" x="6838950" y="1847850"/>
          <p14:tracePt t="15401" x="6845300" y="1879600"/>
          <p14:tracePt t="15432" x="6851650" y="1905000"/>
          <p14:tracePt t="15463" x="6851650" y="1924050"/>
          <p14:tracePt t="15494" x="6864350" y="1949450"/>
          <p14:tracePt t="15525" x="6870700" y="1981200"/>
          <p14:tracePt t="15556" x="6883400" y="2019300"/>
          <p14:tracePt t="15587" x="6902450" y="2057400"/>
          <p14:tracePt t="15618" x="6902450" y="2063750"/>
          <p14:tracePt t="15680" x="6908800" y="2063750"/>
          <p14:tracePt t="15710" x="6934200" y="2070100"/>
          <p14:tracePt t="15741" x="6940550" y="2070100"/>
          <p14:tracePt t="15772" x="6953250" y="2057400"/>
          <p14:tracePt t="15803" x="6965950" y="1993900"/>
          <p14:tracePt t="15834" x="6965950" y="1943100"/>
          <p14:tracePt t="15865" x="6972300" y="1860550"/>
          <p14:tracePt t="15896" x="6985000" y="1822450"/>
          <p14:tracePt t="15927" x="6985000" y="1809750"/>
          <p14:tracePt t="15958" x="6985000" y="1778000"/>
          <p14:tracePt t="15988" x="6978650" y="1746250"/>
          <p14:tracePt t="16019" x="6972300" y="1733550"/>
          <p14:tracePt t="16050" x="6965950" y="1727200"/>
          <p14:tracePt t="16123" x="6965950" y="1739900"/>
          <p14:tracePt t="16154" x="6972300" y="1771650"/>
          <p14:tracePt t="16184" x="6972300" y="1797050"/>
          <p14:tracePt t="16215" x="6972300" y="1809750"/>
          <p14:tracePt t="16246" x="6965950" y="1816100"/>
          <p14:tracePt t="16277" x="6959600" y="1822450"/>
          <p14:tracePt t="16308" x="6946900" y="1822450"/>
          <p14:tracePt t="16339" x="6927850" y="1822450"/>
          <p14:tracePt t="16339" x="6921500" y="1822450"/>
          <p14:tracePt t="16370" x="6908800" y="1809750"/>
          <p14:tracePt t="16401" x="6870700" y="1765300"/>
          <p14:tracePt t="16432" x="6826250" y="1727200"/>
          <p14:tracePt t="16462" x="6775450" y="1689100"/>
          <p14:tracePt t="16493" x="6750050" y="1676400"/>
          <p14:tracePt t="16554" x="6743700" y="1676400"/>
          <p14:tracePt t="16724" x="6737350" y="1676400"/>
          <p14:tracePt t="16755" x="6661150" y="1670050"/>
          <p14:tracePt t="16786" x="6496050" y="1663700"/>
          <p14:tracePt t="16817" x="6318250" y="1651000"/>
          <p14:tracePt t="16849" x="6216650" y="1651000"/>
          <p14:tracePt t="16879" x="6076950" y="1644650"/>
          <p14:tracePt t="16910" x="5867400" y="1644650"/>
          <p14:tracePt t="16941" x="5772150" y="1651000"/>
          <p14:tracePt t="17032" x="5746750" y="1663700"/>
          <p14:tracePt t="17063" x="5715000" y="1676400"/>
          <p14:tracePt t="17093" x="5670550" y="1682750"/>
          <p14:tracePt t="17124" x="5613400" y="1689100"/>
          <p14:tracePt t="17155" x="5575300" y="1695450"/>
          <p14:tracePt t="17186" x="5556250" y="1695450"/>
          <p14:tracePt t="17356" x="5549900" y="1695450"/>
          <p14:tracePt t="17386" x="5543550" y="1695450"/>
          <p14:tracePt t="17427" x="5537200" y="1695450"/>
          <p14:tracePt t="17459" x="5530850" y="1695450"/>
          <p14:tracePt t="17490" x="5505450" y="1695450"/>
          <p14:tracePt t="17521" x="5302250" y="1708150"/>
          <p14:tracePt t="17551" x="5060950" y="1739900"/>
          <p14:tracePt t="17582" x="4991100" y="1765300"/>
          <p14:tracePt t="17613" x="4984750" y="1765300"/>
          <p14:tracePt t="17899" x="4978400" y="1765300"/>
          <p14:tracePt t="17931" x="4972050" y="1771650"/>
          <p14:tracePt t="17962" x="4946650" y="1790700"/>
          <p14:tracePt t="17993" x="4864100" y="1822450"/>
          <p14:tracePt t="18024" x="4711700" y="1879600"/>
          <p14:tracePt t="18054" x="4572000" y="1936750"/>
          <p14:tracePt t="18085" x="4552950" y="1962150"/>
          <p14:tracePt t="18116" x="4552950" y="1987550"/>
          <p14:tracePt t="18147" x="4552950" y="2038350"/>
          <p14:tracePt t="18177" x="4533900" y="2171700"/>
          <p14:tracePt t="18208" x="4502150" y="2305050"/>
          <p14:tracePt t="18239" x="4483100" y="2425700"/>
          <p14:tracePt t="18270" x="4483100" y="2495550"/>
          <p14:tracePt t="18301" x="4476750" y="2546350"/>
          <p14:tracePt t="18332" x="4476750" y="2559050"/>
          <p14:tracePt t="18363" x="4470400" y="2571750"/>
          <p14:tracePt t="18393" x="4470400" y="2609850"/>
          <p14:tracePt t="18424" x="4470400" y="2660650"/>
          <p14:tracePt t="18455" x="4470400" y="2730500"/>
          <p14:tracePt t="18486" x="4470400" y="2787650"/>
          <p14:tracePt t="18516" x="4470400" y="2825750"/>
          <p14:tracePt t="18547" x="4470400" y="2844800"/>
          <p14:tracePt t="18578" x="4470400" y="2851150"/>
          <p14:tracePt t="18609" x="4470400" y="2863850"/>
          <p14:tracePt t="18640" x="4470400" y="2901950"/>
          <p14:tracePt t="18670" x="4464050" y="2921000"/>
          <p14:tracePt t="18701" x="4457700" y="2946400"/>
          <p14:tracePt t="18732" x="4445000" y="2984500"/>
          <p14:tracePt t="18763" x="4432300" y="3016250"/>
          <p14:tracePt t="18794" x="4419600" y="3060700"/>
          <p14:tracePt t="18825" x="4413250" y="3092450"/>
          <p14:tracePt t="18856" x="4406900" y="3143250"/>
          <p14:tracePt t="18887" x="4394200" y="3194050"/>
          <p14:tracePt t="18918" x="4387850" y="3232150"/>
          <p14:tracePt t="18949" x="4387850" y="3257550"/>
          <p14:tracePt t="18980" x="4381500" y="3276600"/>
          <p14:tracePt t="19010" x="4381500" y="3302000"/>
          <p14:tracePt t="19041" x="4362450" y="3352800"/>
          <p14:tracePt t="19072" x="4330700" y="3435350"/>
          <p14:tracePt t="19103" x="4286250" y="3479800"/>
          <p14:tracePt t="19134" x="4248150" y="3511550"/>
          <p14:tracePt t="19165" x="4241800" y="3517900"/>
          <p14:tracePt t="19196" x="4222750" y="3517900"/>
          <p14:tracePt t="19226" x="4178300" y="3498850"/>
          <p14:tracePt t="19257" x="4121150" y="3467100"/>
          <p14:tracePt t="19288" x="4083050" y="3409950"/>
          <p14:tracePt t="19319" x="4064000" y="3314700"/>
          <p14:tracePt t="19350" x="4064000" y="3200400"/>
          <p14:tracePt t="19381" x="4064000" y="3105150"/>
          <p14:tracePt t="19412" x="4064000" y="2990850"/>
          <p14:tracePt t="19443" x="4064000" y="2927350"/>
          <p14:tracePt t="19474" x="4064000" y="2889250"/>
          <p14:tracePt t="19535" x="4089400" y="2895600"/>
          <p14:tracePt t="19566" x="4292600" y="3016250"/>
          <p14:tracePt t="19597" x="4775200" y="3257550"/>
          <p14:tracePt t="19657" x="5302250" y="3498850"/>
          <p14:tracePt t="19748" x="5791200" y="3841750"/>
          <p14:tracePt t="19839" x="5994400" y="4000500"/>
          <p14:tracePt t="19900" x="6013450" y="4038600"/>
          <p14:tracePt t="19962" x="6007100" y="4051300"/>
          <p14:tracePt t="19993" x="6007100" y="4070350"/>
          <p14:tracePt t="20024" x="6007100" y="4076700"/>
          <p14:tracePt t="20055" x="6007100" y="4083050"/>
          <p14:tracePt t="20172" x="6007100" y="4089400"/>
          <p14:tracePt t="20204" x="6013450" y="4089400"/>
          <p14:tracePt t="20244" x="6013450" y="4095750"/>
          <p14:tracePt t="20444" x="6013450" y="4102100"/>
          <p14:tracePt t="20476" x="6007100" y="4102100"/>
          <p14:tracePt t="20506" x="6000750" y="4102100"/>
          <p14:tracePt t="20828" x="6000750" y="4108450"/>
          <p14:tracePt t="20965" x="5994400" y="4108450"/>
          <p14:tracePt t="21140" x="5988050" y="4108450"/>
          <p14:tracePt t="21172" x="5988050" y="4114800"/>
          <p14:tracePt t="21203" x="5969000" y="4127500"/>
          <p14:tracePt t="21234" x="5880100" y="4171950"/>
          <p14:tracePt t="21265" x="5619750" y="4191000"/>
          <p14:tracePt t="21296" x="5359400" y="4159250"/>
          <p14:tracePt t="21327" x="5149850" y="4051300"/>
          <p14:tracePt t="21358" x="5035550" y="3968750"/>
          <p14:tracePt t="21389" x="4857750" y="3879850"/>
          <p14:tracePt t="21420" x="4692650" y="3822700"/>
          <p14:tracePt t="21450" x="4514850" y="3778250"/>
          <p14:tracePt t="21482" x="4419600" y="3727450"/>
          <p14:tracePt t="21512" x="4406900" y="3714750"/>
          <p14:tracePt t="21543" x="4400550" y="3714750"/>
          <p14:tracePt t="21574" x="4349750" y="3683000"/>
          <p14:tracePt t="21604" x="4318000" y="3670300"/>
          <p14:tracePt t="21677" x="4318000" y="3683000"/>
          <p14:tracePt t="21707" x="4330700" y="3714750"/>
          <p14:tracePt t="21738" x="4349750" y="3803650"/>
          <p14:tracePt t="21769" x="4356100" y="3892550"/>
          <p14:tracePt t="21800" x="4356100" y="3924300"/>
          <p14:tracePt t="21831" x="4362450" y="3962400"/>
          <p14:tracePt t="21862" x="4362450" y="4006850"/>
          <p14:tracePt t="21893" x="4362450" y="4032250"/>
          <p14:tracePt t="21924" x="4362450" y="4044950"/>
          <p14:tracePt t="21955" x="4362450" y="4051300"/>
          <p14:tracePt t="22016" x="4362450" y="4057650"/>
          <p14:tracePt t="22047" x="4368800" y="4089400"/>
          <p14:tracePt t="22078" x="4368800" y="4108450"/>
          <p14:tracePt t="22109" x="4362450" y="4133850"/>
          <p14:tracePt t="22140" x="4356100" y="4146550"/>
          <p14:tracePt t="22170" x="4343400" y="4159250"/>
          <p14:tracePt t="22201" x="4318000" y="4165600"/>
          <p14:tracePt t="22232" x="4298950" y="4171950"/>
          <p14:tracePt t="22263" x="4273550" y="4171950"/>
          <p14:tracePt t="22294" x="4248150" y="4171950"/>
          <p14:tracePt t="22324" x="4229100" y="4152900"/>
          <p14:tracePt t="22356" x="4197350" y="4140200"/>
          <p14:tracePt t="22386" x="4191000" y="4140200"/>
          <p14:tracePt t="22417" x="4184650" y="4133850"/>
          <p14:tracePt t="22448" x="4171950" y="4127500"/>
          <p14:tracePt t="22509" x="4165600" y="4127500"/>
          <p14:tracePt t="22540" x="4140200" y="4127500"/>
          <p14:tracePt t="22570" x="4108450" y="4127500"/>
          <p14:tracePt t="22601" x="4095750" y="4133850"/>
          <p14:tracePt t="22663" x="4076700" y="4152900"/>
          <p14:tracePt t="22694" x="4038600" y="4171950"/>
          <p14:tracePt t="22724" x="4006850" y="4184650"/>
          <p14:tracePt t="22755" x="4000500" y="4191000"/>
          <p14:tracePt t="22786" x="3994150" y="4191000"/>
          <p14:tracePt t="23397" x="3981450" y="4178300"/>
          <p14:tracePt t="23428" x="3968750" y="4152900"/>
          <p14:tracePt t="23460" x="3962400" y="4102100"/>
          <p14:tracePt t="23491" x="3943350" y="4000500"/>
          <p14:tracePt t="23522" x="3924300" y="3892550"/>
          <p14:tracePt t="23553" x="3917950" y="3727450"/>
          <p14:tracePt t="23584" x="3917950" y="3613150"/>
          <p14:tracePt t="23615" x="3917950" y="3517900"/>
          <p14:tracePt t="23646" x="3930650" y="3359150"/>
          <p14:tracePt t="23677" x="3949700" y="3244850"/>
          <p14:tracePt t="23708" x="3968750" y="3187700"/>
          <p14:tracePt t="23739" x="3987800" y="3105150"/>
          <p14:tracePt t="23770" x="3994150" y="2959100"/>
          <p14:tracePt t="23801" x="4019550" y="2787650"/>
          <p14:tracePt t="23832" x="4032250" y="2724150"/>
          <p14:tracePt t="23863" x="4038600" y="2692400"/>
          <p14:tracePt t="23894" x="4076700" y="2616200"/>
          <p14:tracePt t="23925" x="4089400" y="2578100"/>
          <p14:tracePt t="23956" x="4089400" y="2565400"/>
          <p14:tracePt t="23987" x="4089400" y="2552700"/>
          <p14:tracePt t="24077" x="4102100" y="2552700"/>
          <p14:tracePt t="24108" x="4140200" y="2552700"/>
          <p14:tracePt t="24138" x="4260850" y="2552700"/>
          <p14:tracePt t="24170" x="4368800" y="2552700"/>
          <p14:tracePt t="24200" x="4387850" y="2552700"/>
          <p14:tracePt t="24231" x="4394200" y="2552700"/>
          <p14:tracePt t="24477" x="4400550" y="2552700"/>
          <p14:tracePt t="24508" x="4648200" y="2635250"/>
          <p14:tracePt t="24540" x="5683250" y="2940050"/>
          <p14:tracePt t="24601" x="7283450" y="3473450"/>
          <p14:tracePt t="24692" x="7753350" y="3892550"/>
          <p14:tracePt t="24783" x="7848600" y="3962400"/>
          <p14:tracePt t="24925" x="7848600" y="3956050"/>
          <p14:tracePt t="24956" x="7842250" y="3949700"/>
          <p14:tracePt t="24987" x="7835900" y="3930650"/>
          <p14:tracePt t="25018" x="7835900" y="3924300"/>
          <p14:tracePt t="25049" x="7829550" y="3911600"/>
          <p14:tracePt t="25080" x="7823200" y="3898900"/>
          <p14:tracePt t="25110" x="7816850" y="3886200"/>
          <p14:tracePt t="25566" x="7816850" y="3879850"/>
          <p14:tracePt t="25597" x="7810500" y="3879850"/>
          <p14:tracePt t="25653" x="7804150" y="3879850"/>
          <p14:tracePt t="25990" x="7797800" y="3879850"/>
          <p14:tracePt t="26021" x="7785100" y="3879850"/>
          <p14:tracePt t="26102" x="7778750" y="3879850"/>
          <p14:tracePt t="26132" x="7727950" y="3848100"/>
          <p14:tracePt t="26163" x="7702550" y="3835400"/>
          <p14:tracePt t="30487" x="7702550" y="3829050"/>
          <p14:tracePt t="30518" x="7708900" y="3829050"/>
          <p14:tracePt t="30591" x="7689850" y="3829050"/>
          <p14:tracePt t="30621" x="7670800" y="3829050"/>
          <p14:tracePt t="30652" x="7664450" y="3829050"/>
          <p14:tracePt t="30683" x="7639050" y="3829050"/>
          <p14:tracePt t="30715" x="7531100" y="3810000"/>
          <p14:tracePt t="30745" x="7378700" y="3778250"/>
          <p14:tracePt t="30776" x="7258050" y="3733800"/>
          <p14:tracePt t="30807" x="7143750" y="3657600"/>
          <p14:tracePt t="30838" x="6959600" y="3562350"/>
          <p14:tracePt t="30869" x="6750050" y="3460750"/>
          <p14:tracePt t="30901" x="6299200" y="3276600"/>
          <p14:tracePt t="30961" x="5797550" y="2990850"/>
          <p14:tracePt t="31022" x="5499100" y="2876550"/>
          <p14:tracePt t="31083" x="4622800" y="2971800"/>
          <p14:tracePt t="31144" x="4127500" y="2940050"/>
          <p14:tracePt t="31205" x="3917950" y="2800350"/>
          <p14:tracePt t="31236" x="3822700" y="2730500"/>
          <p14:tracePt t="31267" x="3644900" y="2660650"/>
          <p14:tracePt t="31298" x="3498850" y="2597150"/>
          <p14:tracePt t="31328" x="3397250" y="2552700"/>
          <p14:tracePt t="31360" x="3314700" y="2520950"/>
          <p14:tracePt t="31390" x="3225800" y="2489200"/>
          <p14:tracePt t="31421" x="3187700" y="2457450"/>
          <p14:tracePt t="31452" x="3168650" y="2438400"/>
          <p14:tracePt t="31483" x="3168650" y="2432050"/>
          <p14:tracePt t="31514" x="3175000" y="2432050"/>
          <p14:tracePt t="31544" x="3181350" y="2425700"/>
          <p14:tracePt t="31575" x="3200400" y="2413000"/>
          <p14:tracePt t="31606" x="3238500" y="2406650"/>
          <p14:tracePt t="31636" x="3302000" y="2387600"/>
          <p14:tracePt t="31667" x="3346450" y="2362200"/>
          <p14:tracePt t="31698" x="3371850" y="2324100"/>
          <p14:tracePt t="31729" x="3390900" y="2273300"/>
          <p14:tracePt t="31760" x="3403600" y="2247900"/>
          <p14:tracePt t="31791" x="3409950" y="2235200"/>
          <p14:tracePt t="31855" x="3409950" y="2228850"/>
          <p14:tracePt t="31919" x="3409950" y="2235200"/>
          <p14:tracePt t="31949" x="3422650" y="2254250"/>
          <p14:tracePt t="31980" x="3435350" y="2273300"/>
          <p14:tracePt t="32011" x="3441700" y="2311400"/>
          <p14:tracePt t="32042" x="3448050" y="2368550"/>
          <p14:tracePt t="32073" x="3454400" y="2413000"/>
          <p14:tracePt t="32104" x="3454400" y="2457450"/>
          <p14:tracePt t="32135" x="3454400" y="2476500"/>
          <p14:tracePt t="32166" x="3454400" y="2482850"/>
          <p14:tracePt t="32196" x="3448050" y="2508250"/>
          <p14:tracePt t="32227" x="3448050" y="2559050"/>
          <p14:tracePt t="32258" x="3448050" y="2609850"/>
          <p14:tracePt t="32288" x="3448050" y="2622550"/>
          <p14:tracePt t="32350" x="3441700" y="2628900"/>
          <p14:tracePt t="32381" x="3441700" y="2641600"/>
          <p14:tracePt t="32442" x="3435350" y="2641600"/>
          <p14:tracePt t="32473" x="3422650" y="2635250"/>
          <p14:tracePt t="32504" x="3384550" y="2565400"/>
          <p14:tracePt t="32535" x="3333750" y="2393950"/>
          <p14:tracePt t="32565" x="3295650" y="2266950"/>
          <p14:tracePt t="32596" x="3251200" y="2139950"/>
          <p14:tracePt t="32627" x="3244850" y="2082800"/>
          <p14:tracePt t="32657" x="3244850" y="2063750"/>
          <p14:tracePt t="32689" x="3244850" y="2051050"/>
          <p14:tracePt t="32719" x="3244850" y="2038350"/>
          <p14:tracePt t="32781" x="3251200" y="2038350"/>
          <p14:tracePt t="32812" x="3346450" y="2114550"/>
          <p14:tracePt t="32842" x="3454400" y="2324100"/>
          <p14:tracePt t="32874" x="3467100" y="2438400"/>
          <p14:tracePt t="32905" x="3467100" y="2508250"/>
          <p14:tracePt t="32935" x="3467100" y="2546350"/>
          <p14:tracePt t="32966" x="3467100" y="2571750"/>
          <p14:tracePt t="32997" x="3467100" y="2616200"/>
          <p14:tracePt t="33028" x="3467100" y="2667000"/>
          <p14:tracePt t="33059" x="3467100" y="2686050"/>
          <p14:tracePt t="33128" x="3460750" y="2686050"/>
          <p14:tracePt t="33158" x="3454400" y="2628900"/>
          <p14:tracePt t="33189" x="3448050" y="2438400"/>
          <p14:tracePt t="33220" x="3435350" y="2235200"/>
          <p14:tracePt t="33251" x="3429000" y="2152650"/>
          <p14:tracePt t="33282" x="3429000" y="2120900"/>
          <p14:tracePt t="33313" x="3429000" y="2095500"/>
          <p14:tracePt t="33344" x="3441700" y="2057400"/>
          <p14:tracePt t="33375" x="3448050" y="2044700"/>
          <p14:tracePt t="33960" x="3441700" y="2044700"/>
          <p14:tracePt t="34023" x="3435350" y="2044700"/>
          <p14:tracePt t="34055" x="3429000" y="2044700"/>
          <p14:tracePt t="35248" x="3429000" y="2038350"/>
          <p14:tracePt t="35279" x="3435350" y="2038350"/>
          <p14:tracePt t="35408" x="3441700" y="2038350"/>
          <p14:tracePt t="35439" x="3473450" y="2025650"/>
          <p14:tracePt t="35471" x="3556000" y="2006600"/>
          <p14:tracePt t="35502" x="3587750" y="2000250"/>
          <p14:tracePt t="35533" x="3587750" y="1993900"/>
          <p14:tracePt t="35564" x="3606800" y="1993900"/>
          <p14:tracePt t="35595" x="3657600" y="1993900"/>
          <p14:tracePt t="35626" x="3765550" y="1993900"/>
          <p14:tracePt t="35656" x="3841750" y="1993900"/>
          <p14:tracePt t="35687" x="3854450" y="1993900"/>
          <p14:tracePt t="35719" x="3898900" y="2000250"/>
          <p14:tracePt t="35750" x="4044950" y="2025650"/>
          <p14:tracePt t="35781" x="4178300" y="2038350"/>
          <p14:tracePt t="35812" x="4248150" y="2051050"/>
          <p14:tracePt t="35842" x="4267200" y="2057400"/>
          <p14:tracePt t="35896" x="4273550" y="2063750"/>
          <p14:tracePt t="35926" x="4311650" y="2089150"/>
          <p14:tracePt t="35958" x="4368800" y="2120900"/>
          <p14:tracePt t="35989" x="4406900" y="2133600"/>
          <p14:tracePt t="36020" x="4438650" y="2159000"/>
          <p14:tracePt t="36052" x="4451350" y="2171700"/>
          <p14:tracePt t="36120" x="4451350" y="2178050"/>
          <p14:tracePt t="36152" x="4451350" y="2184400"/>
          <p14:tracePt t="36182" x="4451350" y="2190750"/>
          <p14:tracePt t="36213" x="4457700" y="2197100"/>
          <p14:tracePt t="36244" x="4457700" y="2216150"/>
          <p14:tracePt t="36275" x="4464050" y="2228850"/>
          <p14:tracePt t="36306" x="4464050" y="2235200"/>
          <p14:tracePt t="36337" x="4483100" y="2247900"/>
          <p14:tracePt t="36369" x="4546600" y="2279650"/>
          <p14:tracePt t="36400" x="4622800" y="2305050"/>
          <p14:tracePt t="36431" x="4826000" y="2336800"/>
          <p14:tracePt t="36462" x="5384800" y="2355850"/>
          <p14:tracePt t="36493" x="6076950" y="2349500"/>
          <p14:tracePt t="36524" x="6762750" y="2273300"/>
          <p14:tracePt t="36585" x="7867650" y="2171700"/>
          <p14:tracePt t="36645" x="8388350" y="2165350"/>
          <p14:tracePt t="36707" x="8426450" y="2165350"/>
          <p14:tracePt t="36738" x="8445500" y="2184400"/>
          <p14:tracePt t="36769" x="8502650" y="2235200"/>
          <p14:tracePt t="36800" x="8648700" y="2317750"/>
          <p14:tracePt t="36831" x="8743950" y="2368550"/>
          <p14:tracePt t="36862" x="8864600" y="2457450"/>
          <p14:tracePt t="36893" x="8890000" y="2501900"/>
          <p14:tracePt t="36924" x="8845550" y="2508250"/>
          <p14:tracePt t="36955" x="8623300" y="2520950"/>
          <p14:tracePt t="36987" x="8280400" y="2527300"/>
          <p14:tracePt t="37019" x="7975600" y="2508250"/>
          <p14:tracePt t="37049" x="7880350" y="2463800"/>
          <p14:tracePt t="37081" x="7702550" y="2406650"/>
          <p14:tracePt t="37111" x="7169150" y="2387600"/>
          <p14:tracePt t="37143" x="5854700" y="2432050"/>
          <p14:tracePt t="37204" x="4495800" y="2495550"/>
          <p14:tracePt t="37294" x="4210050" y="2311400"/>
          <p14:tracePt t="37355" x="4165600" y="2273300"/>
          <p14:tracePt t="37386" x="4152900" y="2241550"/>
          <p14:tracePt t="37418" x="4102100" y="2216150"/>
          <p14:tracePt t="37449" x="4051300" y="2203450"/>
          <p14:tracePt t="37480" x="3968750" y="2190750"/>
          <p14:tracePt t="37510" x="3892550" y="2190750"/>
          <p14:tracePt t="37541" x="3759200" y="2190750"/>
          <p14:tracePt t="37573" x="3651250" y="2178050"/>
          <p14:tracePt t="37603" x="3644900" y="2171700"/>
          <p14:tracePt t="37634" x="3657600" y="2165350"/>
          <p14:tracePt t="37785" x="3670300" y="2393950"/>
          <p14:tracePt t="37816" x="3594100" y="2520950"/>
          <p14:tracePt t="37847" x="3536950" y="2578100"/>
          <p14:tracePt t="37848" x="3530600" y="2590800"/>
          <p14:tracePt t="37879" x="3511550" y="2603500"/>
          <p14:tracePt t="37910" x="3505200" y="2609850"/>
          <p14:tracePt t="37941" x="3492500" y="2647950"/>
          <p14:tracePt t="37972" x="3479800" y="2698750"/>
          <p14:tracePt t="38003" x="3467100" y="2717800"/>
          <p14:tracePt t="38034" x="3460750" y="2730500"/>
          <p14:tracePt t="38096" x="3448050" y="2730500"/>
          <p14:tracePt t="38127" x="3435350" y="2711450"/>
          <p14:tracePt t="38158" x="3409950" y="2635250"/>
          <p14:tracePt t="38188" x="3384550" y="2495550"/>
          <p14:tracePt t="38220" x="3365500" y="2368550"/>
          <p14:tracePt t="38251" x="3365500" y="2317750"/>
          <p14:tracePt t="38281" x="3371850" y="2311400"/>
          <p14:tracePt t="38312" x="3378200" y="2298700"/>
          <p14:tracePt t="38343" x="3390900" y="2279650"/>
          <p14:tracePt t="38344" x="3390900" y="2273300"/>
          <p14:tracePt t="38375" x="3397250" y="2235200"/>
          <p14:tracePt t="38406" x="3409950" y="2197100"/>
          <p14:tracePt t="38437" x="3409950" y="2178050"/>
          <p14:tracePt t="38502" x="3409950" y="2171700"/>
          <p14:tracePt t="38552" x="3409950" y="2178050"/>
          <p14:tracePt t="38584" x="3409950" y="2190750"/>
          <p14:tracePt t="38616" x="3416300" y="2197100"/>
          <p14:tracePt t="38647" x="3416300" y="2209800"/>
          <p14:tracePt t="38937" x="3416300" y="2216150"/>
          <p14:tracePt t="38977" x="3416300" y="2222500"/>
          <p14:tracePt t="39008" x="3429000" y="2241550"/>
          <p14:tracePt t="39040" x="3435350" y="2273300"/>
          <p14:tracePt t="39071" x="3435350" y="2286000"/>
          <p14:tracePt t="40177" x="3429000" y="2286000"/>
          <p14:tracePt t="40329" x="3429000" y="2292350"/>
          <p14:tracePt t="40360" x="3841750" y="2571750"/>
          <p14:tracePt t="40361" x="4127500" y="2717800"/>
          <p14:tracePt t="40421" x="6191250" y="3835400"/>
          <p14:tracePt t="40512" x="8331200" y="5175250"/>
          <p14:tracePt t="40603" x="8705850" y="5391150"/>
          <p14:tracePt t="40664" x="8991600" y="5454650"/>
          <p14:tracePt t="40696" x="9163050" y="5530850"/>
          <p14:tracePt t="40727" x="9258300" y="5594350"/>
          <p14:tracePt t="40757" x="9474200" y="5702300"/>
          <p14:tracePt t="40788" x="9817100" y="5873750"/>
          <p14:tracePt t="40820" x="9994900" y="5943600"/>
          <p14:tracePt t="40851" x="10058400" y="5949950"/>
          <p14:tracePt t="40860" x="10064750" y="5949950"/>
          <p14:tracePt t="40877" x="10071100" y="5949950"/>
          <p14:tracePt t="40894" x="10077450" y="5943600"/>
          <p14:tracePt t="40910" x="10090150" y="5911850"/>
          <p14:tracePt t="40927" x="10102850" y="5867400"/>
          <p14:tracePt t="40944" x="10121900" y="5842000"/>
          <p14:tracePt t="40960" x="10140950" y="5835650"/>
          <p14:tracePt t="40977" x="10172700" y="5822950"/>
          <p14:tracePt t="40993" x="10198100" y="5803900"/>
          <p14:tracePt t="41010" x="10210800" y="5803900"/>
          <p14:tracePt t="41044" x="10210800" y="5797550"/>
          <p14:tracePt t="41060" x="10191750" y="5772150"/>
          <p14:tracePt t="41077" x="10179050" y="5753100"/>
          <p14:tracePt t="41094" x="10160000" y="5734050"/>
          <p14:tracePt t="41110" x="10147300" y="5708650"/>
          <p14:tracePt t="41127" x="10134600" y="5683250"/>
          <p14:tracePt t="41144" x="10128250" y="5670550"/>
          <p14:tracePt t="41160" x="10128250" y="5664200"/>
          <p14:tracePt t="41177" x="10128250" y="5657850"/>
          <p14:tracePt t="41193" x="10128250" y="5645150"/>
          <p14:tracePt t="41227" x="10121900" y="5638800"/>
          <p14:tracePt t="41260" x="10121900" y="5632450"/>
          <p14:tracePt t="42369" x="10121900" y="5626100"/>
          <p14:tracePt t="42377" x="10121900" y="5619750"/>
          <p14:tracePt t="42410" x="10121900" y="5613400"/>
          <p14:tracePt t="42474" x="10121900" y="5607050"/>
          <p14:tracePt t="42530" x="10121900" y="5600700"/>
          <p14:tracePt t="42538" x="10121900" y="5594350"/>
          <p14:tracePt t="42554" x="10128250" y="5588000"/>
          <p14:tracePt t="42642" x="10128250" y="5581650"/>
          <p14:tracePt t="42650" x="10134600" y="5581650"/>
          <p14:tracePt t="42698" x="10134600" y="5575300"/>
          <p14:tracePt t="42794" x="10134600" y="5568950"/>
          <p14:tracePt t="42802" x="10134600" y="5556250"/>
          <p14:tracePt t="42811" x="10134600" y="5537200"/>
          <p14:tracePt t="42827" x="10134600" y="5511800"/>
          <p14:tracePt t="42844" x="10134600" y="5492750"/>
          <p14:tracePt t="42861" x="10134600" y="5480050"/>
          <p14:tracePt t="42877" x="10134600" y="5473700"/>
          <p14:tracePt t="42937" x="10134600" y="5467350"/>
          <p14:tracePt t="42946" x="10134600" y="5461000"/>
          <p14:tracePt t="42954" x="10134600" y="5454650"/>
          <p14:tracePt t="42970" x="10134600" y="5448300"/>
          <p14:tracePt t="43058" x="10134600" y="5441950"/>
          <p14:tracePt t="43074" x="10128250" y="5441950"/>
          <p14:tracePt t="43082" x="10115550" y="5435600"/>
          <p14:tracePt t="43090" x="10109200" y="5435600"/>
          <p14:tracePt t="43098" x="10109200" y="5429250"/>
          <p14:tracePt t="43111" x="10102850" y="5429250"/>
          <p14:tracePt t="43129" x="10096500" y="5429250"/>
          <p14:tracePt t="43146" x="10096500" y="5422900"/>
          <p14:tracePt t="43290" x="10090150" y="5422900"/>
          <p14:tracePt t="43306" x="10083800" y="5422900"/>
          <p14:tracePt t="43322" x="10077450" y="5422900"/>
          <p14:tracePt t="43362" x="10071100" y="542290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48246" y="342899"/>
            <a:ext cx="1540220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767274849"/>
              </p:ext>
            </p:extLst>
          </p:nvPr>
        </p:nvGraphicFramePr>
        <p:xfrm>
          <a:off x="1548246" y="388618"/>
          <a:ext cx="8051686" cy="5101936"/>
        </p:xfrm>
        <a:graphic>
          <a:graphicData uri="http://schemas.openxmlformats.org/presentationml/2006/ole">
            <mc:AlternateContent xmlns:mc="http://schemas.openxmlformats.org/markup-compatibility/2006">
              <mc:Choice xmlns:v="urn:schemas-microsoft-com:vml" Requires="v">
                <p:oleObj spid="_x0000_s1044" r:id="rId5" imgW="7616952" imgH="4824374" progId="JSSPWGraphic">
                  <p:embed/>
                </p:oleObj>
              </mc:Choice>
              <mc:Fallback>
                <p:oleObj r:id="rId5" imgW="7616952" imgH="4824374"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8246" y="388618"/>
                        <a:ext cx="8051686" cy="5101936"/>
                      </a:xfrm>
                      <a:prstGeom prst="rect">
                        <a:avLst/>
                      </a:prstGeom>
                      <a:noFill/>
                    </p:spPr>
                  </p:pic>
                </p:oleObj>
              </mc:Fallback>
            </mc:AlternateContent>
          </a:graphicData>
        </a:graphic>
      </p:graphicFrame>
      <p:cxnSp>
        <p:nvCxnSpPr>
          <p:cNvPr id="5" name="Straight Connector 4"/>
          <p:cNvCxnSpPr/>
          <p:nvPr/>
        </p:nvCxnSpPr>
        <p:spPr>
          <a:xfrm flipV="1">
            <a:off x="4707082" y="1371600"/>
            <a:ext cx="51954" cy="2836718"/>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548246" y="5839691"/>
            <a:ext cx="466551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p</a:t>
            </a:r>
            <a:r>
              <a:rPr lang="en-US" sz="2400" baseline="30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hybridized CH &lt; 3000 cm</a:t>
            </a:r>
            <a:r>
              <a:rPr lang="en-US" sz="2400" baseline="30000" dirty="0">
                <a:latin typeface="Times New Roman" panose="02020603050405020304" pitchFamily="18" charset="0"/>
                <a:cs typeface="Times New Roman" panose="02020603050405020304" pitchFamily="18" charset="0"/>
              </a:rPr>
              <a:t>-1</a:t>
            </a:r>
          </a:p>
        </p:txBody>
      </p:sp>
      <p:sp>
        <p:nvSpPr>
          <p:cNvPr id="7" name="TextBox 6"/>
          <p:cNvSpPr txBox="1"/>
          <p:nvPr/>
        </p:nvSpPr>
        <p:spPr>
          <a:xfrm>
            <a:off x="6909955" y="5192171"/>
            <a:ext cx="453043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n </a:t>
            </a:r>
            <a:r>
              <a:rPr lang="en-US" sz="2400" dirty="0" err="1">
                <a:latin typeface="Times New Roman" panose="02020603050405020304" pitchFamily="18" charset="0"/>
                <a:cs typeface="Times New Roman" panose="02020603050405020304" pitchFamily="18" charset="0"/>
              </a:rPr>
              <a:t>decane</a:t>
            </a:r>
            <a:endParaRPr lang="en-US" sz="2400" dirty="0">
              <a:latin typeface="Times New Roman" panose="02020603050405020304" pitchFamily="18" charset="0"/>
              <a:cs typeface="Times New Roman" panose="02020603050405020304" pitchFamily="18" charset="0"/>
            </a:endParaRPr>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4173496927"/>
      </p:ext>
    </p:extLst>
  </p:cSld>
  <p:clrMapOvr>
    <a:masterClrMapping/>
  </p:clrMapOvr>
  <mc:AlternateContent xmlns:mc="http://schemas.openxmlformats.org/markup-compatibility/2006" xmlns:p14="http://schemas.microsoft.com/office/powerpoint/2010/main">
    <mc:Choice Requires="p14">
      <p:transition spd="slow" p14:dur="2000" advTm="47412"/>
    </mc:Choice>
    <mc:Fallback xmlns="">
      <p:transition spd="slow" advTm="474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361" x="10121900" y="4438650"/>
          <p14:tracePt t="368" x="10121900" y="4432300"/>
          <p14:tracePt t="376" x="10115550" y="4425950"/>
          <p14:tracePt t="393" x="10058400" y="4406900"/>
          <p14:tracePt t="410" x="10026650" y="4381500"/>
          <p14:tracePt t="428" x="10007600" y="4375150"/>
          <p14:tracePt t="443" x="10001250" y="4368800"/>
          <p14:tracePt t="18084" x="10020300" y="4368800"/>
          <p14:tracePt t="18092" x="10045700" y="4375150"/>
          <p14:tracePt t="18100" x="10071100" y="4381500"/>
          <p14:tracePt t="18114" x="10115550" y="4394200"/>
          <p14:tracePt t="18131" x="10160000" y="4419600"/>
          <p14:tracePt t="18148" x="10223500" y="4445000"/>
          <p14:tracePt t="18164" x="10331450" y="4502150"/>
          <p14:tracePt t="18181" x="10401300" y="4533900"/>
          <p14:tracePt t="18198" x="10483850" y="4578350"/>
          <p14:tracePt t="18214" x="10534650" y="4610100"/>
          <p14:tracePt t="18231" x="10591800" y="4629150"/>
          <p14:tracePt t="18248" x="10648950" y="4660900"/>
          <p14:tracePt t="18264" x="10718800" y="4692650"/>
          <p14:tracePt t="18281" x="10782300" y="4730750"/>
          <p14:tracePt t="18298" x="10839450" y="4762500"/>
          <p14:tracePt t="18314" x="10877550" y="4787900"/>
          <p14:tracePt t="18331" x="10902950" y="4806950"/>
          <p14:tracePt t="18348" x="10909300" y="4819650"/>
          <p14:tracePt t="18364" x="10909300" y="4838700"/>
          <p14:tracePt t="18381" x="10902950" y="4851400"/>
          <p14:tracePt t="18398" x="10858500" y="4864100"/>
          <p14:tracePt t="18414" x="10756900" y="4864100"/>
          <p14:tracePt t="18431" x="10560050" y="4838700"/>
          <p14:tracePt t="18448" x="10280650" y="4794250"/>
          <p14:tracePt t="18464" x="9988550" y="4756150"/>
          <p14:tracePt t="18481" x="9728200" y="4730750"/>
          <p14:tracePt t="18505" x="9474200" y="4718050"/>
          <p14:tracePt t="18529" x="9296400" y="4686300"/>
          <p14:tracePt t="18552" x="9201150" y="4660900"/>
          <p14:tracePt t="18576" x="9093200" y="4629150"/>
          <p14:tracePt t="18598" x="8972550" y="4578350"/>
          <p14:tracePt t="18621" x="8877300" y="4521200"/>
          <p14:tracePt t="18644" x="8743950" y="4470400"/>
          <p14:tracePt t="18667" x="8629650" y="4445000"/>
          <p14:tracePt t="18689" x="8458200" y="4419600"/>
          <p14:tracePt t="18712" x="8318500" y="4400550"/>
          <p14:tracePt t="18735" x="8210550" y="4394200"/>
          <p14:tracePt t="18757" x="8083550" y="4387850"/>
          <p14:tracePt t="18780" x="7880350" y="4381500"/>
          <p14:tracePt t="18803" x="7753350" y="4381500"/>
          <p14:tracePt t="18826" x="7639050" y="4368800"/>
          <p14:tracePt t="18848" x="7588250" y="4356100"/>
          <p14:tracePt t="18871" x="7569200" y="4349750"/>
          <p14:tracePt t="18894" x="7556500" y="4343400"/>
          <p14:tracePt t="18940" x="7556500" y="4337050"/>
          <p14:tracePt t="18962" x="7543800" y="4337050"/>
          <p14:tracePt t="18985" x="7531100" y="4324350"/>
          <p14:tracePt t="19008" x="7524750" y="4318000"/>
          <p14:tracePt t="19054" x="7518400" y="4311650"/>
          <p14:tracePt t="19076" x="7505700" y="4311650"/>
          <p14:tracePt t="19099" x="7486650" y="4305300"/>
          <p14:tracePt t="19122" x="7473950" y="4298950"/>
          <p14:tracePt t="19167" x="7467600" y="4298950"/>
          <p14:tracePt t="19190" x="7435850" y="4305300"/>
          <p14:tracePt t="19212" x="7397750" y="4305300"/>
          <p14:tracePt t="19235" x="7378700" y="4298950"/>
          <p14:tracePt t="19258" x="7378700" y="4286250"/>
          <p14:tracePt t="19281" x="7378700" y="4279900"/>
          <p14:tracePt t="19327" x="7378700" y="4273550"/>
          <p14:tracePt t="19349" x="7372350" y="4260850"/>
          <p14:tracePt t="19372" x="7372350" y="4254500"/>
          <p14:tracePt t="19395" x="7366000" y="4241800"/>
          <p14:tracePt t="19418" x="7346950" y="4235450"/>
          <p14:tracePt t="19441" x="7327900" y="4222750"/>
          <p14:tracePt t="19464" x="7321550" y="4210050"/>
          <p14:tracePt t="19488" x="7321550" y="4197350"/>
          <p14:tracePt t="19533" x="7340600" y="4191000"/>
          <p14:tracePt t="19556" x="7353300" y="4184650"/>
          <p14:tracePt t="19579" x="7372350" y="4184650"/>
          <p14:tracePt t="19601" x="7378700" y="4184650"/>
          <p14:tracePt t="19624" x="7391400" y="4184650"/>
          <p14:tracePt t="19693" x="7397750" y="4184650"/>
          <p14:tracePt t="19715" x="7397750" y="4191000"/>
          <p14:tracePt t="19749" x="7397750" y="4197350"/>
          <p14:tracePt t="19781" x="7397750" y="4203700"/>
          <p14:tracePt t="19803" x="7397750" y="4216400"/>
          <p14:tracePt t="19826" x="7404100" y="4279900"/>
          <p14:tracePt t="19849" x="7410450" y="4368800"/>
          <p14:tracePt t="19872" x="7410450" y="4406900"/>
          <p14:tracePt t="19894" x="7410450" y="4419600"/>
          <p14:tracePt t="19917" x="7410450" y="4425950"/>
          <p14:tracePt t="19940" x="7410450" y="4432300"/>
          <p14:tracePt t="19963" x="7423150" y="4464050"/>
          <p14:tracePt t="19986" x="7435850" y="4521200"/>
          <p14:tracePt t="20009" x="7442200" y="4584700"/>
          <p14:tracePt t="20032" x="7442200" y="4635500"/>
          <p14:tracePt t="20055" x="7429500" y="4667250"/>
          <p14:tracePt t="20078" x="7423150" y="4686300"/>
          <p14:tracePt t="20100" x="7416800" y="4686300"/>
          <p14:tracePt t="20123" x="7410450" y="4686300"/>
          <p14:tracePt t="20146" x="7385050" y="4699000"/>
          <p14:tracePt t="20168" x="7346950" y="4711700"/>
          <p14:tracePt t="20191" x="7302500" y="4718050"/>
          <p14:tracePt t="20214" x="7258050" y="4718050"/>
          <p14:tracePt t="20237" x="7232650" y="4718050"/>
          <p14:tracePt t="20260" x="7226300" y="4718050"/>
          <p14:tracePt t="20283" x="7219950" y="4718050"/>
          <p14:tracePt t="20305" x="7200900" y="4711700"/>
          <p14:tracePt t="20328" x="7188200" y="4711700"/>
          <p14:tracePt t="20351" x="7181850" y="4711700"/>
          <p14:tracePt t="20374" x="7162800" y="4711700"/>
          <p14:tracePt t="20396" x="7156450" y="4711700"/>
          <p14:tracePt t="20453" x="7162800" y="4711700"/>
          <p14:tracePt t="20485" x="7169150" y="4711700"/>
          <p14:tracePt t="20509" x="7175500" y="4711700"/>
          <p14:tracePt t="20531" x="7181850" y="4711700"/>
          <p14:tracePt t="20555" x="7188200" y="4724400"/>
          <p14:tracePt t="20577" x="7200900" y="4749800"/>
          <p14:tracePt t="20600" x="7200900" y="4781550"/>
          <p14:tracePt t="20622" x="7200900" y="4800600"/>
          <p14:tracePt t="20709" x="7200900" y="4787900"/>
          <p14:tracePt t="20731" x="7200900" y="4749800"/>
          <p14:tracePt t="20755" x="7200900" y="4622800"/>
          <p14:tracePt t="20778" x="7213600" y="4476750"/>
          <p14:tracePt t="20800" x="7226300" y="4362450"/>
          <p14:tracePt t="20823" x="7232650" y="4279900"/>
          <p14:tracePt t="20846" x="7251700" y="4197350"/>
          <p14:tracePt t="20869" x="7296150" y="4083050"/>
          <p14:tracePt t="20891" x="7327900" y="4006850"/>
          <p14:tracePt t="20914" x="7385050" y="3873500"/>
          <p14:tracePt t="20937" x="7391400" y="3835400"/>
          <p14:tracePt t="20960" x="7404100" y="3810000"/>
          <p14:tracePt t="20982" x="7416800" y="3765550"/>
          <p14:tracePt t="21006" x="7429500" y="3702050"/>
          <p14:tracePt t="21028" x="7442200" y="3663950"/>
          <p14:tracePt t="21051" x="7448550" y="3587750"/>
          <p14:tracePt t="21074" x="7454900" y="3505200"/>
          <p14:tracePt t="21096" x="7454900" y="3435350"/>
          <p14:tracePt t="21119" x="7429500" y="3346450"/>
          <p14:tracePt t="21142" x="7404100" y="3219450"/>
          <p14:tracePt t="21164" x="7385050" y="3105150"/>
          <p14:tracePt t="21187" x="7353300" y="2876550"/>
          <p14:tracePt t="21210" x="7346950" y="2705100"/>
          <p14:tracePt t="21233" x="7334250" y="2571750"/>
          <p14:tracePt t="21256" x="7321550" y="2482850"/>
          <p14:tracePt t="21278" x="7302500" y="2419350"/>
          <p14:tracePt t="21301" x="7283450" y="2387600"/>
          <p14:tracePt t="21324" x="7277100" y="2368550"/>
          <p14:tracePt t="21347" x="7258050" y="2343150"/>
          <p14:tracePt t="21369" x="7239000" y="2298700"/>
          <p14:tracePt t="21392" x="7226300" y="2254250"/>
          <p14:tracePt t="21415" x="7219950" y="2216150"/>
          <p14:tracePt t="21438" x="7219950" y="2203450"/>
          <p14:tracePt t="21525" x="7226300" y="2203450"/>
          <p14:tracePt t="21548" x="7239000" y="2241550"/>
          <p14:tracePt t="21571" x="7251700" y="2292350"/>
          <p14:tracePt t="21593" x="7258050" y="2349500"/>
          <p14:tracePt t="21616" x="7264400" y="2413000"/>
          <p14:tracePt t="21639" x="7270750" y="2482850"/>
          <p14:tracePt t="21662" x="7283450" y="2565400"/>
          <p14:tracePt t="21685" x="7302500" y="2679700"/>
          <p14:tracePt t="21707" x="7302500" y="2730500"/>
          <p14:tracePt t="21730" x="7302500" y="2819400"/>
          <p14:tracePt t="21753" x="7302500" y="2851150"/>
          <p14:tracePt t="21775" x="7302500" y="2863850"/>
          <p14:tracePt t="21798" x="7302500" y="2870200"/>
          <p14:tracePt t="21844" x="7302500" y="2876550"/>
          <p14:tracePt t="21866" x="7302500" y="2882900"/>
          <p14:tracePt t="22029" x="7302500" y="2908300"/>
          <p14:tracePt t="22052" x="7296150" y="2978150"/>
          <p14:tracePt t="22075" x="7258050" y="3136900"/>
          <p14:tracePt t="22097" x="7213600" y="3321050"/>
          <p14:tracePt t="22121" x="7175500" y="3467100"/>
          <p14:tracePt t="22143" x="7143750" y="3594100"/>
          <p14:tracePt t="22166" x="7131050" y="3689350"/>
          <p14:tracePt t="22189" x="7131050" y="3784600"/>
          <p14:tracePt t="22211" x="7131050" y="3829050"/>
          <p14:tracePt t="22234" x="7131050" y="3892550"/>
          <p14:tracePt t="22257" x="7143750" y="3975100"/>
          <p14:tracePt t="22280" x="7162800" y="4070350"/>
          <p14:tracePt t="22302" x="7175500" y="4140200"/>
          <p14:tracePt t="22325" x="7200900" y="4216400"/>
          <p14:tracePt t="22348" x="7207250" y="4254500"/>
          <p14:tracePt t="22371" x="7213600" y="4318000"/>
          <p14:tracePt t="22393" x="7219950" y="4368800"/>
          <p14:tracePt t="22416" x="7207250" y="4445000"/>
          <p14:tracePt t="22439" x="7156450" y="4546600"/>
          <p14:tracePt t="22462" x="7086600" y="4622800"/>
          <p14:tracePt t="22485" x="7042150" y="4660900"/>
          <p14:tracePt t="22507" x="6946900" y="4724400"/>
          <p14:tracePt t="22530" x="6832600" y="4781550"/>
          <p14:tracePt t="22553" x="6775450" y="4819650"/>
          <p14:tracePt t="22575" x="6762750" y="4819650"/>
          <p14:tracePt t="22598" x="6762750" y="4826000"/>
          <p14:tracePt t="22643" x="6750050" y="4838700"/>
          <p14:tracePt t="22666" x="6584950" y="4965700"/>
          <p14:tracePt t="22689" x="6362700" y="5118100"/>
          <p14:tracePt t="22712" x="6178550" y="5251450"/>
          <p14:tracePt t="22735" x="6013450" y="5359400"/>
          <p14:tracePt t="22758" x="5905500" y="5410200"/>
          <p14:tracePt t="22780" x="5880100" y="5410200"/>
          <p14:tracePt t="22803" x="5842000" y="5410200"/>
          <p14:tracePt t="22825" x="5797550" y="5410200"/>
          <p14:tracePt t="22848" x="5753100" y="5403850"/>
          <p14:tracePt t="22871" x="5708650" y="5403850"/>
          <p14:tracePt t="22894" x="5676900" y="5403850"/>
          <p14:tracePt t="22916" x="5657850" y="5403850"/>
          <p14:tracePt t="22939" x="5607050" y="5403850"/>
          <p14:tracePt t="22962" x="5486400" y="5422900"/>
          <p14:tracePt t="22986" x="5346700" y="5454650"/>
          <p14:tracePt t="23009" x="5137150" y="5518150"/>
          <p14:tracePt t="23031" x="4883150" y="5613400"/>
          <p14:tracePt t="23054" x="4559300" y="5740400"/>
          <p14:tracePt t="23077" x="4038600" y="5956300"/>
          <p14:tracePt t="23100" x="3695700" y="6089650"/>
          <p14:tracePt t="23115" x="3448050" y="6184900"/>
          <p14:tracePt t="23132" x="3276600" y="6242050"/>
          <p14:tracePt t="23148" x="3143250" y="6273800"/>
          <p14:tracePt t="23165" x="3028950" y="6292850"/>
          <p14:tracePt t="23182" x="3003550" y="6292850"/>
          <p14:tracePt t="23199" x="2997200" y="6292850"/>
          <p14:tracePt t="23215" x="2990850" y="6292850"/>
          <p14:tracePt t="23302" x="2990850" y="6299200"/>
          <p14:tracePt t="23310" x="2997200" y="6299200"/>
          <p14:tracePt t="23317" x="3009900" y="6311900"/>
          <p14:tracePt t="23334" x="3016250" y="6318250"/>
          <p14:tracePt t="23349" x="3022600" y="6318250"/>
          <p14:tracePt t="23365" x="3035300" y="6330950"/>
          <p14:tracePt t="23382" x="3060700" y="6343650"/>
          <p14:tracePt t="23399" x="3124200" y="6375400"/>
          <p14:tracePt t="23415" x="3225800" y="6426200"/>
          <p14:tracePt t="23432" x="3340100" y="6457950"/>
          <p14:tracePt t="23449" x="3429000" y="6489700"/>
          <p14:tracePt t="23465" x="3467100" y="6496050"/>
          <p14:tracePt t="23482" x="3486150" y="6515100"/>
          <p14:tracePt t="23517" x="3486150" y="6521450"/>
          <p14:tracePt t="23532" x="3479800" y="6521450"/>
          <p14:tracePt t="23549" x="3460750" y="6521450"/>
          <p14:tracePt t="23566" x="3435350" y="6521450"/>
          <p14:tracePt t="23582" x="3429000" y="6521450"/>
          <p14:tracePt t="23646" x="3429000" y="6508750"/>
          <p14:tracePt t="23654" x="3448050" y="6508750"/>
          <p14:tracePt t="23662" x="3473450" y="6502400"/>
          <p14:tracePt t="23670" x="3498850" y="6502400"/>
          <p14:tracePt t="23682" x="3549650" y="6502400"/>
          <p14:tracePt t="23699" x="3676650" y="6502400"/>
          <p14:tracePt t="23716" x="3803650" y="6502400"/>
          <p14:tracePt t="23732" x="3924300" y="6502400"/>
          <p14:tracePt t="23749" x="4044950" y="6508750"/>
          <p14:tracePt t="23766" x="4146550" y="6515100"/>
          <p14:tracePt t="23782" x="4184650" y="6515100"/>
          <p14:tracePt t="23799" x="4210050" y="6521450"/>
          <p14:tracePt t="23816" x="4248150" y="6527800"/>
          <p14:tracePt t="23832" x="4311650" y="6540500"/>
          <p14:tracePt t="23849" x="4381500" y="6546850"/>
          <p14:tracePt t="23866" x="4451350" y="6546850"/>
          <p14:tracePt t="23882" x="4508500" y="6546850"/>
          <p14:tracePt t="23899" x="4603750" y="6546850"/>
          <p14:tracePt t="23916" x="4756150" y="6534150"/>
          <p14:tracePt t="23932" x="5022850" y="6508750"/>
          <p14:tracePt t="23949" x="5353050" y="6451600"/>
          <p14:tracePt t="23966" x="5924550" y="6280150"/>
          <p14:tracePt t="23982" x="6432550" y="6178550"/>
          <p14:tracePt t="23999" x="6940550" y="6070600"/>
          <p14:tracePt t="24016" x="7283450" y="5981700"/>
          <p14:tracePt t="24032" x="7442200" y="5924550"/>
          <p14:tracePt t="24049" x="7524750" y="5886450"/>
          <p14:tracePt t="24066" x="7531100" y="5880100"/>
          <p14:tracePt t="24099" x="7531100" y="5873750"/>
          <p14:tracePt t="24116" x="7512050" y="5848350"/>
          <p14:tracePt t="24132" x="7473950" y="5803900"/>
          <p14:tracePt t="24149" x="7435850" y="5765800"/>
          <p14:tracePt t="24166" x="7391400" y="5740400"/>
          <p14:tracePt t="24183" x="7378700" y="5734050"/>
          <p14:tracePt t="24199" x="7359650" y="5727700"/>
          <p14:tracePt t="24216" x="7353300" y="5715000"/>
          <p14:tracePt t="24232" x="7353300" y="5702300"/>
          <p14:tracePt t="24249" x="7353300" y="5676900"/>
          <p14:tracePt t="24265" x="7353300" y="5670550"/>
          <p14:tracePt t="26463" x="7346950" y="5670550"/>
          <p14:tracePt t="26470" x="7334250" y="5670550"/>
          <p14:tracePt t="26478" x="7327900" y="5670550"/>
          <p14:tracePt t="26655" x="7334250" y="5670550"/>
          <p14:tracePt t="26663" x="7353300" y="5664200"/>
          <p14:tracePt t="26670" x="7366000" y="5664200"/>
          <p14:tracePt t="26683" x="7385050" y="5651500"/>
          <p14:tracePt t="26700" x="7416800" y="5632450"/>
          <p14:tracePt t="26724" x="7454900" y="5613400"/>
          <p14:tracePt t="26747" x="7486650" y="5588000"/>
          <p14:tracePt t="26771" x="7512050" y="5556250"/>
          <p14:tracePt t="26794" x="7531100" y="5505450"/>
          <p14:tracePt t="26817" x="7550150" y="5397500"/>
          <p14:tracePt t="26840" x="7581900" y="5308600"/>
          <p14:tracePt t="26863" x="7607300" y="5270500"/>
          <p14:tracePt t="26886" x="7626350" y="5226050"/>
          <p14:tracePt t="26909" x="7626350" y="5207000"/>
          <p14:tracePt t="26931" x="7588250" y="5187950"/>
          <p14:tracePt t="26954" x="7353300" y="5099050"/>
          <p14:tracePt t="26977" x="7048500" y="4914900"/>
          <p14:tracePt t="27001" x="6934200" y="4743450"/>
          <p14:tracePt t="27024" x="6921500" y="4629150"/>
          <p14:tracePt t="27047" x="6927850" y="4572000"/>
          <p14:tracePt t="27070" x="6934200" y="4546600"/>
          <p14:tracePt t="27092" x="6940550" y="4514850"/>
          <p14:tracePt t="27115" x="6940550" y="4483100"/>
          <p14:tracePt t="27137" x="6940550" y="4438650"/>
          <p14:tracePt t="27160" x="6946900" y="4381500"/>
          <p14:tracePt t="27183" x="6972300" y="4349750"/>
          <p14:tracePt t="27206" x="7004050" y="4330700"/>
          <p14:tracePt t="27229" x="7042150" y="4318000"/>
          <p14:tracePt t="27251" x="7086600" y="4311650"/>
          <p14:tracePt t="27274" x="7219950" y="4311650"/>
          <p14:tracePt t="27297" x="7397750" y="4311650"/>
          <p14:tracePt t="27320" x="7480300" y="4311650"/>
          <p14:tracePt t="27342" x="7486650" y="4311650"/>
          <p14:tracePt t="27365" x="7493000" y="4324350"/>
          <p14:tracePt t="27388" x="7493000" y="4343400"/>
          <p14:tracePt t="27433" x="7486650" y="4343400"/>
          <p14:tracePt t="27456" x="7461250" y="4337050"/>
          <p14:tracePt t="27478" x="7435850" y="4298950"/>
          <p14:tracePt t="27501" x="7429500" y="4279900"/>
          <p14:tracePt t="27524" x="7429500" y="4254500"/>
          <p14:tracePt t="27547" x="7429500" y="4248150"/>
          <p14:tracePt t="27592" x="7435850" y="4248150"/>
          <p14:tracePt t="27615" x="7435850" y="4254500"/>
          <p14:tracePt t="38745" x="7429500" y="4254500"/>
          <p14:tracePt t="38768" x="7308850" y="4197350"/>
          <p14:tracePt t="38792" x="7162800" y="4133850"/>
          <p14:tracePt t="38816" x="7035800" y="4051300"/>
          <p14:tracePt t="38839" x="6921500" y="3968750"/>
          <p14:tracePt t="38861" x="6838950" y="3930650"/>
          <p14:tracePt t="38884" x="6775450" y="3911600"/>
          <p14:tracePt t="38907" x="6718300" y="3898900"/>
          <p14:tracePt t="38930" x="6680200" y="3898900"/>
          <p14:tracePt t="38952" x="6635750" y="3892550"/>
          <p14:tracePt t="38976" x="6565900" y="3879850"/>
          <p14:tracePt t="38999" x="6483350" y="3854450"/>
          <p14:tracePt t="39022" x="6362700" y="3835400"/>
          <p14:tracePt t="39045" x="6280150" y="3829050"/>
          <p14:tracePt t="39068" x="6178550" y="3829050"/>
          <p14:tracePt t="39090" x="5981700" y="3835400"/>
          <p14:tracePt t="39113" x="5740400" y="3892550"/>
          <p14:tracePt t="39136" x="5588000" y="3943350"/>
          <p14:tracePt t="39159" x="5353050" y="3981450"/>
          <p14:tracePt t="39181" x="5143500" y="3994150"/>
          <p14:tracePt t="39204" x="5048250" y="3994150"/>
          <p14:tracePt t="39227" x="5003800" y="3994150"/>
          <p14:tracePt t="39250" x="4965700" y="3994150"/>
          <p14:tracePt t="39273" x="4946650" y="3994150"/>
          <p14:tracePt t="39295" x="4864100" y="3994150"/>
          <p14:tracePt t="39318" x="4800600" y="3994150"/>
          <p14:tracePt t="39342" x="4730750" y="3981450"/>
          <p14:tracePt t="39364" x="4686300" y="3968750"/>
          <p14:tracePt t="39387" x="4667250" y="3956050"/>
          <p14:tracePt t="39410" x="4648200" y="3917950"/>
          <p14:tracePt t="39433" x="4648200" y="3898900"/>
          <p14:tracePt t="39456" x="4648200" y="3873500"/>
          <p14:tracePt t="39479" x="4673600" y="3860800"/>
          <p14:tracePt t="39502" x="4711700" y="3841750"/>
          <p14:tracePt t="39525" x="4749800" y="3835400"/>
          <p14:tracePt t="39548" x="4756150" y="3835400"/>
          <p14:tracePt t="39571" x="4775200" y="3841750"/>
          <p14:tracePt t="39594" x="4819650" y="3860800"/>
          <p14:tracePt t="39616" x="4845050" y="3886200"/>
          <p14:tracePt t="39640" x="4876800" y="3911600"/>
          <p14:tracePt t="39663" x="4889500" y="3943350"/>
          <p14:tracePt t="39685" x="4902200" y="3975100"/>
          <p14:tracePt t="39709" x="4908550" y="4006850"/>
          <p14:tracePt t="39732" x="4908550" y="4025900"/>
          <p14:tracePt t="39755" x="4908550" y="4064000"/>
          <p14:tracePt t="39778" x="4902200" y="4076700"/>
          <p14:tracePt t="39801" x="4889500" y="4089400"/>
          <p14:tracePt t="39824" x="4870450" y="4089400"/>
          <p14:tracePt t="39846" x="4857750" y="4089400"/>
          <p14:tracePt t="39869" x="4851400" y="4064000"/>
          <p14:tracePt t="39893" x="4851400" y="4013200"/>
          <p14:tracePt t="39915" x="4870450" y="3994150"/>
          <p14:tracePt t="39938" x="4876800" y="3994150"/>
          <p14:tracePt t="39961" x="4895850" y="4013200"/>
          <p14:tracePt t="39984" x="4908550" y="4032250"/>
          <p14:tracePt t="40008" x="4921250" y="4064000"/>
          <p14:tracePt t="40030" x="4933950" y="4095750"/>
          <p14:tracePt t="40054" x="4997450" y="4146550"/>
          <p14:tracePt t="40077" x="5207000" y="4248150"/>
          <p14:tracePt t="40099" x="5683250" y="4406900"/>
          <p14:tracePt t="40144" x="6451600" y="4597400"/>
          <p14:tracePt t="40188" x="6648450" y="4660900"/>
          <p14:tracePt t="40233" x="6781800" y="4749800"/>
          <p14:tracePt t="40256" x="6864350" y="4787900"/>
          <p14:tracePt t="40279" x="6965950" y="4813300"/>
          <p14:tracePt t="40302" x="7092950" y="4826000"/>
          <p14:tracePt t="40325" x="7232650" y="4826000"/>
          <p14:tracePt t="40348" x="7315200" y="4826000"/>
          <p14:tracePt t="40371" x="7353300" y="4826000"/>
          <p14:tracePt t="40394" x="7359650" y="4819650"/>
          <p14:tracePt t="40417" x="7366000" y="4819650"/>
          <p14:tracePt t="40440" x="7366000" y="4806950"/>
          <p14:tracePt t="40463" x="7366000" y="4775200"/>
          <p14:tracePt t="40485" x="7366000" y="4737100"/>
          <p14:tracePt t="40509" x="7366000" y="4679950"/>
          <p14:tracePt t="40532" x="7359650" y="4629150"/>
          <p14:tracePt t="40554" x="7346950" y="4584700"/>
          <p14:tracePt t="40577" x="7334250" y="4533900"/>
          <p14:tracePt t="40600" x="7321550" y="4495800"/>
          <p14:tracePt t="40623" x="7302500" y="4438650"/>
          <p14:tracePt t="40646" x="7296150" y="4375150"/>
          <p14:tracePt t="40669" x="7296150" y="4318000"/>
          <p14:tracePt t="40692" x="7296150" y="4279900"/>
          <p14:tracePt t="40714" x="7296150" y="4267200"/>
          <p14:tracePt t="40793" x="7289800" y="4267200"/>
          <p14:tracePt t="40816" x="7277100" y="4260850"/>
          <p14:tracePt t="40839" x="7270750" y="4248150"/>
          <p14:tracePt t="40862" x="7258050" y="4241800"/>
          <p14:tracePt t="40885" x="7251700" y="4235450"/>
          <p14:tracePt t="40986" x="7258050" y="4241800"/>
          <p14:tracePt t="41009" x="7264400" y="4254500"/>
          <p14:tracePt t="41032" x="7277100" y="4298950"/>
          <p14:tracePt t="41054" x="7289800" y="4343400"/>
          <p14:tracePt t="41077" x="7296150" y="4375150"/>
          <p14:tracePt t="41100" x="7302500" y="4406900"/>
          <p14:tracePt t="41123" x="7315200" y="4438650"/>
          <p14:tracePt t="41145" x="7321550" y="4451350"/>
          <p14:tracePt t="41168" x="7321550" y="4464050"/>
          <p14:tracePt t="41190" x="7327900" y="4476750"/>
          <p14:tracePt t="41213" x="7334250" y="4508500"/>
          <p14:tracePt t="41236" x="7340600" y="4546600"/>
          <p14:tracePt t="41259" x="7359650" y="4603750"/>
          <p14:tracePt t="41282" x="7372350" y="4629150"/>
          <p14:tracePt t="41304" x="7372350" y="4641850"/>
          <p14:tracePt t="41350" x="7372350" y="4648200"/>
          <p14:tracePt t="41498" x="7372350" y="4654550"/>
          <p14:tracePt t="41521" x="7372350" y="4673600"/>
          <p14:tracePt t="41544" x="7378700" y="4724400"/>
          <p14:tracePt t="41568" x="7378700" y="4775200"/>
          <p14:tracePt t="41591" x="7378700" y="4800600"/>
          <p14:tracePt t="41614" x="7378700" y="4813300"/>
          <p14:tracePt t="41636" x="7372350" y="4813300"/>
          <p14:tracePt t="41659" x="7359650" y="4813300"/>
          <p14:tracePt t="41682" x="7340600" y="4794250"/>
          <p14:tracePt t="41705" x="7315200" y="4737100"/>
          <p14:tracePt t="41728" x="7277100" y="4610100"/>
          <p14:tracePt t="41750" x="7264400" y="4464050"/>
          <p14:tracePt t="41773" x="7258050" y="4406900"/>
          <p14:tracePt t="41796" x="7258050" y="4381500"/>
          <p14:tracePt t="41842" x="7258050" y="4375150"/>
          <p14:tracePt t="41954" x="7258050" y="4368800"/>
          <p14:tracePt t="41977" x="7245350" y="4343400"/>
          <p14:tracePt t="42000" x="7232650" y="4311650"/>
          <p14:tracePt t="42024" x="7232650" y="4292600"/>
          <p14:tracePt t="42314" x="7232650" y="4286250"/>
          <p14:tracePt t="42467" x="7239000" y="4279900"/>
          <p14:tracePt t="42490" x="7245350" y="4254500"/>
          <p14:tracePt t="42513" x="7251700" y="4248150"/>
          <p14:tracePt t="42554" x="7251700" y="4241800"/>
          <p14:tracePt t="42577" x="7258050" y="4222750"/>
          <p14:tracePt t="42600" x="7277100" y="4191000"/>
          <p14:tracePt t="42623" x="7289800" y="4159250"/>
          <p14:tracePt t="42645" x="7302500" y="4152900"/>
          <p14:tracePt t="42714" x="7308850" y="4152900"/>
          <p14:tracePt t="42746" x="7315200" y="4152900"/>
          <p14:tracePt t="42768" x="7321550" y="4152900"/>
          <p14:tracePt t="42791" x="7327900" y="4152900"/>
          <p14:tracePt t="42818" x="7334250" y="4152900"/>
          <p14:tracePt t="42841" x="7359650" y="4146550"/>
          <p14:tracePt t="42863" x="7416800" y="4133850"/>
          <p14:tracePt t="42886" x="7480300" y="4127500"/>
          <p14:tracePt t="42909" x="7537450" y="4114800"/>
          <p14:tracePt t="42932" x="7562850" y="4114800"/>
          <p14:tracePt t="42954" x="7569200" y="4108450"/>
          <p14:tracePt t="42977" x="7588250" y="4108450"/>
          <p14:tracePt t="43000" x="7607300" y="4108450"/>
          <p14:tracePt t="43023" x="7620000" y="4108450"/>
          <p14:tracePt t="43050" x="7620000" y="4114800"/>
          <p14:tracePt t="43122" x="7620000" y="4121150"/>
          <p14:tracePt t="43154" x="7620000" y="4127500"/>
          <p14:tracePt t="43177" x="7620000" y="4140200"/>
          <p14:tracePt t="43200" x="7639050" y="4171950"/>
          <p14:tracePt t="43224" x="7658100" y="4184650"/>
          <p14:tracePt t="43246" x="7677150" y="4184650"/>
          <p14:tracePt t="43269" x="7689850" y="4184650"/>
          <p14:tracePt t="43292" x="7696200" y="4178300"/>
          <p14:tracePt t="43338" x="7696200" y="4171950"/>
          <p14:tracePt t="43394" x="7696200" y="4178300"/>
          <p14:tracePt t="43417" x="7727950" y="4222750"/>
          <p14:tracePt t="43439" x="7829550" y="4343400"/>
          <p14:tracePt t="43462" x="7981950" y="4514850"/>
          <p14:tracePt t="43485" x="8096250" y="4667250"/>
          <p14:tracePt t="43507" x="8204200" y="4794250"/>
          <p14:tracePt t="43530" x="8299450" y="4914900"/>
          <p14:tracePt t="43553" x="8375650" y="4997450"/>
          <p14:tracePt t="43576" x="8477250" y="5111750"/>
          <p14:tracePt t="43599" x="8566150" y="5200650"/>
          <p14:tracePt t="43622" x="8661400" y="5270500"/>
          <p14:tracePt t="43644" x="8712200" y="5308600"/>
          <p14:tracePt t="43667" x="8724900" y="5321300"/>
          <p14:tracePt t="43690" x="8731250" y="5321300"/>
          <p14:tracePt t="43713" x="8737600" y="5327650"/>
          <p14:tracePt t="43736" x="8756650" y="5353050"/>
          <p14:tracePt t="43759" x="8794750" y="5403850"/>
          <p14:tracePt t="43781" x="8864600" y="5480050"/>
          <p14:tracePt t="43804" x="8921750" y="5556250"/>
          <p14:tracePt t="43827" x="8959850" y="5594350"/>
          <p14:tracePt t="43850" x="8966200" y="5600700"/>
          <p14:tracePt t="43896" x="8972550" y="5600700"/>
          <p14:tracePt t="43918" x="8972550" y="5607050"/>
          <p14:tracePt t="43941" x="8978900" y="5607050"/>
          <p14:tracePt t="43964" x="8985250" y="5607050"/>
          <p14:tracePt t="43986" x="8991600" y="5607050"/>
          <p14:tracePt t="44009" x="9004300" y="5607050"/>
          <p14:tracePt t="44066" x="9010650" y="5607050"/>
          <p14:tracePt t="44090" x="9010650" y="5600700"/>
          <p14:tracePt t="44162" x="9010650" y="5594350"/>
          <p14:tracePt t="44283" x="9010650" y="5588000"/>
          <p14:tracePt t="44322" x="9010650" y="5581650"/>
          <p14:tracePt t="44346" x="9017000" y="5581650"/>
          <p14:tracePt t="44627" x="9017000" y="5575300"/>
          <p14:tracePt t="44683" x="9017000" y="5568950"/>
          <p14:tracePt t="44780" x="9029700" y="5568950"/>
          <p14:tracePt t="44803" x="9061450" y="5575300"/>
          <p14:tracePt t="44826" x="9067800" y="5581650"/>
          <p14:tracePt t="44849" x="9080500" y="5594350"/>
          <p14:tracePt t="44872" x="9124950" y="5607050"/>
          <p14:tracePt t="44894" x="9201150" y="5645150"/>
          <p14:tracePt t="44917" x="9283700" y="5683250"/>
          <p14:tracePt t="44940" x="9359900" y="5721350"/>
          <p14:tracePt t="44953" x="9378950" y="5727700"/>
          <p14:tracePt t="44970" x="9436100" y="5759450"/>
          <p14:tracePt t="44987" x="9461500" y="5772150"/>
          <p14:tracePt t="45004" x="9480550" y="5784850"/>
          <p14:tracePt t="45037" x="9486900" y="5784850"/>
          <p14:tracePt t="45058" x="9493250" y="5791200"/>
          <p14:tracePt t="45071" x="9499600" y="5791200"/>
          <p14:tracePt t="45087" x="9512300" y="5797550"/>
          <p14:tracePt t="45104" x="9525000" y="5797550"/>
          <p14:tracePt t="45147" x="9518650" y="5797550"/>
          <p14:tracePt t="45155" x="9505950" y="5778500"/>
          <p14:tracePt t="45163" x="9505950" y="5759450"/>
          <p14:tracePt t="45170" x="9499600" y="5727700"/>
          <p14:tracePt t="45187" x="9505950" y="5670550"/>
          <p14:tracePt t="45204" x="9537700" y="5613400"/>
          <p14:tracePt t="45228" x="9550400" y="5556250"/>
          <p14:tracePt t="45251" x="9550400" y="5543550"/>
          <p14:tracePt t="45275" x="9550400" y="5537200"/>
          <p14:tracePt t="45321" x="9575800" y="5530850"/>
          <p14:tracePt t="45344" x="9632950" y="5518150"/>
          <p14:tracePt t="45367" x="9664700" y="5518150"/>
          <p14:tracePt t="45391" x="9677400" y="5524500"/>
          <p14:tracePt t="45413" x="9677400" y="5594350"/>
          <p14:tracePt t="45436" x="9664700" y="5683250"/>
          <p14:tracePt t="45459" x="9645650" y="5721350"/>
          <p14:tracePt t="45481" x="9645650" y="5727700"/>
          <p14:tracePt t="45539" x="9639300" y="5727700"/>
          <p14:tracePt t="45555" x="9632950" y="5727700"/>
          <p14:tracePt t="45627" x="9632950" y="5721350"/>
          <p14:tracePt t="45659" x="9632950" y="5715000"/>
          <p14:tracePt t="45675" x="9626600" y="5715000"/>
          <p14:tracePt t="45691" x="9626600" y="5708650"/>
          <p14:tracePt t="45723" x="9626600" y="5702300"/>
          <p14:tracePt t="45771" x="9626600" y="5695950"/>
          <p14:tracePt t="45787" x="9626600" y="5689600"/>
          <p14:tracePt t="45811" x="9626600" y="5683250"/>
          <p14:tracePt t="45851" x="9626600" y="5676900"/>
          <p14:tracePt t="46251" x="9626600" y="5664200"/>
          <p14:tracePt t="46259" x="9626600" y="5651500"/>
          <p14:tracePt t="46267" x="9626600" y="5638800"/>
          <p14:tracePt t="46290" x="9632950" y="5607050"/>
          <p14:tracePt t="46314" x="9632950" y="5600700"/>
          <p14:tracePt t="46337" x="9632950" y="5594350"/>
          <p14:tracePt t="46475" x="9639300" y="5594350"/>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67341903"/>
              </p:ext>
            </p:extLst>
          </p:nvPr>
        </p:nvGraphicFramePr>
        <p:xfrm>
          <a:off x="457199" y="15239"/>
          <a:ext cx="9166985" cy="5762105"/>
        </p:xfrm>
        <a:graphic>
          <a:graphicData uri="http://schemas.openxmlformats.org/presentationml/2006/ole">
            <mc:AlternateContent xmlns:mc="http://schemas.openxmlformats.org/markup-compatibility/2006">
              <mc:Choice xmlns:v="urn:schemas-microsoft-com:vml" Requires="v">
                <p:oleObj spid="_x0000_s14347" r:id="rId5" imgW="7418527" imgH="4824374" progId="JSSPWGraphic">
                  <p:embed/>
                </p:oleObj>
              </mc:Choice>
              <mc:Fallback>
                <p:oleObj r:id="rId5" imgW="7418527" imgH="4824374" progId="JSSPWGraphic">
                  <p:embed/>
                  <p:pic>
                    <p:nvPicPr>
                      <p:cNvPr id="2560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 y="15239"/>
                        <a:ext cx="9166985" cy="5762105"/>
                      </a:xfrm>
                      <a:prstGeom prst="rect">
                        <a:avLst/>
                      </a:prstGeom>
                      <a:noFill/>
                    </p:spPr>
                  </p:pic>
                </p:oleObj>
              </mc:Fallback>
            </mc:AlternateContent>
          </a:graphicData>
        </a:graphic>
      </p:graphicFrame>
      <p:sp>
        <p:nvSpPr>
          <p:cNvPr id="4" name="TextBox 3"/>
          <p:cNvSpPr txBox="1"/>
          <p:nvPr/>
        </p:nvSpPr>
        <p:spPr>
          <a:xfrm>
            <a:off x="1278082" y="5777345"/>
            <a:ext cx="8842663" cy="461665"/>
          </a:xfrm>
          <a:prstGeom prst="rect">
            <a:avLst/>
          </a:prstGeom>
          <a:noFill/>
        </p:spPr>
        <p:txBody>
          <a:bodyPr wrap="square" rtlCol="0">
            <a:spAutoFit/>
          </a:bodyPr>
          <a:lstStyle/>
          <a:p>
            <a:r>
              <a:rPr lang="en-US" altLang="en-US" sz="2400" dirty="0" err="1">
                <a:latin typeface="Times New Roman" panose="02020603050405020304" pitchFamily="18" charset="0"/>
                <a:cs typeface="Times New Roman" panose="02020603050405020304" pitchFamily="18" charset="0"/>
              </a:rPr>
              <a:t>Triethylamine</a:t>
            </a:r>
            <a:r>
              <a:rPr lang="en-US" altLang="en-US" sz="2400" dirty="0">
                <a:latin typeface="Times New Roman" panose="02020603050405020304" pitchFamily="18" charset="0"/>
                <a:cs typeface="Times New Roman" panose="02020603050405020304" pitchFamily="18" charset="0"/>
              </a:rPr>
              <a:t>, neat liquid; thin film:   (CH</a:t>
            </a:r>
            <a:r>
              <a:rPr lang="en-US" altLang="en-US" sz="2400" baseline="-30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CH</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a:t>
            </a:r>
            <a:r>
              <a:rPr lang="en-US" altLang="en-US" sz="2400" baseline="-30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N</a:t>
            </a:r>
            <a:r>
              <a:rPr lang="en-US" altLang="en-US" dirty="0">
                <a:cs typeface="Times New Roman" pitchFamily="18" charset="0"/>
              </a:rPr>
              <a:t>	</a:t>
            </a:r>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6866851"/>
      </p:ext>
    </p:extLst>
  </p:cSld>
  <p:clrMapOvr>
    <a:masterClrMapping/>
  </p:clrMapOvr>
  <mc:AlternateContent xmlns:mc="http://schemas.openxmlformats.org/markup-compatibility/2006" xmlns:p14="http://schemas.microsoft.com/office/powerpoint/2010/main">
    <mc:Choice Requires="p14">
      <p:transition spd="slow" p14:dur="2000" advTm="33704"/>
    </mc:Choice>
    <mc:Fallback xmlns="">
      <p:transition spd="slow" advTm="337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456" x="10071100" y="5416550"/>
          <p14:tracePt t="464" x="10071100" y="5410200"/>
          <p14:tracePt t="472" x="10064750" y="5410200"/>
          <p14:tracePt t="483" x="10064750" y="5403850"/>
          <p14:tracePt t="499" x="10058400" y="5384800"/>
          <p14:tracePt t="516" x="10039350" y="5340350"/>
          <p14:tracePt t="533" x="10001250" y="5276850"/>
          <p14:tracePt t="549" x="9925050" y="5175250"/>
          <p14:tracePt t="566" x="9848850" y="5067300"/>
          <p14:tracePt t="583" x="9791700" y="4972050"/>
          <p14:tracePt t="599" x="9740900" y="4889500"/>
          <p14:tracePt t="628" x="9639300" y="4686300"/>
          <p14:tracePt t="656" x="9505950" y="4432300"/>
          <p14:tracePt t="684" x="9321800" y="4216400"/>
          <p14:tracePt t="711" x="9074150" y="3968750"/>
          <p14:tracePt t="739" x="8902700" y="3803650"/>
          <p14:tracePt t="766" x="8851900" y="3803650"/>
          <p14:tracePt t="794" x="8839200" y="3803650"/>
          <p14:tracePt t="848" x="8832850" y="3803650"/>
          <p14:tracePt t="14916" x="8763000" y="3765550"/>
          <p14:tracePt t="14944" x="8039100" y="3282950"/>
          <p14:tracePt t="14999" x="5969000" y="2171700"/>
          <p14:tracePt t="15081" x="4159250" y="1054100"/>
          <p14:tracePt t="15161" x="3384550" y="330200"/>
          <p14:tracePt t="15242" x="3149600" y="0"/>
          <p14:tracePt t="15296" x="3092450" y="25400"/>
          <p14:tracePt t="15324" x="2959100" y="228600"/>
          <p14:tracePt t="15351" x="2800350" y="336550"/>
          <p14:tracePt t="15379" x="2647950" y="406400"/>
          <p14:tracePt t="15406" x="2520950" y="539750"/>
          <p14:tracePt t="15434" x="2419350" y="730250"/>
          <p14:tracePt t="15461" x="2336800" y="1009650"/>
          <p14:tracePt t="15489" x="2336800" y="1181100"/>
          <p14:tracePt t="15516" x="2432050" y="1358900"/>
          <p14:tracePt t="15597" x="2794000" y="1714500"/>
          <p14:tracePt t="15652" x="3168650" y="1955800"/>
          <p14:tracePt t="15706" x="3308350" y="2171700"/>
          <p14:tracePt t="15734" x="3352800" y="2228850"/>
          <p14:tracePt t="15761" x="3390900" y="2273300"/>
          <p14:tracePt t="15789" x="3416300" y="2343150"/>
          <p14:tracePt t="15816" x="3429000" y="2381250"/>
          <p14:tracePt t="15844" x="3429000" y="2413000"/>
          <p14:tracePt t="15871" x="3403600" y="2413000"/>
          <p14:tracePt t="15899" x="3340100" y="2413000"/>
          <p14:tracePt t="15926" x="3263900" y="2374900"/>
          <p14:tracePt t="15954" x="3225800" y="2349500"/>
          <p14:tracePt t="15981" x="3213100" y="2305050"/>
          <p14:tracePt t="16009" x="3213100" y="2292350"/>
          <p14:tracePt t="16036" x="3276600" y="2286000"/>
          <p14:tracePt t="16064" x="3359150" y="2317750"/>
          <p14:tracePt t="16091" x="3416300" y="2451100"/>
          <p14:tracePt t="16119" x="3416300" y="2540000"/>
          <p14:tracePt t="16147" x="3390900" y="2571750"/>
          <p14:tracePt t="16174" x="3308350" y="2584450"/>
          <p14:tracePt t="16201" x="3244850" y="2552700"/>
          <p14:tracePt t="16229" x="3175000" y="2463800"/>
          <p14:tracePt t="16257" x="3162300" y="2387600"/>
          <p14:tracePt t="16284" x="3155950" y="2330450"/>
          <p14:tracePt t="16311" x="3187700" y="2317750"/>
          <p14:tracePt t="16445" x="3333750" y="2444750"/>
          <p14:tracePt t="16472" x="3409950" y="2514600"/>
          <p14:tracePt t="16500" x="3740150" y="2863850"/>
          <p14:tracePt t="16554" x="4362450" y="3797300"/>
          <p14:tracePt t="16635" x="5302250" y="4965700"/>
          <p14:tracePt t="16636" x="5321300" y="4997450"/>
          <p14:tracePt t="16716" x="5327650" y="5067300"/>
          <p14:tracePt t="16771" x="5314950" y="5067300"/>
          <p14:tracePt t="16825" x="5314950" y="5073650"/>
          <p14:tracePt t="16853" x="5378450" y="5187950"/>
          <p14:tracePt t="16880" x="5454650" y="5353050"/>
          <p14:tracePt t="16908" x="5575300" y="5549900"/>
          <p14:tracePt t="16935" x="5708650" y="5676900"/>
          <p14:tracePt t="16963" x="5861050" y="5784850"/>
          <p14:tracePt t="16990" x="6051550" y="5911850"/>
          <p14:tracePt t="17018" x="6153150" y="5975350"/>
          <p14:tracePt t="17045" x="6254750" y="6026150"/>
          <p14:tracePt t="17073" x="6330950" y="6076950"/>
          <p14:tracePt t="17086" x="6356350" y="6096000"/>
          <p14:tracePt t="17103" x="6394450" y="6134100"/>
          <p14:tracePt t="17119" x="6438900" y="6165850"/>
          <p14:tracePt t="17136" x="6464300" y="6184900"/>
          <p14:tracePt t="17153" x="6477000" y="6197600"/>
          <p14:tracePt t="17170" x="6496050" y="6210300"/>
          <p14:tracePt t="17186" x="6502400" y="6223000"/>
          <p14:tracePt t="17203" x="6527800" y="6248400"/>
          <p14:tracePt t="17220" x="6597650" y="6299200"/>
          <p14:tracePt t="17236" x="6648450" y="6330950"/>
          <p14:tracePt t="17253" x="6711950" y="6356350"/>
          <p14:tracePt t="17270" x="6788150" y="6375400"/>
          <p14:tracePt t="17287" x="6858000" y="6381750"/>
          <p14:tracePt t="17303" x="6908800" y="6381750"/>
          <p14:tracePt t="17320" x="6985000" y="6369050"/>
          <p14:tracePt t="17337" x="7067550" y="6337300"/>
          <p14:tracePt t="17353" x="7137400" y="6311900"/>
          <p14:tracePt t="17370" x="7181850" y="6286500"/>
          <p14:tracePt t="17387" x="7194550" y="6273800"/>
          <p14:tracePt t="17420" x="7200900" y="6273800"/>
          <p14:tracePt t="17436" x="7239000" y="6273800"/>
          <p14:tracePt t="17453" x="7289800" y="6273800"/>
          <p14:tracePt t="17470" x="7315200" y="6267450"/>
          <p14:tracePt t="17487" x="7327900" y="6267450"/>
          <p14:tracePt t="17596" x="7327900" y="6273800"/>
          <p14:tracePt t="17636" x="7327900" y="6280150"/>
          <p14:tracePt t="17652" x="7321550" y="6280150"/>
          <p14:tracePt t="17660" x="7321550" y="6286500"/>
          <p14:tracePt t="17948" x="7321550" y="6292850"/>
          <p14:tracePt t="17964" x="7327900" y="6292850"/>
          <p14:tracePt t="17972" x="7327900" y="6299200"/>
          <p14:tracePt t="18068" x="7327900" y="6305550"/>
          <p14:tracePt t="18092" x="7321550" y="6311900"/>
          <p14:tracePt t="18100" x="7315200" y="6311900"/>
          <p14:tracePt t="18108" x="7308850" y="6311900"/>
          <p14:tracePt t="18120" x="7296150" y="6311900"/>
          <p14:tracePt t="18136" x="7277100" y="6318250"/>
          <p14:tracePt t="18153" x="7251700" y="6318250"/>
          <p14:tracePt t="18170" x="7226300" y="6311900"/>
          <p14:tracePt t="18187" x="7181850" y="6299200"/>
          <p14:tracePt t="18203" x="7143750" y="6273800"/>
          <p14:tracePt t="18220" x="7080250" y="6197600"/>
          <p14:tracePt t="18237" x="7054850" y="6115050"/>
          <p14:tracePt t="18253" x="7035800" y="6007100"/>
          <p14:tracePt t="18270" x="7035800" y="5886450"/>
          <p14:tracePt t="18299" x="7124700" y="5689600"/>
          <p14:tracePt t="18354" x="7461250" y="5524500"/>
          <p14:tracePt t="18382" x="7626350" y="5651500"/>
          <p14:tracePt t="18409" x="7689850" y="5740400"/>
          <p14:tracePt t="18437" x="7689850" y="5803900"/>
          <p14:tracePt t="18464" x="7677150" y="5829300"/>
          <p14:tracePt t="18492" x="7664450" y="5854700"/>
          <p14:tracePt t="18520" x="7651750" y="5873750"/>
          <p14:tracePt t="18547" x="7620000" y="5892800"/>
          <p14:tracePt t="18575" x="7588250" y="5892800"/>
          <p14:tracePt t="18602" x="7581900" y="5892800"/>
          <p14:tracePt t="18668" x="7581900" y="5886450"/>
          <p14:tracePt t="18696" x="7581900" y="5892800"/>
          <p14:tracePt t="18723" x="7588250" y="5943600"/>
          <p14:tracePt t="18751" x="7594600" y="5988050"/>
          <p14:tracePt t="18779" x="7594600" y="6007100"/>
          <p14:tracePt t="18787" x="7594600" y="6019800"/>
          <p14:tracePt t="18803" x="7588250" y="6019800"/>
          <p14:tracePt t="18820" x="7562850" y="6032500"/>
          <p14:tracePt t="18836" x="7537450" y="6045200"/>
          <p14:tracePt t="18853" x="7499350" y="6070600"/>
          <p14:tracePt t="18870" x="7448550" y="6102350"/>
          <p14:tracePt t="18887" x="7416800" y="6121400"/>
          <p14:tracePt t="18903" x="7404100" y="6140450"/>
          <p14:tracePt t="18920" x="7397750" y="6140450"/>
          <p14:tracePt t="19005" x="7391400" y="6140450"/>
          <p14:tracePt t="19013" x="7385050" y="6146800"/>
          <p14:tracePt t="19021" x="7378700" y="6146800"/>
          <p14:tracePt t="19037" x="7359650" y="6159500"/>
          <p14:tracePt t="19054" x="7340600" y="6172200"/>
          <p14:tracePt t="19070" x="7321550" y="6178550"/>
          <p14:tracePt t="19087" x="7302500" y="6191250"/>
          <p14:tracePt t="19103" x="7264400" y="6216650"/>
          <p14:tracePt t="19120" x="7213600" y="6235700"/>
          <p14:tracePt t="19137" x="7162800" y="6254750"/>
          <p14:tracePt t="19154" x="7118350" y="6273800"/>
          <p14:tracePt t="19170" x="7061200" y="6286500"/>
          <p14:tracePt t="19187" x="7016750" y="6286500"/>
          <p14:tracePt t="19204" x="6978650" y="6280150"/>
          <p14:tracePt t="19220" x="6953250" y="6267450"/>
          <p14:tracePt t="19237" x="6934200" y="6254750"/>
          <p14:tracePt t="19253" x="6915150" y="6235700"/>
          <p14:tracePt t="19270" x="6889750" y="6216650"/>
          <p14:tracePt t="19287" x="6858000" y="6191250"/>
          <p14:tracePt t="19304" x="6832600" y="6165850"/>
          <p14:tracePt t="19320" x="6807200" y="6146800"/>
          <p14:tracePt t="19337" x="6807200" y="6121400"/>
          <p14:tracePt t="19354" x="6807200" y="6115050"/>
          <p14:tracePt t="19370" x="6813550" y="6096000"/>
          <p14:tracePt t="19387" x="6832600" y="6070600"/>
          <p14:tracePt t="19404" x="6877050" y="6045200"/>
          <p14:tracePt t="19420" x="6934200" y="6000750"/>
          <p14:tracePt t="19437" x="6991350" y="5981700"/>
          <p14:tracePt t="19454" x="7054850" y="5956300"/>
          <p14:tracePt t="19470" x="7118350" y="5943600"/>
          <p14:tracePt t="19487" x="7181850" y="5937250"/>
          <p14:tracePt t="19504" x="7226300" y="5937250"/>
          <p14:tracePt t="19520" x="7264400" y="5943600"/>
          <p14:tracePt t="19537" x="7308850" y="5962650"/>
          <p14:tracePt t="19554" x="7346950" y="5981700"/>
          <p14:tracePt t="19570" x="7391400" y="5994400"/>
          <p14:tracePt t="19587" x="7423150" y="6013450"/>
          <p14:tracePt t="19604" x="7454900" y="6038850"/>
          <p14:tracePt t="19621" x="7480300" y="6076950"/>
          <p14:tracePt t="19637" x="7493000" y="6089650"/>
          <p14:tracePt t="19653" x="7493000" y="6096000"/>
          <p14:tracePt t="19692" x="7493000" y="6108700"/>
          <p14:tracePt t="19701" x="7493000" y="6115050"/>
          <p14:tracePt t="19709" x="7493000" y="6121400"/>
          <p14:tracePt t="19720" x="7493000" y="6134100"/>
          <p14:tracePt t="19737" x="7486650" y="6140450"/>
          <p14:tracePt t="19754" x="7486650" y="6146800"/>
          <p14:tracePt t="19770" x="7480300" y="6153150"/>
          <p14:tracePt t="19787" x="7454900" y="6165850"/>
          <p14:tracePt t="19804" x="7416800" y="6184900"/>
          <p14:tracePt t="19821" x="7359650" y="6203950"/>
          <p14:tracePt t="19837" x="7327900" y="6210300"/>
          <p14:tracePt t="19854" x="7296150" y="6216650"/>
          <p14:tracePt t="19870" x="7264400" y="6216650"/>
          <p14:tracePt t="19887" x="7239000" y="6216650"/>
          <p14:tracePt t="19904" x="7207250" y="6216650"/>
          <p14:tracePt t="19921" x="7169150" y="6210300"/>
          <p14:tracePt t="19937" x="7124700" y="6197600"/>
          <p14:tracePt t="19954" x="7086600" y="6184900"/>
          <p14:tracePt t="19970" x="7061200" y="6165850"/>
          <p14:tracePt t="19987" x="7042150" y="6153150"/>
          <p14:tracePt t="20004" x="7029450" y="6134100"/>
          <p14:tracePt t="20021" x="7016750" y="6115050"/>
          <p14:tracePt t="20037" x="7004050" y="6102350"/>
          <p14:tracePt t="20357" x="6997700" y="6102350"/>
          <p14:tracePt t="20365" x="6997700" y="6096000"/>
          <p14:tracePt t="20381" x="6991350" y="6096000"/>
          <p14:tracePt t="20413" x="6985000" y="6089650"/>
          <p14:tracePt t="20581" x="6985000" y="6083300"/>
          <p14:tracePt t="20605" x="6985000" y="6076950"/>
          <p14:tracePt t="20621" x="6985000" y="6070600"/>
          <p14:tracePt t="20637" x="6991350" y="6070600"/>
          <p14:tracePt t="20653" x="6991350" y="6064250"/>
          <p14:tracePt t="20718" x="6997700" y="6064250"/>
          <p14:tracePt t="20765" x="6997700" y="6057900"/>
          <p14:tracePt t="20781" x="7004050" y="6057900"/>
          <p14:tracePt t="20821" x="7004050" y="6051550"/>
          <p14:tracePt t="20845" x="7004050" y="6045200"/>
          <p14:tracePt t="20870" x="7004050" y="6038850"/>
          <p14:tracePt t="20885" x="7004050" y="6026150"/>
          <p14:tracePt t="20901" x="7010400" y="6026150"/>
          <p14:tracePt t="20957" x="7010400" y="6019800"/>
          <p14:tracePt t="21021" x="7010400" y="6013450"/>
          <p14:tracePt t="21029" x="7016750" y="6013450"/>
          <p14:tracePt t="21109" x="7023100" y="6007100"/>
          <p14:tracePt t="21117" x="7023100" y="6000750"/>
          <p14:tracePt t="21125" x="7029450" y="6000750"/>
          <p14:tracePt t="21138" x="7035800" y="5994400"/>
          <p14:tracePt t="21154" x="7035800" y="5981700"/>
          <p14:tracePt t="21171" x="7042150" y="5975350"/>
          <p14:tracePt t="21187" x="7054850" y="5962650"/>
          <p14:tracePt t="21204" x="7054850" y="5956300"/>
          <p14:tracePt t="21221" x="7054850" y="5949950"/>
          <p14:tracePt t="21237" x="7061200" y="5949950"/>
          <p14:tracePt t="21254" x="7061200" y="5943600"/>
          <p14:tracePt t="21517" x="7067550" y="5943600"/>
          <p14:tracePt t="21557" x="7067550" y="5956300"/>
          <p14:tracePt t="21565" x="7067550" y="5969000"/>
          <p14:tracePt t="21573" x="7067550" y="5988050"/>
          <p14:tracePt t="21588" x="7067550" y="6007100"/>
          <p14:tracePt t="21604" x="7061200" y="6045200"/>
          <p14:tracePt t="21621" x="7042150" y="6076950"/>
          <p14:tracePt t="21637" x="7023100" y="6076950"/>
          <p14:tracePt t="21654" x="6991350" y="6076950"/>
          <p14:tracePt t="21671" x="6946900" y="6051550"/>
          <p14:tracePt t="21687" x="6927850" y="6032500"/>
          <p14:tracePt t="21704" x="6921500" y="5994400"/>
          <p14:tracePt t="21721" x="6921500" y="5937250"/>
          <p14:tracePt t="21738" x="6940550" y="5835650"/>
          <p14:tracePt t="21766" x="7131050" y="5645150"/>
          <p14:tracePt t="21795" x="7321550" y="5537200"/>
          <p14:tracePt t="21823" x="7467600" y="5499100"/>
          <p14:tracePt t="21850" x="7550150" y="5568950"/>
          <p14:tracePt t="21878" x="7658100" y="5753100"/>
          <p14:tracePt t="21905" x="7664450" y="5842000"/>
          <p14:tracePt t="21933" x="7664450" y="5924550"/>
          <p14:tracePt t="21960" x="7632700" y="5988050"/>
          <p14:tracePt t="21988" x="7600950" y="6026150"/>
          <p14:tracePt t="22015" x="7550150" y="6064250"/>
          <p14:tracePt t="22021" x="7537450" y="6064250"/>
          <p14:tracePt t="22037" x="7518400" y="6070600"/>
          <p14:tracePt t="22054" x="7480300" y="6076950"/>
          <p14:tracePt t="22071" x="7435850" y="6076950"/>
          <p14:tracePt t="22087" x="7404100" y="6076950"/>
          <p14:tracePt t="22104" x="7385050" y="6070600"/>
          <p14:tracePt t="22121" x="7378700" y="6057900"/>
          <p14:tracePt t="22138" x="7372350" y="6057900"/>
          <p14:tracePt t="22154" x="7366000" y="6057900"/>
          <p14:tracePt t="22205" x="7359650" y="6057900"/>
          <p14:tracePt t="22213" x="7359650" y="6064250"/>
          <p14:tracePt t="22221" x="7353300" y="6083300"/>
          <p14:tracePt t="22238" x="7340600" y="6108700"/>
          <p14:tracePt t="22254" x="7321550" y="6134100"/>
          <p14:tracePt t="22271" x="7289800" y="6172200"/>
          <p14:tracePt t="22287" x="7245350" y="6216650"/>
          <p14:tracePt t="22304" x="7156450" y="6254750"/>
          <p14:tracePt t="22321" x="7061200" y="6280150"/>
          <p14:tracePt t="22338" x="6946900" y="6299200"/>
          <p14:tracePt t="22354" x="6845300" y="6299200"/>
          <p14:tracePt t="22371" x="6762750" y="6299200"/>
          <p14:tracePt t="22388" x="6724650" y="6299200"/>
          <p14:tracePt t="22404" x="6680200" y="6286500"/>
          <p14:tracePt t="22421" x="6623050" y="6261100"/>
          <p14:tracePt t="22438" x="6565900" y="6242050"/>
          <p14:tracePt t="22454" x="6483350" y="6223000"/>
          <p14:tracePt t="22471" x="6407150" y="6203950"/>
          <p14:tracePt t="22488" x="6343650" y="6184900"/>
          <p14:tracePt t="22504" x="6286500" y="6172200"/>
          <p14:tracePt t="22521" x="6242050" y="6153150"/>
          <p14:tracePt t="22538" x="6235700" y="6153150"/>
          <p14:tracePt t="22554" x="6235700" y="6146800"/>
          <p14:tracePt t="22571" x="6235700" y="6140450"/>
          <p14:tracePt t="22588" x="6235700" y="6134100"/>
          <p14:tracePt t="22604" x="6242050" y="6108700"/>
          <p14:tracePt t="22621" x="6254750" y="6057900"/>
          <p14:tracePt t="22638" x="6261100" y="6026150"/>
          <p14:tracePt t="22654" x="6286500" y="5981700"/>
          <p14:tracePt t="22671" x="6337300" y="5930900"/>
          <p14:tracePt t="22688" x="6432550" y="5867400"/>
          <p14:tracePt t="22716" x="6584950" y="5803900"/>
          <p14:tracePt t="22744" x="6807200" y="5765800"/>
          <p14:tracePt t="22771" x="7054850" y="5765800"/>
          <p14:tracePt t="22799" x="7359650" y="5810250"/>
          <p14:tracePt t="22827" x="7543800" y="5867400"/>
          <p14:tracePt t="22854" x="7683500" y="5905500"/>
          <p14:tracePt t="22881" x="7689850" y="5918200"/>
          <p14:tracePt t="22937" x="7689850" y="5937250"/>
          <p14:tracePt t="22964" x="7689850" y="5943600"/>
          <p14:tracePt t="22992" x="7689850" y="5949950"/>
          <p14:tracePt t="23085" x="7683500" y="5949950"/>
          <p14:tracePt t="23117" x="7683500" y="5943600"/>
          <p14:tracePt t="23134" x="7677150" y="5943600"/>
          <p14:tracePt t="23190" x="7677150" y="5937250"/>
          <p14:tracePt t="23222" x="7677150" y="5930900"/>
          <p14:tracePt t="23310" x="7677150" y="5924550"/>
          <p14:tracePt t="23338" x="7677150" y="5918200"/>
          <p14:tracePt t="23366" x="7670800" y="5822950"/>
          <p14:tracePt t="23394" x="7632700" y="5695950"/>
          <p14:tracePt t="23422" x="7486650" y="5530850"/>
          <p14:tracePt t="23450" x="7404100" y="5461000"/>
          <p14:tracePt t="23478" x="7391400" y="5454650"/>
          <p14:tracePt t="23606" x="7410450" y="5454650"/>
          <p14:tracePt t="23633" x="7493000" y="5454650"/>
          <p14:tracePt t="23661" x="7658100" y="5454650"/>
          <p14:tracePt t="23689" x="7772400" y="5454650"/>
          <p14:tracePt t="23717" x="7854950" y="5454650"/>
          <p14:tracePt t="23745" x="7893050" y="5454650"/>
          <p14:tracePt t="23772" x="7956550" y="5467350"/>
          <p14:tracePt t="23799" x="8128000" y="5492750"/>
          <p14:tracePt t="23827" x="8413750" y="5505450"/>
          <p14:tracePt t="23854" x="9029700" y="5403850"/>
          <p14:tracePt t="23881" x="9436100" y="5257800"/>
          <p14:tracePt t="23935" x="9975850" y="5016500"/>
          <p14:tracePt t="23963" x="10064750" y="4978400"/>
          <p14:tracePt t="23990" x="10179050" y="4940300"/>
          <p14:tracePt t="24004" x="10204450" y="4933950"/>
          <p14:tracePt t="24021" x="10306050" y="4902200"/>
          <p14:tracePt t="24038" x="10363200" y="4889500"/>
          <p14:tracePt t="24055" x="10388600" y="4876800"/>
          <p14:tracePt t="24071" x="10407650" y="4857750"/>
          <p14:tracePt t="24088" x="10433050" y="4845050"/>
          <p14:tracePt t="24105" x="10458450" y="4826000"/>
          <p14:tracePt t="24122" x="10490200" y="4800600"/>
          <p14:tracePt t="24138" x="10515600" y="4756150"/>
          <p14:tracePt t="24155" x="10541000" y="4711700"/>
          <p14:tracePt t="24172" x="10560050" y="4660900"/>
          <p14:tracePt t="24188" x="10585450" y="4584700"/>
          <p14:tracePt t="24205" x="10617200" y="4483100"/>
          <p14:tracePt t="24222" x="10687050" y="4324350"/>
          <p14:tracePt t="24238" x="10737850" y="4210050"/>
          <p14:tracePt t="24255" x="10788650" y="4114800"/>
          <p14:tracePt t="24272" x="10814050" y="4051300"/>
          <p14:tracePt t="24288" x="10833100" y="4019550"/>
          <p14:tracePt t="24305" x="10845800" y="3994150"/>
          <p14:tracePt t="24322" x="10852150" y="3968750"/>
          <p14:tracePt t="24338" x="10858500" y="3956050"/>
          <p14:tracePt t="24355" x="10858500" y="3943350"/>
          <p14:tracePt t="24372" x="10858500" y="3930650"/>
          <p14:tracePt t="24388" x="10858500" y="3905250"/>
          <p14:tracePt t="24405" x="10858500" y="3873500"/>
          <p14:tracePt t="24422" x="10858500" y="3835400"/>
          <p14:tracePt t="24438" x="10852150" y="3822700"/>
          <p14:tracePt t="24472" x="10845800" y="3816350"/>
          <p14:tracePt t="24494" x="10839450" y="3816350"/>
          <p14:tracePt t="24518" x="10833100" y="3816350"/>
          <p14:tracePt t="24542" x="10826750" y="3816350"/>
          <p14:tracePt t="24550" x="10820400" y="3816350"/>
          <p14:tracePt t="24558" x="10814050" y="3816350"/>
          <p14:tracePt t="24574" x="10807700" y="3816350"/>
          <p14:tracePt t="24588" x="10801350" y="3816350"/>
          <p14:tracePt t="24614" x="10795000" y="3816350"/>
          <p14:tracePt t="24694" x="10788650" y="3816350"/>
          <p14:tracePt t="24710" x="10788650" y="3810000"/>
          <p14:tracePt t="24726" x="10788650" y="3803650"/>
          <p14:tracePt t="24742" x="10788650" y="3797300"/>
          <p14:tracePt t="24750" x="10788650" y="3790950"/>
          <p14:tracePt t="24774" x="10788650" y="3784600"/>
          <p14:tracePt t="24782" x="10788650" y="3778250"/>
          <p14:tracePt t="24790" x="10795000" y="3771900"/>
          <p14:tracePt t="24805" x="10795000" y="3765550"/>
          <p14:tracePt t="24822" x="10801350" y="3752850"/>
          <p14:tracePt t="24838" x="10801350" y="3746500"/>
          <p14:tracePt t="24855" x="10807700" y="3746500"/>
          <p14:tracePt t="24872" x="10807700" y="3740150"/>
          <p14:tracePt t="24905" x="10807700" y="3733800"/>
          <p14:tracePt t="24922" x="10807700" y="3727450"/>
          <p14:tracePt t="24938" x="10807700" y="3714750"/>
          <p14:tracePt t="24955" x="10807700" y="3708400"/>
          <p14:tracePt t="24972" x="10807700" y="3695700"/>
          <p14:tracePt t="25005" x="10807700" y="3689350"/>
          <p14:tracePt t="25078" x="10807700" y="3683000"/>
          <p14:tracePt t="25110" x="10807700" y="3676650"/>
          <p14:tracePt t="25142" x="10807700" y="3670300"/>
          <p14:tracePt t="25198" x="10807700" y="3663950"/>
          <p14:tracePt t="25214" x="10807700" y="3657600"/>
          <p14:tracePt t="25230" x="10807700" y="3644900"/>
          <p14:tracePt t="25238" x="10807700" y="3638550"/>
          <p14:tracePt t="25246" x="10807700" y="3625850"/>
          <p14:tracePt t="25255" x="10807700" y="3619500"/>
          <p14:tracePt t="25272" x="10807700" y="3606800"/>
          <p14:tracePt t="25289" x="10807700" y="3581400"/>
          <p14:tracePt t="25305" x="10807700" y="3568700"/>
          <p14:tracePt t="25322" x="10807700" y="3556000"/>
          <p14:tracePt t="25339" x="10807700" y="3549650"/>
          <p14:tracePt t="25390" x="10807700" y="3543300"/>
          <p14:tracePt t="25758" x="10801350" y="3543300"/>
          <p14:tracePt t="25774" x="10795000" y="3543300"/>
          <p14:tracePt t="25782" x="10788650" y="3543300"/>
          <p14:tracePt t="25806" x="10782300" y="3543300"/>
          <p14:tracePt t="25830" x="10769600" y="3543300"/>
          <p14:tracePt t="25838" x="10769600" y="3536950"/>
          <p14:tracePt t="25846" x="10763250" y="3530600"/>
          <p14:tracePt t="25855" x="10756900" y="3530600"/>
          <p14:tracePt t="25872" x="10744200" y="3517900"/>
          <p14:tracePt t="25889" x="10731500" y="3511550"/>
          <p14:tracePt t="25922" x="10725150" y="3505200"/>
          <p14:tracePt t="25982" x="10718800" y="3505200"/>
          <p14:tracePt t="26038" x="10712450" y="3505200"/>
          <p14:tracePt t="26062" x="10699750" y="3511550"/>
          <p14:tracePt t="26070" x="10693400" y="3511550"/>
          <p14:tracePt t="26086" x="10680700" y="3511550"/>
          <p14:tracePt t="26094" x="10668000" y="3511550"/>
          <p14:tracePt t="26105" x="10655300" y="3511550"/>
          <p14:tracePt t="26122" x="10642600" y="3517900"/>
          <p14:tracePt t="26139" x="10617200" y="3524250"/>
          <p14:tracePt t="26155" x="10598150" y="3524250"/>
          <p14:tracePt t="26172" x="10579100" y="3524250"/>
          <p14:tracePt t="26189" x="10566400" y="3524250"/>
          <p14:tracePt t="26205" x="10553700" y="3511550"/>
          <p14:tracePt t="26222" x="10547350" y="3511550"/>
          <p14:tracePt t="26239" x="10547350" y="3505200"/>
          <p14:tracePt t="26558" x="10547350" y="3498850"/>
          <p14:tracePt t="26582" x="10553700" y="3498850"/>
          <p14:tracePt t="26590" x="10553700" y="3492500"/>
          <p14:tracePt t="26606" x="10553700" y="3486150"/>
          <p14:tracePt t="26614" x="10560050" y="3486150"/>
          <p14:tracePt t="26670" x="10566400" y="3486150"/>
          <p14:tracePt t="26822" x="10572750" y="3486150"/>
          <p14:tracePt t="26982" x="10572750" y="3479800"/>
          <p14:tracePt t="27127" x="10572750" y="3467100"/>
          <p14:tracePt t="27144" x="10572750" y="3460750"/>
          <p14:tracePt t="27207" x="10572750" y="3454400"/>
          <p14:tracePt t="27631" x="10566400" y="3454400"/>
          <p14:tracePt t="27654" x="10560050" y="3454400"/>
          <p14:tracePt t="27671" x="10560050" y="3448050"/>
          <p14:tracePt t="27710" x="10560050" y="3441700"/>
          <p14:tracePt t="27719" x="10553700" y="3441700"/>
          <p14:tracePt t="27734" x="10553700" y="3435350"/>
          <p14:tracePt t="27863" x="10547350" y="3435350"/>
          <p14:tracePt t="27887" x="10541000" y="3441700"/>
          <p14:tracePt t="27895" x="10534650" y="3448050"/>
          <p14:tracePt t="27911" x="10534650" y="3454400"/>
          <p14:tracePt t="27919" x="10534650" y="3460750"/>
          <p14:tracePt t="27927" x="10528300" y="3467100"/>
          <p14:tracePt t="27951" x="10521950" y="3467100"/>
          <p14:tracePt t="27959" x="10521950" y="3473450"/>
          <p14:tracePt t="28023" x="10515600" y="3479800"/>
          <p14:tracePt t="28031" x="10515600" y="3486150"/>
          <p14:tracePt t="28039" x="10515600" y="3492500"/>
          <p14:tracePt t="28056" x="10509250" y="3505200"/>
          <p14:tracePt t="28072" x="10509250" y="3517900"/>
          <p14:tracePt t="28089" x="10509250" y="3524250"/>
          <p14:tracePt t="28122" x="10509250" y="3530600"/>
          <p14:tracePt t="28166" x="10502900" y="3530600"/>
          <p14:tracePt t="28191" x="10502900" y="3524250"/>
          <p14:tracePt t="28198" x="10496550" y="3517900"/>
          <p14:tracePt t="28207" x="10490200" y="3511550"/>
          <p14:tracePt t="28223" x="10483850" y="3492500"/>
          <p14:tracePt t="28239" x="10464800" y="3460750"/>
          <p14:tracePt t="28256" x="10452100" y="3441700"/>
          <p14:tracePt t="28272" x="10433050" y="3409950"/>
          <p14:tracePt t="28289" x="10407650" y="3384550"/>
          <p14:tracePt t="28306" x="10375900" y="3352800"/>
          <p14:tracePt t="28323" x="10331450" y="3327400"/>
          <p14:tracePt t="28339" x="10299700" y="3302000"/>
          <p14:tracePt t="28356" x="10280650" y="3295650"/>
          <p14:tracePt t="28373" x="10274300" y="3295650"/>
          <p14:tracePt t="29383" x="10267950" y="3295650"/>
          <p14:tracePt t="29527" x="10261600" y="3295650"/>
          <p14:tracePt t="29608" x="10255250" y="3295650"/>
          <p14:tracePt t="29703" x="10248900" y="3295650"/>
          <p14:tracePt t="30607" x="10255250" y="3295650"/>
          <p14:tracePt t="31263" x="10255250" y="3302000"/>
          <p14:tracePt t="31271" x="10255250" y="3308350"/>
          <p14:tracePt t="31279" x="10255250" y="3321050"/>
          <p14:tracePt t="31290" x="10255250" y="3327400"/>
          <p14:tracePt t="31306" x="10255250" y="3359150"/>
          <p14:tracePt t="31323" x="10255250" y="3378200"/>
          <p14:tracePt t="31340" x="10255250" y="3397250"/>
          <p14:tracePt t="31356" x="10255250" y="3403600"/>
          <p14:tracePt t="31373" x="10255250" y="3409950"/>
          <p14:tracePt t="31390" x="10255250" y="3422650"/>
        </p14:tracePtLst>
      </p14:laserTrace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538791537"/>
              </p:ext>
            </p:extLst>
          </p:nvPr>
        </p:nvGraphicFramePr>
        <p:xfrm>
          <a:off x="533400" y="145473"/>
          <a:ext cx="9789834" cy="5302827"/>
        </p:xfrm>
        <a:graphic>
          <a:graphicData uri="http://schemas.openxmlformats.org/presentationml/2006/ole">
            <mc:AlternateContent xmlns:mc="http://schemas.openxmlformats.org/markup-compatibility/2006">
              <mc:Choice xmlns:v="urn:schemas-microsoft-com:vml" Requires="v">
                <p:oleObj spid="_x0000_s15380" r:id="rId5" imgW="7418527" imgH="4824374" progId="JSSPWGraphic">
                  <p:embed/>
                </p:oleObj>
              </mc:Choice>
              <mc:Fallback>
                <p:oleObj r:id="rId5" imgW="7418527" imgH="4824374" progId="JSSPWGraphic">
                  <p:embed/>
                  <p:pic>
                    <p:nvPicPr>
                      <p:cNvPr id="1741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5473"/>
                        <a:ext cx="9789834" cy="5302827"/>
                      </a:xfrm>
                      <a:prstGeom prst="rect">
                        <a:avLst/>
                      </a:prstGeom>
                      <a:noFill/>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834462515"/>
              </p:ext>
            </p:extLst>
          </p:nvPr>
        </p:nvGraphicFramePr>
        <p:xfrm>
          <a:off x="6026727" y="5021029"/>
          <a:ext cx="1834129" cy="1227371"/>
        </p:xfrm>
        <a:graphic>
          <a:graphicData uri="http://schemas.openxmlformats.org/presentationml/2006/ole">
            <mc:AlternateContent xmlns:mc="http://schemas.openxmlformats.org/markup-compatibility/2006">
              <mc:Choice xmlns:v="urn:schemas-microsoft-com:vml" Requires="v">
                <p:oleObj spid="_x0000_s15381" name="Chemistry 4-D Draw" r:id="rId7" imgW="1038240" imgH="762120" progId="Chemistry4DDraw.v2">
                  <p:embed/>
                </p:oleObj>
              </mc:Choice>
              <mc:Fallback>
                <p:oleObj name="Chemistry 4-D Draw" r:id="rId7" imgW="1038240" imgH="762120" progId="Chemistry4DDraw.v2">
                  <p:embed/>
                  <p:pic>
                    <p:nvPicPr>
                      <p:cNvPr id="174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6727" y="5021029"/>
                        <a:ext cx="1834129" cy="1227371"/>
                      </a:xfrm>
                      <a:prstGeom prst="rect">
                        <a:avLst/>
                      </a:prstGeom>
                      <a:noFill/>
                      <a:ln>
                        <a:noFill/>
                      </a:ln>
                      <a:effectLst/>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214355039"/>
      </p:ext>
    </p:extLst>
  </p:cSld>
  <p:clrMapOvr>
    <a:masterClrMapping/>
  </p:clrMapOvr>
  <mc:AlternateContent xmlns:mc="http://schemas.openxmlformats.org/markup-compatibility/2006" xmlns:p14="http://schemas.microsoft.com/office/powerpoint/2010/main">
    <mc:Choice Requires="p14">
      <p:transition spd="slow" p14:dur="2000" advTm="76490"/>
    </mc:Choice>
    <mc:Fallback xmlns="">
      <p:transition spd="slow" advTm="764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76" x="10248900" y="3416300"/>
          <p14:tracePt t="604" x="10229850" y="3397250"/>
          <p14:tracePt t="631" x="10210800" y="3390900"/>
          <p14:tracePt t="658" x="10198100" y="3378200"/>
          <p14:tracePt t="685" x="10191750" y="3378200"/>
          <p14:tracePt t="739" x="10191750" y="3365500"/>
          <p14:tracePt t="793" x="10198100" y="3365500"/>
          <p14:tracePt t="10170" x="10204450" y="3365500"/>
          <p14:tracePt t="10198" x="10274300" y="3409950"/>
          <p14:tracePt t="10226" x="10306050" y="3536950"/>
          <p14:tracePt t="10253" x="10312400" y="3657600"/>
          <p14:tracePt t="10280" x="10318750" y="3765550"/>
          <p14:tracePt t="10308" x="10318750" y="3867150"/>
          <p14:tracePt t="10335" x="10299700" y="4006850"/>
          <p14:tracePt t="10363" x="10261600" y="4235450"/>
          <p14:tracePt t="10390" x="10248900" y="4381500"/>
          <p14:tracePt t="10417" x="10248900" y="4432300"/>
          <p14:tracePt t="10444" x="10248900" y="4533900"/>
          <p14:tracePt t="10471" x="10198100" y="4711700"/>
          <p14:tracePt t="10499" x="9886950" y="5041900"/>
          <p14:tracePt t="10552" x="8788400" y="5600700"/>
          <p14:tracePt t="10580" x="8223250" y="5854700"/>
          <p14:tracePt t="10606" x="7950200" y="5988050"/>
          <p14:tracePt t="10622" x="7791450" y="6057900"/>
          <p14:tracePt t="10639" x="7645400" y="6140450"/>
          <p14:tracePt t="10655" x="7518400" y="6210300"/>
          <p14:tracePt t="10672" x="7397750" y="6286500"/>
          <p14:tracePt t="10689" x="7296150" y="6343650"/>
          <p14:tracePt t="10705" x="7207250" y="6419850"/>
          <p14:tracePt t="10722" x="7099300" y="6496050"/>
          <p14:tracePt t="10739" x="7042150" y="6540500"/>
          <p14:tracePt t="10756" x="6985000" y="6584950"/>
          <p14:tracePt t="10772" x="6953250" y="6604000"/>
          <p14:tracePt t="10789" x="6940550" y="6604000"/>
          <p14:tracePt t="10806" x="6915150" y="6604000"/>
          <p14:tracePt t="10822" x="6883400" y="6597650"/>
          <p14:tracePt t="10839" x="6851650" y="6584950"/>
          <p14:tracePt t="10856" x="6819900" y="6572250"/>
          <p14:tracePt t="10872" x="6769100" y="6546850"/>
          <p14:tracePt t="10889" x="6718300" y="6502400"/>
          <p14:tracePt t="10906" x="6667500" y="6426200"/>
          <p14:tracePt t="10922" x="6604000" y="6280150"/>
          <p14:tracePt t="10939" x="6597650" y="6165850"/>
          <p14:tracePt t="10956" x="6610350" y="6089650"/>
          <p14:tracePt t="10972" x="6629400" y="6038850"/>
          <p14:tracePt t="10989" x="6648450" y="6019800"/>
          <p14:tracePt t="11006" x="6654800" y="6000750"/>
          <p14:tracePt t="11022" x="6673850" y="5988050"/>
          <p14:tracePt t="11039" x="6692900" y="5969000"/>
          <p14:tracePt t="11056" x="6711950" y="5943600"/>
          <p14:tracePt t="11072" x="6731000" y="5924550"/>
          <p14:tracePt t="11089" x="6756400" y="5905500"/>
          <p14:tracePt t="11106" x="6781800" y="5892800"/>
          <p14:tracePt t="11122" x="6794500" y="5880100"/>
          <p14:tracePt t="11163" x="6794500" y="5873750"/>
          <p14:tracePt t="11203" x="6794500" y="5867400"/>
          <p14:tracePt t="11210" x="6800850" y="5861050"/>
          <p14:tracePt t="11227" x="6807200" y="5854700"/>
          <p14:tracePt t="11239" x="6819900" y="5842000"/>
          <p14:tracePt t="11256" x="6832600" y="5822950"/>
          <p14:tracePt t="11272" x="6858000" y="5803900"/>
          <p14:tracePt t="11289" x="6870700" y="5791200"/>
          <p14:tracePt t="11306" x="6883400" y="5778500"/>
          <p14:tracePt t="11322" x="6889750" y="5778500"/>
          <p14:tracePt t="11395" x="6889750" y="5772150"/>
          <p14:tracePt t="11402" x="6889750" y="5765800"/>
          <p14:tracePt t="11419" x="6889750" y="5759450"/>
          <p14:tracePt t="11426" x="6896100" y="5759450"/>
          <p14:tracePt t="11439" x="6896100" y="5753100"/>
          <p14:tracePt t="11456" x="6896100" y="5746750"/>
          <p14:tracePt t="11472" x="6896100" y="5740400"/>
          <p14:tracePt t="11514" x="6896100" y="5734050"/>
          <p14:tracePt t="11627" x="6896100" y="5727700"/>
          <p14:tracePt t="11635" x="6896100" y="5715000"/>
          <p14:tracePt t="11651" x="6896100" y="5708650"/>
          <p14:tracePt t="11707" x="6896100" y="5702300"/>
          <p14:tracePt t="11731" x="6896100" y="5695950"/>
          <p14:tracePt t="11787" x="6896100" y="5689600"/>
          <p14:tracePt t="11843" x="6896100" y="5683250"/>
          <p14:tracePt t="12051" x="6889750" y="5683250"/>
          <p14:tracePt t="13099" x="6896100" y="5683250"/>
          <p14:tracePt t="13116" x="6902450" y="5683250"/>
          <p14:tracePt t="13123" x="6908800" y="5683250"/>
          <p14:tracePt t="13131" x="6915150" y="5683250"/>
          <p14:tracePt t="13139" x="6921500" y="5683250"/>
          <p14:tracePt t="13156" x="6946900" y="5683250"/>
          <p14:tracePt t="13173" x="6978650" y="5683250"/>
          <p14:tracePt t="13189" x="7023100" y="5683250"/>
          <p14:tracePt t="13206" x="7073900" y="5683250"/>
          <p14:tracePt t="13223" x="7112000" y="5683250"/>
          <p14:tracePt t="13240" x="7150100" y="5683250"/>
          <p14:tracePt t="13256" x="7175500" y="5683250"/>
          <p14:tracePt t="13273" x="7188200" y="5683250"/>
          <p14:tracePt t="13289" x="7200900" y="5683250"/>
          <p14:tracePt t="13306" x="7245350" y="5683250"/>
          <p14:tracePt t="13323" x="7334250" y="5689600"/>
          <p14:tracePt t="13340" x="7353300" y="5695950"/>
          <p14:tracePt t="13483" x="7340600" y="5695950"/>
          <p14:tracePt t="13491" x="7334250" y="5695950"/>
          <p14:tracePt t="13499" x="7327900" y="5695950"/>
          <p14:tracePt t="13507" x="7315200" y="5695950"/>
          <p14:tracePt t="13523" x="7296150" y="5683250"/>
          <p14:tracePt t="13540" x="7270750" y="5664200"/>
          <p14:tracePt t="13556" x="7251700" y="5645150"/>
          <p14:tracePt t="13573" x="7239000" y="5638800"/>
          <p14:tracePt t="13628" x="7232650" y="5632450"/>
          <p14:tracePt t="13683" x="7232650" y="5626100"/>
          <p14:tracePt t="13691" x="7239000" y="5619750"/>
          <p14:tracePt t="13715" x="7245350" y="5619750"/>
          <p14:tracePt t="13899" x="7239000" y="5619750"/>
          <p14:tracePt t="13907" x="7239000" y="5626100"/>
          <p14:tracePt t="13923" x="7232650" y="5626100"/>
          <p14:tracePt t="13940" x="7213600" y="5632450"/>
          <p14:tracePt t="13956" x="7194550" y="5645150"/>
          <p14:tracePt t="13973" x="7156450" y="5645150"/>
          <p14:tracePt t="13990" x="7105650" y="5645150"/>
          <p14:tracePt t="14006" x="7048500" y="5645150"/>
          <p14:tracePt t="14023" x="7004050" y="5638800"/>
          <p14:tracePt t="14040" x="6985000" y="5638800"/>
          <p14:tracePt t="14056" x="6965950" y="5638800"/>
          <p14:tracePt t="14073" x="6953250" y="5638800"/>
          <p14:tracePt t="14090" x="6940550" y="5632450"/>
          <p14:tracePt t="14106" x="6921500" y="5626100"/>
          <p14:tracePt t="14123" x="6889750" y="5619750"/>
          <p14:tracePt t="14140" x="6877050" y="5619750"/>
          <p14:tracePt t="14156" x="6864350" y="5619750"/>
          <p14:tracePt t="14347" x="6864350" y="5613400"/>
          <p14:tracePt t="14379" x="6870700" y="5607050"/>
          <p14:tracePt t="14419" x="6877050" y="5607050"/>
          <p14:tracePt t="14547" x="6883400" y="5607050"/>
          <p14:tracePt t="14939" x="6883400" y="5600700"/>
          <p14:tracePt t="14947" x="6883400" y="5588000"/>
          <p14:tracePt t="14977" x="6889750" y="5549900"/>
          <p14:tracePt t="15007" x="6902450" y="5499100"/>
          <p14:tracePt t="15036" x="6902450" y="5422900"/>
          <p14:tracePt t="15065" x="6902450" y="5378450"/>
          <p14:tracePt t="15094" x="6902450" y="5334000"/>
          <p14:tracePt t="15123" x="6896100" y="5314950"/>
          <p14:tracePt t="15219" x="6896100" y="5340350"/>
          <p14:tracePt t="15248" x="6908800" y="5480050"/>
          <p14:tracePt t="15276" x="6921500" y="5676900"/>
          <p14:tracePt t="15305" x="6927850" y="5765800"/>
          <p14:tracePt t="15335" x="6927850" y="5822950"/>
          <p14:tracePt t="15356" x="6927850" y="5829300"/>
          <p14:tracePt t="15373" x="6934200" y="5829300"/>
          <p14:tracePt t="15460" x="6940550" y="5829300"/>
          <p14:tracePt t="15483" x="6946900" y="5829300"/>
          <p14:tracePt t="15500" x="6946900" y="5822950"/>
          <p14:tracePt t="15507" x="6953250" y="5822950"/>
          <p14:tracePt t="15524" x="6965950" y="5822950"/>
          <p14:tracePt t="15540" x="6972300" y="5822950"/>
          <p14:tracePt t="15548" x="6978650" y="5822950"/>
          <p14:tracePt t="15557" x="6985000" y="5822950"/>
          <p14:tracePt t="15573" x="6997700" y="5822950"/>
          <p14:tracePt t="15590" x="7004050" y="5822950"/>
          <p14:tracePt t="15607" x="7010400" y="5822950"/>
          <p14:tracePt t="15623" x="7016750" y="5822950"/>
          <p14:tracePt t="15640" x="7048500" y="5822950"/>
          <p14:tracePt t="15657" x="7092950" y="5822950"/>
          <p14:tracePt t="15673" x="7137400" y="5822950"/>
          <p14:tracePt t="15690" x="7156450" y="5822950"/>
          <p14:tracePt t="15707" x="7162800" y="5822950"/>
          <p14:tracePt t="15772" x="7169150" y="5822950"/>
          <p14:tracePt t="15892" x="7162800" y="5822950"/>
          <p14:tracePt t="15908" x="7156450" y="5822950"/>
          <p14:tracePt t="15916" x="7150100" y="5822950"/>
          <p14:tracePt t="15924" x="7143750" y="5822950"/>
          <p14:tracePt t="15940" x="7131050" y="5822950"/>
          <p14:tracePt t="15957" x="7124700" y="5810250"/>
          <p14:tracePt t="15973" x="7118350" y="5797550"/>
          <p14:tracePt t="15990" x="7118350" y="5791200"/>
          <p14:tracePt t="16007" x="7118350" y="5784850"/>
          <p14:tracePt t="16732" x="7124700" y="5784850"/>
          <p14:tracePt t="16740" x="7131050" y="5784850"/>
          <p14:tracePt t="16756" x="7137400" y="5784850"/>
          <p14:tracePt t="16764" x="7137400" y="5791200"/>
          <p14:tracePt t="16774" x="7143750" y="5797550"/>
          <p14:tracePt t="16796" x="7150100" y="5803900"/>
          <p14:tracePt t="16807" x="7156450" y="5803900"/>
          <p14:tracePt t="16824" x="7156450" y="5810250"/>
          <p14:tracePt t="16840" x="7162800" y="5816600"/>
          <p14:tracePt t="17069" x="7156450" y="5816600"/>
          <p14:tracePt t="17076" x="7150100" y="5816600"/>
          <p14:tracePt t="17084" x="7143750" y="5816600"/>
          <p14:tracePt t="17092" x="7137400" y="5816600"/>
          <p14:tracePt t="17108" x="7131050" y="5816600"/>
          <p14:tracePt t="17236" x="7131050" y="5810250"/>
          <p14:tracePt t="17244" x="7131050" y="5803900"/>
          <p14:tracePt t="17252" x="7143750" y="5803900"/>
          <p14:tracePt t="17260" x="7150100" y="5803900"/>
          <p14:tracePt t="17274" x="7150100" y="5797550"/>
          <p14:tracePt t="17290" x="7156450" y="5797550"/>
          <p14:tracePt t="17307" x="7162800" y="5797550"/>
          <p14:tracePt t="17324" x="7194550" y="5797550"/>
          <p14:tracePt t="17341" x="7213600" y="5797550"/>
          <p14:tracePt t="17357" x="7219950" y="5791200"/>
          <p14:tracePt t="17374" x="7226300" y="5791200"/>
          <p14:tracePt t="17390" x="7232650" y="5791200"/>
          <p14:tracePt t="17424" x="7232650" y="5784850"/>
          <p14:tracePt t="17580" x="7226300" y="5784850"/>
          <p14:tracePt t="17596" x="7219950" y="5784850"/>
          <p14:tracePt t="17620" x="7213600" y="5784850"/>
          <p14:tracePt t="17652" x="7207250" y="5784850"/>
          <p14:tracePt t="17668" x="7200900" y="5784850"/>
          <p14:tracePt t="17692" x="7194550" y="5784850"/>
          <p14:tracePt t="17724" x="7188200" y="5784850"/>
          <p14:tracePt t="17748" x="7181850" y="5784850"/>
          <p14:tracePt t="17772" x="7175500" y="5778500"/>
          <p14:tracePt t="17788" x="7175500" y="5765800"/>
          <p14:tracePt t="17812" x="7175500" y="5759450"/>
          <p14:tracePt t="17852" x="7175500" y="5753100"/>
          <p14:tracePt t="17884" x="7175500" y="5746750"/>
          <p14:tracePt t="18140" x="7169150" y="5746750"/>
          <p14:tracePt t="18380" x="7162800" y="5746750"/>
          <p14:tracePt t="18388" x="7162800" y="5740400"/>
          <p14:tracePt t="19325" x="7156450" y="5740400"/>
          <p14:tracePt t="19332" x="7137400" y="5746750"/>
          <p14:tracePt t="19341" x="7124700" y="5746750"/>
          <p14:tracePt t="19358" x="7092950" y="5753100"/>
          <p14:tracePt t="19374" x="7061200" y="5759450"/>
          <p14:tracePt t="19391" x="7023100" y="5759450"/>
          <p14:tracePt t="19408" x="6965950" y="5759450"/>
          <p14:tracePt t="19424" x="6883400" y="5740400"/>
          <p14:tracePt t="19441" x="6788150" y="5721350"/>
          <p14:tracePt t="19458" x="6648450" y="5683250"/>
          <p14:tracePt t="19474" x="6508750" y="5657850"/>
          <p14:tracePt t="19491" x="6350000" y="5638800"/>
          <p14:tracePt t="19507" x="6184900" y="5619750"/>
          <p14:tracePt t="19524" x="5937250" y="5568950"/>
          <p14:tracePt t="19553" x="5721350" y="5511800"/>
          <p14:tracePt t="19583" x="5505450" y="5422900"/>
          <p14:tracePt t="19613" x="5378450" y="5353050"/>
          <p14:tracePt t="19640" x="5251450" y="5289550"/>
          <p14:tracePt t="19667" x="5105400" y="5213350"/>
          <p14:tracePt t="19695" x="4965700" y="5124450"/>
          <p14:tracePt t="19722" x="4876800" y="5054600"/>
          <p14:tracePt t="19749" x="4775200" y="4965700"/>
          <p14:tracePt t="19776" x="4686300" y="4883150"/>
          <p14:tracePt t="19803" x="4616450" y="4794250"/>
          <p14:tracePt t="19830" x="4508500" y="4673600"/>
          <p14:tracePt t="19857" x="4445000" y="4578350"/>
          <p14:tracePt t="19885" x="4381500" y="4438650"/>
          <p14:tracePt t="19912" x="4349750" y="4362450"/>
          <p14:tracePt t="19939" x="4330700" y="4292600"/>
          <p14:tracePt t="19966" x="4248150" y="4140200"/>
          <p14:tracePt t="19994" x="4184650" y="4019550"/>
          <p14:tracePt t="20021" x="4121150" y="3905250"/>
          <p14:tracePt t="20048" x="4070350" y="3848100"/>
          <p14:tracePt t="20075" x="4025900" y="3803650"/>
          <p14:tracePt t="20102" x="3956050" y="3746500"/>
          <p14:tracePt t="20130" x="3905250" y="3708400"/>
          <p14:tracePt t="20157" x="3835400" y="3657600"/>
          <p14:tracePt t="20185" x="3752850" y="3619500"/>
          <p14:tracePt t="20213" x="3702050" y="3587750"/>
          <p14:tracePt t="20242" x="3663950" y="3562350"/>
          <p14:tracePt t="20269" x="3632200" y="3536950"/>
          <p14:tracePt t="20297" x="3606800" y="3530600"/>
          <p14:tracePt t="20324" x="3575050" y="3517900"/>
          <p14:tracePt t="20351" x="3543300" y="3511550"/>
          <p14:tracePt t="20378" x="3530600" y="3511550"/>
          <p14:tracePt t="20405" x="3524250" y="3505200"/>
          <p14:tracePt t="20477" x="3517900" y="3505200"/>
          <p14:tracePt t="20504" x="3511550" y="3492500"/>
          <p14:tracePt t="20558" x="3511550" y="3486150"/>
          <p14:tracePt t="20741" x="3517900" y="3486150"/>
          <p14:tracePt t="20773" x="3524250" y="3486150"/>
          <p14:tracePt t="20800" x="3530600" y="3486150"/>
          <p14:tracePt t="20828" x="3543300" y="3486150"/>
          <p14:tracePt t="20855" x="3568700" y="3486150"/>
          <p14:tracePt t="20882" x="3606800" y="3486150"/>
          <p14:tracePt t="20909" x="3638550" y="3486150"/>
          <p14:tracePt t="20936" x="3657600" y="3486150"/>
          <p14:tracePt t="20963" x="3670300" y="3486150"/>
          <p14:tracePt t="20991" x="3689350" y="3486150"/>
          <p14:tracePt t="21018" x="3714750" y="3486150"/>
          <p14:tracePt t="21045" x="3721100" y="3486150"/>
          <p14:tracePt t="21071" x="3727450" y="3486150"/>
          <p14:tracePt t="21099" x="3746500" y="3492500"/>
          <p14:tracePt t="21126" x="3752850" y="3492500"/>
          <p14:tracePt t="21179" x="3759200" y="3498850"/>
          <p14:tracePt t="21206" x="3778250" y="3505200"/>
          <p14:tracePt t="22405" x="3771900" y="3505200"/>
          <p14:tracePt t="22433" x="3765550" y="3498850"/>
          <p14:tracePt t="22461" x="3759200" y="3498850"/>
          <p14:tracePt t="22733" x="3765550" y="3511550"/>
          <p14:tracePt t="22761" x="3765550" y="3556000"/>
          <p14:tracePt t="22789" x="3740150" y="3676650"/>
          <p14:tracePt t="22817" x="3683000" y="3784600"/>
          <p14:tracePt t="22844" x="3638550" y="3873500"/>
          <p14:tracePt t="22871" x="3594100" y="3956050"/>
          <p14:tracePt t="22898" x="3568700" y="4006850"/>
          <p14:tracePt t="22925" x="3556000" y="4038600"/>
          <p14:tracePt t="22952" x="3556000" y="4057650"/>
          <p14:tracePt t="22979" x="3543300" y="4076700"/>
          <p14:tracePt t="23006" x="3530600" y="4108450"/>
          <p14:tracePt t="23033" x="3524250" y="4133850"/>
          <p14:tracePt t="23060" x="3511550" y="4152900"/>
          <p14:tracePt t="23087" x="3505200" y="4171950"/>
          <p14:tracePt t="23114" x="3492500" y="4191000"/>
          <p14:tracePt t="23141" x="3473450" y="4229100"/>
          <p14:tracePt t="23168" x="3460750" y="4248150"/>
          <p14:tracePt t="23222" x="3454400" y="4248150"/>
          <p14:tracePt t="23277" x="3448050" y="4248150"/>
          <p14:tracePt t="23304" x="3441700" y="4248150"/>
          <p14:tracePt t="23331" x="3429000" y="4241800"/>
          <p14:tracePt t="23358" x="3416300" y="4191000"/>
          <p14:tracePt t="23385" x="3409950" y="4140200"/>
          <p14:tracePt t="23412" x="3403600" y="4095750"/>
          <p14:tracePt t="23439" x="3397250" y="4051300"/>
          <p14:tracePt t="23466" x="3390900" y="4032250"/>
          <p14:tracePt t="23494" x="3384550" y="3987800"/>
          <p14:tracePt t="23521" x="3365500" y="3943350"/>
          <p14:tracePt t="23548" x="3340100" y="3905250"/>
          <p14:tracePt t="23575" x="3327400" y="3873500"/>
          <p14:tracePt t="23602" x="3321050" y="3854450"/>
          <p14:tracePt t="23629" x="3321050" y="3835400"/>
          <p14:tracePt t="23656" x="3314700" y="3816350"/>
          <p14:tracePt t="23733" x="3321050" y="3822700"/>
          <p14:tracePt t="23760" x="3333750" y="3848100"/>
          <p14:tracePt t="23787" x="3352800" y="3898900"/>
          <p14:tracePt t="23815" x="3359150" y="3994150"/>
          <p14:tracePt t="23841" x="3359150" y="4057650"/>
          <p14:tracePt t="23868" x="3359150" y="4121150"/>
          <p14:tracePt t="23895" x="3378200" y="4197350"/>
          <p14:tracePt t="23922" x="3378200" y="4222750"/>
          <p14:tracePt t="23950" x="3378200" y="4235450"/>
          <p14:tracePt t="23977" x="3378200" y="4241800"/>
          <p14:tracePt t="24004" x="3384550" y="4241800"/>
          <p14:tracePt t="24031" x="3390900" y="4260850"/>
          <p14:tracePt t="24058" x="3403600" y="4260850"/>
          <p14:tracePt t="24085" x="3409950" y="4260850"/>
          <p14:tracePt t="24150" x="3416300" y="4267200"/>
          <p14:tracePt t="24189" x="3416300" y="4273550"/>
          <p14:tracePt t="24217" x="3435350" y="4305300"/>
          <p14:tracePt t="24244" x="3441700" y="4330700"/>
          <p14:tracePt t="24271" x="3467100" y="4368800"/>
          <p14:tracePt t="24298" x="3479800" y="4381500"/>
          <p14:tracePt t="24325" x="3486150" y="4394200"/>
          <p14:tracePt t="24352" x="3498850" y="4400550"/>
          <p14:tracePt t="24414" x="3498850" y="4406900"/>
          <p14:tracePt t="24441" x="3505200" y="4413250"/>
          <p14:tracePt t="24468" x="3505200" y="4419600"/>
          <p14:tracePt t="24495" x="3511550" y="4419600"/>
          <p14:tracePt t="24614" x="3517900" y="4419600"/>
          <p14:tracePt t="24641" x="3536950" y="4438650"/>
          <p14:tracePt t="24669" x="3543300" y="4445000"/>
          <p14:tracePt t="24742" x="3549650" y="4451350"/>
          <p14:tracePt t="24769" x="3587750" y="4476750"/>
          <p14:tracePt t="24796" x="3670300" y="4514850"/>
          <p14:tracePt t="24823" x="3835400" y="4546600"/>
          <p14:tracePt t="24850" x="3943350" y="4546600"/>
          <p14:tracePt t="24877" x="3994150" y="4540250"/>
          <p14:tracePt t="24904" x="4006850" y="4533900"/>
          <p14:tracePt t="24931" x="4013200" y="4533900"/>
          <p14:tracePt t="24958" x="4038600" y="4514850"/>
          <p14:tracePt t="24985" x="4057650" y="4502150"/>
          <p14:tracePt t="25086" x="4057650" y="4495800"/>
          <p14:tracePt t="25113" x="4044950" y="4483100"/>
          <p14:tracePt t="25140" x="4013200" y="4457700"/>
          <p14:tracePt t="25167" x="3987800" y="4432300"/>
          <p14:tracePt t="25194" x="3975100" y="4419600"/>
          <p14:tracePt t="25221" x="3962400" y="4406900"/>
          <p14:tracePt t="25248" x="3943350" y="4394200"/>
          <p14:tracePt t="25276" x="3917950" y="4381500"/>
          <p14:tracePt t="25303" x="3860800" y="4349750"/>
          <p14:tracePt t="25330" x="3829050" y="4324350"/>
          <p14:tracePt t="25357" x="3822700" y="4311650"/>
          <p14:tracePt t="25384" x="3816350" y="4298950"/>
          <p14:tracePt t="25411" x="3803650" y="4292600"/>
          <p14:tracePt t="25438" x="3759200" y="4273550"/>
          <p14:tracePt t="25466" x="3714750" y="4254500"/>
          <p14:tracePt t="25494" x="3676650" y="4235450"/>
          <p14:tracePt t="25521" x="3670300" y="4229100"/>
          <p14:tracePt t="25575" x="3663950" y="4222750"/>
          <p14:tracePt t="25602" x="3625850" y="4216400"/>
          <p14:tracePt t="25629" x="3619500" y="4210050"/>
          <p14:tracePt t="25656" x="3613150" y="4210050"/>
          <p14:tracePt t="25710" x="3600450" y="4210050"/>
          <p14:tracePt t="25782" x="3594100" y="4210050"/>
          <p14:tracePt t="25809" x="3587750" y="4203700"/>
          <p14:tracePt t="25835" x="3581400" y="4197350"/>
          <p14:tracePt t="25862" x="3575050" y="4191000"/>
          <p14:tracePt t="26062" x="3568700" y="4191000"/>
          <p14:tracePt t="26089" x="3562350" y="4191000"/>
          <p14:tracePt t="26117" x="3556000" y="4191000"/>
          <p14:tracePt t="26145" x="3549650" y="4191000"/>
          <p14:tracePt t="26172" x="3549650" y="4184650"/>
          <p14:tracePt t="26200" x="3536950" y="4178300"/>
          <p14:tracePt t="28959" x="3536950" y="4171950"/>
          <p14:tracePt t="28986" x="3556000" y="4165600"/>
          <p14:tracePt t="29014" x="3587750" y="4165600"/>
          <p14:tracePt t="29042" x="3606800" y="4165600"/>
          <p14:tracePt t="29069" x="3613150" y="4165600"/>
          <p14:tracePt t="29096" x="3619500" y="4165600"/>
          <p14:tracePt t="29123" x="3632200" y="4165600"/>
          <p14:tracePt t="29150" x="3644900" y="4178300"/>
          <p14:tracePt t="29177" x="3657600" y="4184650"/>
          <p14:tracePt t="29204" x="3676650" y="4191000"/>
          <p14:tracePt t="29231" x="3695700" y="4197350"/>
          <p14:tracePt t="29258" x="3714750" y="4203700"/>
          <p14:tracePt t="29286" x="3727450" y="4203700"/>
          <p14:tracePt t="29313" x="3746500" y="4210050"/>
          <p14:tracePt t="29339" x="3759200" y="4210050"/>
          <p14:tracePt t="29367" x="3765550" y="4210050"/>
          <p14:tracePt t="29394" x="3784600" y="4216400"/>
          <p14:tracePt t="29421" x="3803650" y="4222750"/>
          <p14:tracePt t="29448" x="3810000" y="4222750"/>
          <p14:tracePt t="29511" x="3816350" y="4222750"/>
          <p14:tracePt t="29538" x="3879850" y="4229100"/>
          <p14:tracePt t="29565" x="3898900" y="4229100"/>
          <p14:tracePt t="29807" x="3892550" y="4229100"/>
          <p14:tracePt t="29839" x="3892550" y="4222750"/>
          <p14:tracePt t="29866" x="3886200" y="4222750"/>
          <p14:tracePt t="29903" x="3886200" y="4216400"/>
          <p14:tracePt t="29930" x="3879850" y="4216400"/>
          <p14:tracePt t="29967" x="3879850" y="4210050"/>
          <p14:tracePt t="29994" x="3841750" y="4178300"/>
          <p14:tracePt t="30021" x="3778250" y="4133850"/>
          <p14:tracePt t="30048" x="3702050" y="4089400"/>
          <p14:tracePt t="30075" x="3638550" y="4064000"/>
          <p14:tracePt t="30102" x="3575050" y="4038600"/>
          <p14:tracePt t="30129" x="3435350" y="4000500"/>
          <p14:tracePt t="30156" x="3346450" y="3987800"/>
          <p14:tracePt t="30183" x="3333750" y="3975100"/>
          <p14:tracePt t="30210" x="3333750" y="3994150"/>
          <p14:tracePt t="30238" x="3346450" y="4000500"/>
          <p14:tracePt t="30265" x="3346450" y="4006850"/>
          <p14:tracePt t="32632" x="3346450" y="3994150"/>
          <p14:tracePt t="32660" x="3359150" y="3917950"/>
          <p14:tracePt t="32688" x="3429000" y="3778250"/>
          <p14:tracePt t="32716" x="3492500" y="3657600"/>
          <p14:tracePt t="32743" x="3556000" y="3543300"/>
          <p14:tracePt t="32770" x="3568700" y="3511550"/>
          <p14:tracePt t="32797" x="3568700" y="3486150"/>
          <p14:tracePt t="32824" x="3549650" y="3416300"/>
          <p14:tracePt t="32852" x="3549650" y="3365500"/>
          <p14:tracePt t="32879" x="3562350" y="3321050"/>
          <p14:tracePt t="32906" x="3587750" y="3289300"/>
          <p14:tracePt t="32933" x="3594100" y="3282950"/>
          <p14:tracePt t="32960" x="3600450" y="3282950"/>
          <p14:tracePt t="32987" x="3613150" y="3282950"/>
          <p14:tracePt t="33014" x="3632200" y="3282950"/>
          <p14:tracePt t="33041" x="3644900" y="3282950"/>
          <p14:tracePt t="33136" x="3632200" y="3282950"/>
          <p14:tracePt t="33163" x="3587750" y="3263900"/>
          <p14:tracePt t="33190" x="3511550" y="3219450"/>
          <p14:tracePt t="33217" x="3473450" y="3175000"/>
          <p14:tracePt t="33244" x="3454400" y="3149600"/>
          <p14:tracePt t="33271" x="3416300" y="3079750"/>
          <p14:tracePt t="33298" x="3384550" y="3003550"/>
          <p14:tracePt t="33325" x="3384550" y="2940050"/>
          <p14:tracePt t="33352" x="3384550" y="2921000"/>
          <p14:tracePt t="33379" x="3384550" y="2914650"/>
          <p14:tracePt t="33406" x="3390900" y="2901950"/>
          <p14:tracePt t="33433" x="3403600" y="2895600"/>
          <p14:tracePt t="33460" x="3403600" y="2889250"/>
          <p14:tracePt t="33520" x="3403600" y="2895600"/>
          <p14:tracePt t="33547" x="3435350" y="2990850"/>
          <p14:tracePt t="33574" x="3467100" y="3111500"/>
          <p14:tracePt t="33602" x="3492500" y="3282950"/>
          <p14:tracePt t="33629" x="3511550" y="3429000"/>
          <p14:tracePt t="33656" x="3536950" y="3568700"/>
          <p14:tracePt t="33683" x="3549650" y="3619500"/>
          <p14:tracePt t="33710" x="3575050" y="3663950"/>
          <p14:tracePt t="33737" x="3632200" y="3714750"/>
          <p14:tracePt t="33764" x="3663950" y="3740150"/>
          <p14:tracePt t="33791" x="3670300" y="3740150"/>
          <p14:tracePt t="33818" x="3670300" y="3644900"/>
          <p14:tracePt t="33845" x="3670300" y="3479800"/>
          <p14:tracePt t="33872" x="3702050" y="3263900"/>
          <p14:tracePt t="33951" x="3733800" y="3155950"/>
          <p14:tracePt t="34005" x="3740150" y="3155950"/>
          <p14:tracePt t="34032" x="3759200" y="3155950"/>
          <p14:tracePt t="34059" x="3797300" y="3213100"/>
          <p14:tracePt t="34086" x="3886200" y="3384550"/>
          <p14:tracePt t="34113" x="3968750" y="3581400"/>
          <p14:tracePt t="34140" x="4013200" y="3676650"/>
          <p14:tracePt t="34168" x="4032250" y="3714750"/>
          <p14:tracePt t="34224" x="4038600" y="3714750"/>
          <p14:tracePt t="34251" x="4044950" y="3663950"/>
          <p14:tracePt t="34278" x="4044950" y="3581400"/>
          <p14:tracePt t="34304" x="4025900" y="3498850"/>
          <p14:tracePt t="34331" x="4019550" y="3473450"/>
          <p14:tracePt t="34385" x="4019550" y="3467100"/>
          <p14:tracePt t="34504" x="4013200" y="3460750"/>
          <p14:tracePt t="34531" x="4006850" y="3416300"/>
          <p14:tracePt t="34559" x="4000500" y="3378200"/>
          <p14:tracePt t="34587" x="3994150" y="3340100"/>
          <p14:tracePt t="34615" x="3987800" y="3321050"/>
          <p14:tracePt t="34704" x="3987800" y="3327400"/>
          <p14:tracePt t="34731" x="4000500" y="3346450"/>
          <p14:tracePt t="34758" x="4019550" y="3378200"/>
          <p14:tracePt t="34785" x="4032250" y="3422650"/>
          <p14:tracePt t="34812" x="4038600" y="3422650"/>
          <p14:tracePt t="35016" x="4032250" y="3422650"/>
          <p14:tracePt t="35044" x="4019550" y="3390900"/>
          <p14:tracePt t="35072" x="4019550" y="3359150"/>
          <p14:tracePt t="35100" x="4019550" y="3352800"/>
          <p14:tracePt t="35248" x="4013200" y="3352800"/>
          <p14:tracePt t="35275" x="4006850" y="3352800"/>
          <p14:tracePt t="35303" x="3994150" y="3346450"/>
          <p14:tracePt t="35330" x="3968750" y="3308350"/>
          <p14:tracePt t="35357" x="3962400" y="3289300"/>
          <p14:tracePt t="35384" x="3956050" y="3257550"/>
          <p14:tracePt t="35411" x="3943350" y="3232150"/>
          <p14:tracePt t="35438" x="3943350" y="3219450"/>
          <p14:tracePt t="35465" x="3943350" y="3187700"/>
          <p14:tracePt t="35492" x="3943350" y="3175000"/>
          <p14:tracePt t="35624" x="3962400" y="3175000"/>
          <p14:tracePt t="35652" x="3968750" y="3175000"/>
          <p14:tracePt t="35712" x="3968750" y="3168650"/>
          <p14:tracePt t="35739" x="3949700" y="3162300"/>
          <p14:tracePt t="35767" x="3937000" y="3162300"/>
          <p14:tracePt t="35793" x="3924300" y="3155950"/>
          <p14:tracePt t="35821" x="3911600" y="3130550"/>
          <p14:tracePt t="35945" x="3905250" y="3130550"/>
          <p14:tracePt t="35971" x="3886200" y="3111500"/>
          <p14:tracePt t="35999" x="3854450" y="3073400"/>
          <p14:tracePt t="36026" x="3803650" y="3009900"/>
          <p14:tracePt t="36053" x="3771900" y="2965450"/>
          <p14:tracePt t="36080" x="3708400" y="2870200"/>
          <p14:tracePt t="36108" x="3663950" y="2787650"/>
          <p14:tracePt t="36135" x="3613150" y="2698750"/>
          <p14:tracePt t="36162" x="3511550" y="2584450"/>
          <p14:tracePt t="36189" x="3479800" y="2520950"/>
          <p14:tracePt t="36216" x="3473450" y="2457450"/>
          <p14:tracePt t="36243" x="3460750" y="2425700"/>
          <p14:tracePt t="36271" x="3448050" y="2400300"/>
          <p14:tracePt t="36298" x="3422650" y="2381250"/>
          <p14:tracePt t="36325" x="3409950" y="2349500"/>
          <p14:tracePt t="36352" x="3403600" y="2317750"/>
          <p14:tracePt t="36379" x="3397250" y="2305050"/>
          <p14:tracePt t="36406" x="3390900" y="2292350"/>
          <p14:tracePt t="36433" x="3384550" y="2279650"/>
          <p14:tracePt t="36512" x="3390900" y="2279650"/>
          <p14:tracePt t="36539" x="3409950" y="2298700"/>
          <p14:tracePt t="36566" x="3435350" y="2330450"/>
          <p14:tracePt t="36593" x="3460750" y="2387600"/>
          <p14:tracePt t="36621" x="3479800" y="2457450"/>
          <p14:tracePt t="36648" x="3479800" y="2520950"/>
          <p14:tracePt t="36674" x="3486150" y="2635250"/>
          <p14:tracePt t="36703" x="3486150" y="2705100"/>
          <p14:tracePt t="36730" x="3498850" y="2832100"/>
          <p14:tracePt t="36757" x="3505200" y="2927350"/>
          <p14:tracePt t="36784" x="3505200" y="3009900"/>
          <p14:tracePt t="36811" x="3517900" y="3048000"/>
          <p14:tracePt t="36838" x="3517900" y="3060700"/>
          <p14:tracePt t="36865" x="3524250" y="3073400"/>
          <p14:tracePt t="36892" x="3549650" y="3092450"/>
          <p14:tracePt t="36919" x="3600450" y="3111500"/>
          <p14:tracePt t="36946" x="3657600" y="3124200"/>
          <p14:tracePt t="36973" x="3695700" y="3136900"/>
          <p14:tracePt t="37000" x="3733800" y="3136900"/>
          <p14:tracePt t="37027" x="3803650" y="3111500"/>
          <p14:tracePt t="37055" x="3854450" y="3092450"/>
          <p14:tracePt t="37081" x="3917950" y="3073400"/>
          <p14:tracePt t="37108" x="3930650" y="3067050"/>
          <p14:tracePt t="37136" x="3937000" y="3067050"/>
          <p14:tracePt t="37163" x="3981450" y="3073400"/>
          <p14:tracePt t="37189" x="4013200" y="3079750"/>
          <p14:tracePt t="37216" x="4032250" y="3086100"/>
          <p14:tracePt t="37270" x="4051300" y="3092450"/>
          <p14:tracePt t="37297" x="4083050" y="3092450"/>
          <p14:tracePt t="37352" x="4089400" y="3079750"/>
          <p14:tracePt t="37379" x="4121150" y="3028950"/>
          <p14:tracePt t="37406" x="4146550" y="2978150"/>
          <p14:tracePt t="37433" x="4171950" y="2901950"/>
          <p14:tracePt t="37460" x="4203700" y="2832100"/>
          <p14:tracePt t="37488" x="4235450" y="2755900"/>
          <p14:tracePt t="37514" x="4267200" y="2673350"/>
          <p14:tracePt t="37541" x="4279900" y="2635250"/>
          <p14:tracePt t="37569" x="4298950" y="2559050"/>
          <p14:tracePt t="37596" x="4318000" y="2489200"/>
          <p14:tracePt t="37623" x="4337050" y="2444750"/>
          <p14:tracePt t="37650" x="4349750" y="2406650"/>
          <p14:tracePt t="37677" x="4349750" y="2387600"/>
          <p14:tracePt t="37703" x="4349750" y="2368550"/>
          <p14:tracePt t="37730" x="4356100" y="2362200"/>
          <p14:tracePt t="37857" x="4356100" y="2381250"/>
          <p14:tracePt t="37883" x="4349750" y="2425700"/>
          <p14:tracePt t="37910" x="4337050" y="2476500"/>
          <p14:tracePt t="37938" x="4324350" y="2571750"/>
          <p14:tracePt t="37965" x="4305300" y="2628900"/>
          <p14:tracePt t="37992" x="4292600" y="2692400"/>
          <p14:tracePt t="38019" x="4273550" y="2749550"/>
          <p14:tracePt t="38046" x="4260850" y="2781300"/>
          <p14:tracePt t="38073" x="4241800" y="2825750"/>
          <p14:tracePt t="38100" x="4222750" y="2857500"/>
          <p14:tracePt t="38127" x="4210050" y="2889250"/>
          <p14:tracePt t="38154" x="4191000" y="2933700"/>
          <p14:tracePt t="38181" x="4146550" y="2971800"/>
          <p14:tracePt t="38208" x="4095750" y="3003550"/>
          <p14:tracePt t="38235" x="4038600" y="3022600"/>
          <p14:tracePt t="38262" x="4032250" y="3022600"/>
          <p14:tracePt t="38289" x="4013200" y="3016250"/>
          <p14:tracePt t="38316" x="3975100" y="2978150"/>
          <p14:tracePt t="38343" x="3930650" y="2921000"/>
          <p14:tracePt t="38370" x="3886200" y="2870200"/>
          <p14:tracePt t="38397" x="3841750" y="2838450"/>
          <p14:tracePt t="38424" x="3771900" y="2787650"/>
          <p14:tracePt t="38451" x="3740150" y="2755900"/>
          <p14:tracePt t="38478" x="3708400" y="2730500"/>
          <p14:tracePt t="38505" x="3676650" y="2698750"/>
          <p14:tracePt t="38532" x="3613150" y="2635250"/>
          <p14:tracePt t="38560" x="3556000" y="2559050"/>
          <p14:tracePt t="38587" x="3517900" y="2489200"/>
          <p14:tracePt t="38614" x="3492500" y="2438400"/>
          <p14:tracePt t="38641" x="3454400" y="2368550"/>
          <p14:tracePt t="38668" x="3435350" y="2336800"/>
          <p14:tracePt t="38695" x="3429000" y="2330450"/>
          <p14:tracePt t="38722" x="3422650" y="2324100"/>
          <p14:tracePt t="39353" x="3429000" y="2324100"/>
          <p14:tracePt t="39381" x="3441700" y="2324100"/>
          <p14:tracePt t="39408" x="3460750" y="2324100"/>
          <p14:tracePt t="39436" x="3486150" y="2324100"/>
          <p14:tracePt t="39463" x="3505200" y="2324100"/>
          <p14:tracePt t="39490" x="3524250" y="2324100"/>
          <p14:tracePt t="39517" x="3543300" y="2324100"/>
          <p14:tracePt t="39544" x="3581400" y="2324100"/>
          <p14:tracePt t="39572" x="3638550" y="2324100"/>
          <p14:tracePt t="39599" x="3689350" y="2324100"/>
          <p14:tracePt t="39626" x="3778250" y="2324100"/>
          <p14:tracePt t="39653" x="3784600" y="2324100"/>
          <p14:tracePt t="39680" x="3803650" y="2324100"/>
          <p14:tracePt t="39707" x="3924300" y="2324100"/>
          <p14:tracePt t="39734" x="4038600" y="2305050"/>
          <p14:tracePt t="39761" x="4210050" y="2273300"/>
          <p14:tracePt t="39788" x="4375150" y="2254250"/>
          <p14:tracePt t="39815" x="4533900" y="2235200"/>
          <p14:tracePt t="39842" x="4768850" y="2203450"/>
          <p14:tracePt t="39869" x="4895850" y="2203450"/>
          <p14:tracePt t="39896" x="5022850" y="2203450"/>
          <p14:tracePt t="39923" x="5276850" y="2222500"/>
          <p14:tracePt t="39950" x="5441950" y="2241550"/>
          <p14:tracePt t="39977" x="5588000" y="2241550"/>
          <p14:tracePt t="40004" x="5638800" y="2247900"/>
          <p14:tracePt t="40031" x="5657850" y="2260600"/>
          <p14:tracePt t="40058" x="5791200" y="2330450"/>
          <p14:tracePt t="40085" x="5937250" y="2381250"/>
          <p14:tracePt t="40112" x="6038850" y="2438400"/>
          <p14:tracePt t="40139" x="6121400" y="2476500"/>
          <p14:tracePt t="40166" x="6178550" y="2520950"/>
          <p14:tracePt t="40193" x="6337300" y="2692400"/>
          <p14:tracePt t="40221" x="6553200" y="2965450"/>
          <p14:tracePt t="40248" x="6800850" y="3340100"/>
          <p14:tracePt t="40301" x="7086600" y="3873500"/>
          <p14:tracePt t="40354" x="7137400" y="4076700"/>
          <p14:tracePt t="40407" x="7264400" y="4330700"/>
          <p14:tracePt t="40434" x="7346950" y="4470400"/>
          <p14:tracePt t="40461" x="7378700" y="4540250"/>
          <p14:tracePt t="40489" x="7397750" y="4559300"/>
          <p14:tracePt t="40569" x="7385050" y="4559300"/>
          <p14:tracePt t="40596" x="7340600" y="4584700"/>
          <p14:tracePt t="40623" x="7251700" y="4654550"/>
          <p14:tracePt t="40650" x="7118350" y="4737100"/>
          <p14:tracePt t="40677" x="7061200" y="4775200"/>
          <p14:tracePt t="40704" x="7035800" y="4787900"/>
          <p14:tracePt t="40758" x="7023100" y="4749800"/>
          <p14:tracePt t="40785" x="6991350" y="4584700"/>
          <p14:tracePt t="40812" x="6985000" y="4438650"/>
          <p14:tracePt t="40839" x="6978650" y="4356100"/>
          <p14:tracePt t="40866" x="6965950" y="4318000"/>
          <p14:tracePt t="40893" x="6953250" y="4305300"/>
          <p14:tracePt t="40920" x="6946900" y="4286250"/>
          <p14:tracePt t="40947" x="6934200" y="4248150"/>
          <p14:tracePt t="40974" x="6921500" y="4216400"/>
          <p14:tracePt t="41001" x="6908800" y="4178300"/>
          <p14:tracePt t="41028" x="6908800" y="4171950"/>
          <p14:tracePt t="41193" x="6915150" y="4171950"/>
          <p14:tracePt t="41322" x="6915150" y="4178300"/>
          <p14:tracePt t="41466" x="6908800" y="4191000"/>
          <p14:tracePt t="41493" x="6902450" y="4241800"/>
          <p14:tracePt t="41521" x="6889750" y="4337050"/>
          <p14:tracePt t="41548" x="6870700" y="4413250"/>
          <p14:tracePt t="41575" x="6845300" y="4470400"/>
          <p14:tracePt t="41602" x="6769100" y="4559300"/>
          <p14:tracePt t="41630" x="6673850" y="4660900"/>
          <p14:tracePt t="41657" x="6584950" y="4775200"/>
          <p14:tracePt t="41685" x="6477000" y="4889500"/>
          <p14:tracePt t="41713" x="6426200" y="4959350"/>
          <p14:tracePt t="41742" x="6375400" y="5003800"/>
          <p14:tracePt t="41771" x="6261100" y="5118100"/>
          <p14:tracePt t="41800" x="6108700" y="5238750"/>
          <p14:tracePt t="41829" x="5873750" y="5397500"/>
          <p14:tracePt t="41858" x="5499100" y="5549900"/>
          <p14:tracePt t="41886" x="5111750" y="5670550"/>
          <p14:tracePt t="41913" x="4673600" y="5797550"/>
          <p14:tracePt t="41940" x="4464050" y="5829300"/>
          <p14:tracePt t="41946" x="4425950" y="5829300"/>
          <p14:tracePt t="41963" x="4394200" y="5829300"/>
          <p14:tracePt t="41979" x="4381500" y="5829300"/>
          <p14:tracePt t="41996" x="4375150" y="5822950"/>
          <p14:tracePt t="42013" x="4368800" y="5810250"/>
          <p14:tracePt t="42029" x="4349750" y="5797550"/>
          <p14:tracePt t="42046" x="4337050" y="5778500"/>
          <p14:tracePt t="42063" x="4318000" y="5765800"/>
          <p14:tracePt t="42080" x="4311650" y="5759450"/>
          <p14:tracePt t="42096" x="4298950" y="5753100"/>
          <p14:tracePt t="42113" x="4305300" y="5753100"/>
          <p14:tracePt t="42130" x="4330700" y="5734050"/>
          <p14:tracePt t="42147" x="4349750" y="5715000"/>
          <p14:tracePt t="42163" x="4324350" y="5689600"/>
          <p14:tracePt t="42180" x="4254500" y="5657850"/>
          <p14:tracePt t="42196" x="4210050" y="5638800"/>
          <p14:tracePt t="42213" x="4203700" y="5638800"/>
          <p14:tracePt t="50500" x="4222750" y="5638800"/>
          <p14:tracePt t="50508" x="4241800" y="5638800"/>
          <p14:tracePt t="50516" x="4260850" y="5638800"/>
          <p14:tracePt t="50532" x="4311650" y="5638800"/>
          <p14:tracePt t="50596" x="4318000" y="5638800"/>
          <p14:tracePt t="50604" x="4324350" y="5638800"/>
          <p14:tracePt t="50612" x="4343400" y="5638800"/>
          <p14:tracePt t="50620" x="4356100" y="5638800"/>
          <p14:tracePt t="50632" x="4368800" y="5638800"/>
          <p14:tracePt t="50648" x="4394200" y="5638800"/>
          <p14:tracePt t="50665" x="4425950" y="5619750"/>
          <p14:tracePt t="50682" x="4464050" y="5619750"/>
          <p14:tracePt t="50698" x="4489450" y="5613400"/>
          <p14:tracePt t="50715" x="4533900" y="5607050"/>
          <p14:tracePt t="50732" x="4603750" y="5588000"/>
          <p14:tracePt t="50760" x="4673600" y="5562600"/>
          <p14:tracePt t="50787" x="4794250" y="5511800"/>
          <p14:tracePt t="50815" x="4965700" y="5473700"/>
          <p14:tracePt t="50843" x="5219700" y="5454650"/>
          <p14:tracePt t="50870" x="5537200" y="5480050"/>
          <p14:tracePt t="50896" x="5702300" y="5549900"/>
          <p14:tracePt t="50923" x="5861050" y="5613400"/>
          <p14:tracePt t="50950" x="5962650" y="5664200"/>
          <p14:tracePt t="50979" x="6070600" y="5721350"/>
          <p14:tracePt t="50981" x="6096000" y="5734050"/>
          <p14:tracePt t="50998" x="6134100" y="5759450"/>
          <p14:tracePt t="51015" x="6165850" y="5778500"/>
          <p14:tracePt t="51031" x="6197600" y="5784850"/>
          <p14:tracePt t="51048" x="6223000" y="5797550"/>
          <p14:tracePt t="51065" x="6254750" y="5797550"/>
          <p14:tracePt t="51082" x="6280150" y="5797550"/>
          <p14:tracePt t="51098" x="6311900" y="5797550"/>
          <p14:tracePt t="51115" x="6356350" y="5784850"/>
          <p14:tracePt t="51132" x="6426200" y="5778500"/>
          <p14:tracePt t="51148" x="6470650" y="5778500"/>
          <p14:tracePt t="51165" x="6496050" y="5778500"/>
          <p14:tracePt t="51182" x="6515100" y="5778500"/>
          <p14:tracePt t="51198" x="6527800" y="5778500"/>
          <p14:tracePt t="51215" x="6553200" y="5784850"/>
          <p14:tracePt t="51232" x="6584950" y="5791200"/>
          <p14:tracePt t="51248" x="6635750" y="5784850"/>
          <p14:tracePt t="51265" x="6686550" y="5746750"/>
          <p14:tracePt t="51282" x="6705600" y="5727700"/>
          <p14:tracePt t="51298" x="6718300" y="5715000"/>
          <p14:tracePt t="51372" x="6731000" y="5708650"/>
          <p14:tracePt t="51380" x="6756400" y="5695950"/>
          <p14:tracePt t="51388" x="6775450" y="5676900"/>
          <p14:tracePt t="51398" x="6794500" y="5657850"/>
          <p14:tracePt t="51415" x="6858000" y="5619750"/>
          <p14:tracePt t="51432" x="6889750" y="5594350"/>
          <p14:tracePt t="51462" x="6889750" y="5588000"/>
          <p14:tracePt t="51491" x="6889750" y="5581650"/>
          <p14:tracePt t="51521" x="6889750" y="5575300"/>
          <p14:tracePt t="51550" x="6902450" y="5562600"/>
          <p14:tracePt t="51579" x="6915150" y="5530850"/>
          <p14:tracePt t="51607" x="6915150" y="5480050"/>
          <p14:tracePt t="51636" x="6915150" y="5359400"/>
          <p14:tracePt t="51665" x="6915150" y="5302250"/>
          <p14:tracePt t="51693" x="6915150" y="5289550"/>
          <p14:tracePt t="51725" x="6915150" y="5283200"/>
          <p14:tracePt t="51753" x="6915150" y="5276850"/>
          <p14:tracePt t="51810" x="6915150" y="5295900"/>
          <p14:tracePt t="51839" x="6921500" y="5441950"/>
          <p14:tracePt t="51867" x="6934200" y="5537200"/>
          <p14:tracePt t="51896" x="6940550" y="5575300"/>
          <p14:tracePt t="51953" x="6940550" y="5581650"/>
          <p14:tracePt t="52044" x="6940550" y="5568950"/>
          <p14:tracePt t="52073" x="6934200" y="5543550"/>
          <p14:tracePt t="52101" x="6915150" y="5473700"/>
          <p14:tracePt t="52130" x="6915150" y="5365750"/>
          <p14:tracePt t="52158" x="6915150" y="5219700"/>
          <p14:tracePt t="52187" x="6946900" y="5111750"/>
          <p14:tracePt t="52216" x="6985000" y="4914900"/>
          <p14:tracePt t="52244" x="7061200" y="4502150"/>
          <p14:tracePt t="52273" x="7150100" y="4064000"/>
          <p14:tracePt t="52302" x="7258050" y="3625850"/>
          <p14:tracePt t="52329" x="7315200" y="3467100"/>
          <p14:tracePt t="52356" x="7340600" y="3397250"/>
          <p14:tracePt t="52383" x="7334250" y="3378200"/>
          <p14:tracePt t="52410" x="7327900" y="3352800"/>
          <p14:tracePt t="52437" x="7327900" y="3295650"/>
          <p14:tracePt t="52464" x="7327900" y="3251200"/>
          <p14:tracePt t="52492" x="7315200" y="3219450"/>
          <p14:tracePt t="52519" x="7302500" y="3213100"/>
          <p14:tracePt t="52580" x="7302500" y="3219450"/>
          <p14:tracePt t="52607" x="7289800" y="3257550"/>
          <p14:tracePt t="52634" x="7251700" y="3321050"/>
          <p14:tracePt t="52661" x="7194550" y="3403600"/>
          <p14:tracePt t="52688" x="7162800" y="3448050"/>
          <p14:tracePt t="52715" x="7124700" y="3505200"/>
          <p14:tracePt t="52742" x="7092950" y="3549650"/>
          <p14:tracePt t="52769" x="7092950" y="3568700"/>
          <p14:tracePt t="52795" x="7080250" y="3594100"/>
          <p14:tracePt t="52823" x="7042150" y="3651250"/>
          <p14:tracePt t="52850" x="7004050" y="3670300"/>
          <p14:tracePt t="52877" x="6997700" y="3683000"/>
          <p14:tracePt t="52903" x="6985000" y="3689350"/>
          <p14:tracePt t="52930" x="6959600" y="3702050"/>
          <p14:tracePt t="52984" x="6953250" y="3702050"/>
          <p14:tracePt t="53011" x="6946900" y="3702050"/>
          <p14:tracePt t="53038" x="6940550" y="3695700"/>
          <p14:tracePt t="53065" x="6934200" y="3670300"/>
          <p14:tracePt t="53092" x="6934200" y="3644900"/>
          <p14:tracePt t="53119" x="6934200" y="3638550"/>
          <p14:tracePt t="53300" x="6940550" y="3638550"/>
          <p14:tracePt t="53327" x="6946900" y="3638550"/>
          <p14:tracePt t="53355" x="6965950" y="3638550"/>
          <p14:tracePt t="53382" x="6991350" y="3632200"/>
          <p14:tracePt t="53409" x="7016750" y="3632200"/>
          <p14:tracePt t="53436" x="7042150" y="3632200"/>
          <p14:tracePt t="53463" x="7054850" y="3632200"/>
          <p14:tracePt t="53549" x="7048500" y="3632200"/>
          <p14:tracePt t="53612" x="7042150" y="3632200"/>
          <p14:tracePt t="53639" x="7035800" y="3632200"/>
          <p14:tracePt t="53666" x="7016750" y="3632200"/>
          <p14:tracePt t="53693" x="6985000" y="3632200"/>
          <p14:tracePt t="53720" x="6965950" y="3632200"/>
          <p14:tracePt t="53747" x="6959600" y="3632200"/>
          <p14:tracePt t="53957" x="6965950" y="3632200"/>
          <p14:tracePt t="53984" x="6972300" y="3632200"/>
          <p14:tracePt t="54261" x="6965950" y="3632200"/>
          <p14:tracePt t="54565" x="6972300" y="3632200"/>
          <p14:tracePt t="54629" x="6972300" y="3625850"/>
          <p14:tracePt t="54925" x="6978650" y="3625850"/>
          <p14:tracePt t="54952" x="6978650" y="3632200"/>
          <p14:tracePt t="55333" x="6978650" y="3638550"/>
          <p14:tracePt t="55360" x="6978650" y="3657600"/>
          <p14:tracePt t="55388" x="6985000" y="3683000"/>
          <p14:tracePt t="55415" x="6991350" y="3733800"/>
          <p14:tracePt t="55443" x="6991350" y="3784600"/>
          <p14:tracePt t="55470" x="7004050" y="3848100"/>
          <p14:tracePt t="55498" x="7010400" y="3892550"/>
          <p14:tracePt t="55524" x="7023100" y="3968750"/>
          <p14:tracePt t="55551" x="7029450" y="4032250"/>
          <p14:tracePt t="55578" x="7035800" y="4114800"/>
          <p14:tracePt t="55605" x="7048500" y="4216400"/>
          <p14:tracePt t="55632" x="7054850" y="4286250"/>
          <p14:tracePt t="55659" x="7054850" y="4387850"/>
          <p14:tracePt t="55686" x="7054850" y="4546600"/>
          <p14:tracePt t="55713" x="7048500" y="4641850"/>
          <p14:tracePt t="55741" x="7048500" y="4737100"/>
          <p14:tracePt t="55768" x="7061200" y="4832350"/>
          <p14:tracePt t="55794" x="7073900" y="4933950"/>
          <p14:tracePt t="55823" x="7086600" y="5105400"/>
          <p14:tracePt t="55852" x="7092950" y="5213350"/>
          <p14:tracePt t="55880" x="7118350" y="5346700"/>
          <p14:tracePt t="55909" x="7131050" y="5448300"/>
          <p14:tracePt t="55938" x="7137400" y="5511800"/>
          <p14:tracePt t="55966" x="7150100" y="5613400"/>
          <p14:tracePt t="55995" x="7150100" y="5702300"/>
          <p14:tracePt t="56024" x="7150100" y="5791200"/>
          <p14:tracePt t="56049" x="7150100" y="5803900"/>
          <p14:tracePt t="56077" x="7150100" y="5810250"/>
          <p14:tracePt t="56109" x="7143750" y="5810250"/>
          <p14:tracePt t="56149" x="7137400" y="5810250"/>
          <p14:tracePt t="56157" x="7131050" y="5822950"/>
          <p14:tracePt t="56166" x="7124700" y="5822950"/>
          <p14:tracePt t="56183" x="7105650" y="5829300"/>
          <p14:tracePt t="56200" x="7080250" y="5829300"/>
          <p14:tracePt t="56216" x="7048500" y="5829300"/>
          <p14:tracePt t="56233" x="7029450" y="5829300"/>
          <p14:tracePt t="56250" x="7023100" y="5829300"/>
          <p14:tracePt t="56266" x="7023100" y="5822950"/>
          <p14:tracePt t="56283" x="7023100" y="5810250"/>
          <p14:tracePt t="56300" x="7023100" y="5803900"/>
          <p14:tracePt t="56316" x="7016750" y="5791200"/>
          <p14:tracePt t="56333" x="7010400" y="5765800"/>
          <p14:tracePt t="56350" x="7010400" y="5753100"/>
          <p14:tracePt t="56366" x="7010400" y="5734050"/>
          <p14:tracePt t="56383" x="7010400" y="5727700"/>
          <p14:tracePt t="56445" x="7010400" y="5721350"/>
          <p14:tracePt t="56485" x="7010400" y="5715000"/>
          <p14:tracePt t="56598" x="7004050" y="5715000"/>
          <p14:tracePt t="56613" x="6997700" y="5721350"/>
          <p14:tracePt t="56621" x="6991350" y="5721350"/>
          <p14:tracePt t="56645" x="6985000" y="5721350"/>
          <p14:tracePt t="56677" x="6978650" y="5721350"/>
          <p14:tracePt t="56733" x="6978650" y="5727700"/>
          <p14:tracePt t="56741" x="6991350" y="5734050"/>
          <p14:tracePt t="56749" x="6997700" y="5746750"/>
          <p14:tracePt t="56766" x="7035800" y="5772150"/>
          <p14:tracePt t="56783" x="7054850" y="5791200"/>
          <p14:tracePt t="56799" x="7073900" y="5803900"/>
          <p14:tracePt t="56816" x="7086600" y="5816600"/>
          <p14:tracePt t="56833" x="7092950" y="5816600"/>
          <p14:tracePt t="56850" x="7099300" y="5822950"/>
          <p14:tracePt t="56866" x="7105650" y="5822950"/>
          <p14:tracePt t="56900" x="7112000" y="5829300"/>
          <p14:tracePt t="56916" x="7118350" y="5829300"/>
          <p14:tracePt t="56933" x="7131050" y="5835650"/>
          <p14:tracePt t="57053" x="7131050" y="5829300"/>
          <p14:tracePt t="57061" x="7131050" y="5822950"/>
          <p14:tracePt t="57069" x="7131050" y="5816600"/>
          <p14:tracePt t="57083" x="7131050" y="5810250"/>
          <p14:tracePt t="57100" x="7131050" y="5791200"/>
          <p14:tracePt t="57117" x="7131050" y="5778500"/>
          <p14:tracePt t="57133" x="7131050" y="5765800"/>
          <p14:tracePt t="57150" x="7131050" y="5759450"/>
          <p14:tracePt t="57221" x="7131050" y="5753100"/>
          <p14:tracePt t="57230" x="7131050" y="5746750"/>
          <p14:tracePt t="57238" x="7124700" y="5746750"/>
          <p14:tracePt t="57250" x="7124700" y="5740400"/>
          <p14:tracePt t="57267" x="7118350" y="5734050"/>
          <p14:tracePt t="57283" x="7118350" y="5727700"/>
          <p14:tracePt t="57300" x="7112000" y="5721350"/>
          <p14:tracePt t="57509" x="7105650" y="5721350"/>
          <p14:tracePt t="57606" x="7099300" y="5715000"/>
          <p14:tracePt t="57614" x="7099300" y="5708650"/>
          <p14:tracePt t="57622" x="7092950" y="5702300"/>
          <p14:tracePt t="57633" x="7092950" y="5695950"/>
          <p14:tracePt t="57650" x="7086600" y="5689600"/>
          <p14:tracePt t="58230" x="7080250" y="5689600"/>
          <p14:tracePt t="59198" x="7073900" y="5689600"/>
          <p14:tracePt t="59206" x="7067550" y="5689600"/>
          <p14:tracePt t="59217" x="7054850" y="5683250"/>
          <p14:tracePt t="59462" x="7048500" y="5683250"/>
          <p14:tracePt t="59478" x="7042150" y="5683250"/>
          <p14:tracePt t="59510" x="7035800" y="5683250"/>
          <p14:tracePt t="59606" x="7029450" y="5683250"/>
          <p14:tracePt t="59614" x="7016750" y="5683250"/>
          <p14:tracePt t="59622" x="7004050" y="5683250"/>
          <p14:tracePt t="59662" x="6997700" y="5683250"/>
          <p14:tracePt t="59670" x="6997700" y="5676900"/>
          <p14:tracePt t="59678" x="6985000" y="5670550"/>
          <p14:tracePt t="59694" x="6978650" y="5670550"/>
          <p14:tracePt t="59702" x="6978650" y="5664200"/>
          <p14:tracePt t="59717" x="6972300" y="5664200"/>
          <p14:tracePt t="59790" x="6972300" y="5657850"/>
          <p14:tracePt t="59798" x="6965950" y="5632450"/>
          <p14:tracePt t="59806" x="6965950" y="5619750"/>
          <p14:tracePt t="59817" x="6959600" y="5607050"/>
          <p14:tracePt t="59834" x="6953250" y="5575300"/>
          <p14:tracePt t="59863" x="6953250" y="5499100"/>
          <p14:tracePt t="59893" x="6953250" y="5454650"/>
          <p14:tracePt t="59922" x="6953250" y="5410200"/>
          <p14:tracePt t="59951" x="6940550" y="5365750"/>
          <p14:tracePt t="59979" x="6934200" y="5334000"/>
          <p14:tracePt t="60009" x="6934200" y="5308600"/>
          <p14:tracePt t="60142" x="6927850" y="5308600"/>
          <p14:tracePt t="60174" x="6927850" y="5321300"/>
          <p14:tracePt t="60203" x="6921500" y="5391150"/>
          <p14:tracePt t="60232" x="6921500" y="5486400"/>
          <p14:tracePt t="60260" x="6921500" y="5556250"/>
          <p14:tracePt t="60289" x="6927850" y="5594350"/>
          <p14:tracePt t="60318" x="6927850" y="5607050"/>
          <p14:tracePt t="60346" x="6940550" y="5619750"/>
          <p14:tracePt t="60375" x="6953250" y="5638800"/>
          <p14:tracePt t="60384" x="6959600" y="5645150"/>
          <p14:tracePt t="60400" x="6965950" y="5651500"/>
          <p14:tracePt t="60670" x="6972300" y="5657850"/>
          <p14:tracePt t="60678" x="6978650" y="5657850"/>
          <p14:tracePt t="60686" x="6985000" y="5664200"/>
          <p14:tracePt t="60701" x="6991350" y="5664200"/>
          <p14:tracePt t="60717" x="7004050" y="5670550"/>
          <p14:tracePt t="60734" x="7010400" y="5670550"/>
          <p14:tracePt t="60751" x="7016750" y="5676900"/>
          <p14:tracePt t="60814" x="7023100" y="5676900"/>
          <p14:tracePt t="60895" x="7029450" y="5676900"/>
          <p14:tracePt t="60902" x="7035800" y="5676900"/>
          <p14:tracePt t="60918" x="7042150" y="5676900"/>
          <p14:tracePt t="60982" x="7048500" y="5676900"/>
          <p14:tracePt t="60990" x="7048500" y="5670550"/>
          <p14:tracePt t="61001" x="7048500" y="5664200"/>
          <p14:tracePt t="61017" x="7061200" y="5664200"/>
          <p14:tracePt t="61034" x="7067550" y="5657850"/>
          <p14:tracePt t="61051" x="7067550" y="5651500"/>
          <p14:tracePt t="61067" x="7073900" y="5651500"/>
          <p14:tracePt t="61084" x="7073900" y="5645150"/>
          <p14:tracePt t="61117" x="7073900" y="5638800"/>
          <p14:tracePt t="61158" x="7073900" y="5632450"/>
          <p14:tracePt t="61382" x="7086600" y="5632450"/>
          <p14:tracePt t="61390" x="7099300" y="5638800"/>
          <p14:tracePt t="61401" x="7112000" y="5638800"/>
          <p14:tracePt t="61418" x="7118350" y="5645150"/>
          <p14:tracePt t="61638" x="7112000" y="5645150"/>
          <p14:tracePt t="61670" x="7105650" y="5645150"/>
          <p14:tracePt t="61751" x="7099300" y="5645150"/>
          <p14:tracePt t="61911" x="7092950" y="5645150"/>
          <p14:tracePt t="62167" x="7092950" y="5651500"/>
          <p14:tracePt t="62191" x="7092950" y="5657850"/>
          <p14:tracePt t="62207" x="7092950" y="5664200"/>
          <p14:tracePt t="63599" x="7086600" y="5664200"/>
          <p14:tracePt t="63791" x="7086600" y="5651500"/>
          <p14:tracePt t="63799" x="7092950" y="5638800"/>
          <p14:tracePt t="63807" x="7099300" y="5619750"/>
          <p14:tracePt t="63818" x="7112000" y="5607050"/>
          <p14:tracePt t="63835" x="7131050" y="5575300"/>
          <p14:tracePt t="63864" x="7181850" y="5486400"/>
          <p14:tracePt t="63893" x="7219950" y="5410200"/>
          <p14:tracePt t="63923" x="7251700" y="5353050"/>
          <p14:tracePt t="63951" x="7258050" y="5346700"/>
          <p14:tracePt t="65055" x="7264400" y="5346700"/>
          <p14:tracePt t="65085" x="7264400" y="5359400"/>
          <p14:tracePt t="65114" x="7270750" y="5359400"/>
          <p14:tracePt t="65144" x="7270750" y="5365750"/>
          <p14:tracePt t="65343" x="7226300" y="5353050"/>
          <p14:tracePt t="65372" x="7086600" y="5264150"/>
          <p14:tracePt t="65402" x="7004050" y="5149850"/>
          <p14:tracePt t="65431" x="6946900" y="4946650"/>
          <p14:tracePt t="65460" x="6940550" y="4756150"/>
          <p14:tracePt t="65489" x="6946900" y="4521200"/>
          <p14:tracePt t="65518" x="6972300" y="4406900"/>
          <p14:tracePt t="65545" x="6991350" y="4343400"/>
          <p14:tracePt t="65572" x="6997700" y="4311650"/>
          <p14:tracePt t="65599" x="7004050" y="4267200"/>
          <p14:tracePt t="65626" x="7023100" y="4222750"/>
          <p14:tracePt t="65653" x="7035800" y="4203700"/>
          <p14:tracePt t="65680" x="7054850" y="4210050"/>
          <p14:tracePt t="65707" x="7099300" y="4318000"/>
          <p14:tracePt t="65733" x="7131050" y="4464050"/>
          <p14:tracePt t="65761" x="7150100" y="4660900"/>
          <p14:tracePt t="65787" x="7150100" y="4787900"/>
          <p14:tracePt t="65814" x="7150100" y="4883150"/>
          <p14:tracePt t="65843" x="7156450" y="5035550"/>
          <p14:tracePt t="65872" x="7169150" y="5162550"/>
          <p14:tracePt t="65900" x="7169150" y="5181600"/>
          <p14:tracePt t="65929" x="7162800" y="5194300"/>
          <p14:tracePt t="65957" x="7156450" y="5194300"/>
          <p14:tracePt t="65986" x="7150100" y="5213350"/>
          <p14:tracePt t="66015" x="7150100" y="5226050"/>
          <p14:tracePt t="66044" x="7143750" y="5251450"/>
          <p14:tracePt t="66073" x="7124700" y="5302250"/>
          <p14:tracePt t="66101" x="7112000" y="5327650"/>
          <p14:tracePt t="66130" x="7105650" y="5372100"/>
          <p14:tracePt t="66159" x="7105650" y="5416550"/>
          <p14:tracePt t="66187" x="7105650" y="5499100"/>
          <p14:tracePt t="66216" x="7124700" y="5575300"/>
          <p14:tracePt t="66244" x="7131050" y="5613400"/>
          <p14:tracePt t="66273" x="7131050" y="5664200"/>
          <p14:tracePt t="66302" x="7131050" y="5708650"/>
          <p14:tracePt t="66318" x="7131050" y="5727700"/>
          <p14:tracePt t="66336" x="7131050" y="5740400"/>
          <p14:tracePt t="66352" x="7131050" y="5746750"/>
          <p14:tracePt t="66399" x="7131050" y="5753100"/>
          <p14:tracePt t="66544" x="7124700" y="5753100"/>
          <p14:tracePt t="66560" x="7124700" y="5746750"/>
          <p14:tracePt t="66568" x="7118350" y="5727700"/>
          <p14:tracePt t="66576" x="7112000" y="5715000"/>
          <p14:tracePt t="66585" x="7112000" y="5702300"/>
          <p14:tracePt t="66602" x="7099300" y="5664200"/>
          <p14:tracePt t="66619" x="7092950" y="5626100"/>
          <p14:tracePt t="66635" x="7092950" y="5581650"/>
          <p14:tracePt t="66665" x="7067550" y="5416550"/>
          <p14:tracePt t="66694" x="7035800" y="5238750"/>
          <p14:tracePt t="66725" x="6965950" y="5003800"/>
          <p14:tracePt t="66754" x="6940550" y="4813300"/>
          <p14:tracePt t="66783" x="6940550" y="4730750"/>
          <p14:tracePt t="66812" x="6940550" y="4724400"/>
          <p14:tracePt t="66865" x="6953250" y="4711700"/>
          <p14:tracePt t="66893" x="6965950" y="4686300"/>
          <p14:tracePt t="66919" x="6978650" y="4673600"/>
          <p14:tracePt t="66973" x="6985000" y="4603750"/>
          <p14:tracePt t="67000" x="7035800" y="4356100"/>
          <p14:tracePt t="67028" x="7092950" y="4171950"/>
          <p14:tracePt t="67056" x="7131050" y="4006850"/>
          <p14:tracePt t="67083" x="7131050" y="3911600"/>
          <p14:tracePt t="67110" x="7112000" y="3848100"/>
          <p14:tracePt t="67137" x="7086600" y="3778250"/>
          <p14:tracePt t="67164" x="7080250" y="3727450"/>
          <p14:tracePt t="67190" x="7067550" y="3676650"/>
          <p14:tracePt t="67217" x="7054850" y="3613150"/>
          <p14:tracePt t="67245" x="7042150" y="3568700"/>
          <p14:tracePt t="67272" x="7029450" y="3536950"/>
          <p14:tracePt t="67299" x="7023100" y="3536950"/>
          <p14:tracePt t="67326" x="7016750" y="3524250"/>
          <p14:tracePt t="67353" x="6997700" y="3505200"/>
          <p14:tracePt t="67380" x="6985000" y="3486150"/>
          <p14:tracePt t="67407" x="6978650" y="3467100"/>
          <p14:tracePt t="67434" x="6972300" y="3448050"/>
          <p14:tracePt t="67461" x="6972300" y="3441700"/>
          <p14:tracePt t="67736" x="6965950" y="3441700"/>
          <p14:tracePt t="67768" x="6959600" y="3441700"/>
          <p14:tracePt t="72649" x="6959600" y="3448050"/>
          <p14:tracePt t="72676" x="6959600" y="3460750"/>
          <p14:tracePt t="72704" x="6959600" y="3473450"/>
          <p14:tracePt t="72793" x="6959600" y="3479800"/>
          <p14:tracePt t="72820" x="6959600" y="3524250"/>
          <p14:tracePt t="72846" x="6959600" y="3568700"/>
          <p14:tracePt t="72873" x="6959600" y="3606800"/>
          <p14:tracePt t="72900" x="6959600" y="3625850"/>
          <p14:tracePt t="72927" x="6959600" y="3638550"/>
          <p14:tracePt t="73033" x="6972300" y="3638550"/>
          <p14:tracePt t="73060" x="6985000" y="3638550"/>
          <p14:tracePt t="73087" x="7004050" y="3632200"/>
          <p14:tracePt t="73114" x="7035800" y="3613150"/>
          <p14:tracePt t="73141" x="7042150" y="3613150"/>
          <p14:tracePt t="73242" x="7029450" y="3613150"/>
          <p14:tracePt t="73268" x="7016750" y="3613150"/>
          <p14:tracePt t="73295" x="6997700" y="3613150"/>
          <p14:tracePt t="73322" x="6985000" y="3613150"/>
          <p14:tracePt t="73349" x="6978650" y="3613150"/>
          <p14:tracePt t="73376" x="6972300" y="3613150"/>
          <p14:tracePt t="73497" x="6985000" y="3625850"/>
          <p14:tracePt t="73524" x="7016750" y="3683000"/>
          <p14:tracePt t="73551" x="7061200" y="3784600"/>
          <p14:tracePt t="73578" x="7181850" y="4070350"/>
          <p14:tracePt t="73605" x="7334250" y="4419600"/>
          <p14:tracePt t="73632" x="7486650" y="4743450"/>
          <p14:tracePt t="73660" x="7575550" y="4984750"/>
          <p14:tracePt t="73688" x="7588250" y="5041900"/>
          <p14:tracePt t="73717" x="7594600" y="5054600"/>
          <p14:tracePt t="73746" x="7607300" y="5080000"/>
          <p14:tracePt t="73774" x="7632700" y="5124450"/>
          <p14:tracePt t="73803" x="7708900" y="5238750"/>
          <p14:tracePt t="73832" x="7797800" y="5327650"/>
          <p14:tracePt t="73860" x="7912100" y="5416550"/>
          <p14:tracePt t="73889" x="7988300" y="5461000"/>
          <p14:tracePt t="73917" x="8039100" y="5473700"/>
          <p14:tracePt t="73946" x="8083550" y="5480050"/>
          <p14:tracePt t="73975" x="8096250" y="5480050"/>
          <p14:tracePt t="74002" x="8108950" y="5480050"/>
          <p14:tracePt t="74029" x="8121650" y="5480050"/>
          <p14:tracePt t="74113" x="8128000" y="5480050"/>
          <p14:tracePt t="74153" x="8134350" y="5480050"/>
          <p14:tracePt t="74180" x="8147050" y="5473700"/>
          <p14:tracePt t="74207" x="8159750" y="5461000"/>
          <p14:tracePt t="74234" x="8229600" y="5454650"/>
          <p14:tracePt t="74261" x="8280400" y="5454650"/>
          <p14:tracePt t="74289" x="8337550" y="5448300"/>
          <p14:tracePt t="74316" x="8502650" y="5403850"/>
          <p14:tracePt t="74343" x="8839200" y="5327650"/>
          <p14:tracePt t="74369" x="9486900" y="5213350"/>
          <p14:tracePt t="74423" x="10140950" y="5137150"/>
          <p14:tracePt t="74476" x="10344150" y="5130800"/>
          <p14:tracePt t="74682" x="10337800" y="513080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580932434"/>
              </p:ext>
            </p:extLst>
          </p:nvPr>
        </p:nvGraphicFramePr>
        <p:xfrm>
          <a:off x="1208809" y="0"/>
          <a:ext cx="9943974" cy="5793662"/>
        </p:xfrm>
        <a:graphic>
          <a:graphicData uri="http://schemas.openxmlformats.org/presentationml/2006/ole">
            <mc:AlternateContent xmlns:mc="http://schemas.openxmlformats.org/markup-compatibility/2006">
              <mc:Choice xmlns:v="urn:schemas-microsoft-com:vml" Requires="v">
                <p:oleObj spid="_x0000_s16395" name="JANDEL SIGMAPLOT GRAPHIC" r:id="rId5" imgW="7418520" imgH="4824360" progId="JSSPWGraphic">
                  <p:embed/>
                </p:oleObj>
              </mc:Choice>
              <mc:Fallback>
                <p:oleObj name="JANDEL SIGMAPLOT GRAPHIC" r:id="rId5" imgW="7418520" imgH="4824360" progId="JSSPWGraphic">
                  <p:embed/>
                  <p:pic>
                    <p:nvPicPr>
                      <p:cNvPr id="2048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809" y="0"/>
                        <a:ext cx="9943974" cy="5793662"/>
                      </a:xfrm>
                      <a:prstGeom prst="rect">
                        <a:avLst/>
                      </a:prstGeom>
                      <a:noFill/>
                      <a:ln>
                        <a:noFill/>
                      </a:ln>
                      <a:effectLst/>
                    </p:spPr>
                  </p:pic>
                </p:oleObj>
              </mc:Fallback>
            </mc:AlternateContent>
          </a:graphicData>
        </a:graphic>
      </p:graphicFrame>
      <p:sp>
        <p:nvSpPr>
          <p:cNvPr id="5" name="TextBox 4"/>
          <p:cNvSpPr txBox="1"/>
          <p:nvPr/>
        </p:nvSpPr>
        <p:spPr>
          <a:xfrm>
            <a:off x="1995055" y="5794664"/>
            <a:ext cx="8707581" cy="461665"/>
          </a:xfrm>
          <a:prstGeom prst="rect">
            <a:avLst/>
          </a:prstGeom>
          <a:noFill/>
        </p:spPr>
        <p:txBody>
          <a:bodyPr wrap="square" rtlCol="0">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N-Methyl </a:t>
            </a:r>
            <a:r>
              <a:rPr lang="en-US" altLang="en-US" sz="2400" dirty="0" err="1">
                <a:latin typeface="Times New Roman" panose="02020603050405020304" pitchFamily="18" charset="0"/>
                <a:cs typeface="Times New Roman" panose="02020603050405020304" pitchFamily="18" charset="0"/>
              </a:rPr>
              <a:t>acetamide</a:t>
            </a:r>
            <a:r>
              <a:rPr lang="en-US" altLang="en-US" sz="2400" dirty="0">
                <a:latin typeface="Times New Roman" panose="02020603050405020304" pitchFamily="18" charset="0"/>
                <a:cs typeface="Times New Roman" panose="02020603050405020304" pitchFamily="18" charset="0"/>
              </a:rPr>
              <a:t>, neat liquid; thin film:    CH</a:t>
            </a:r>
            <a:r>
              <a:rPr lang="en-US" altLang="en-US" sz="2400" baseline="-30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CONHCH</a:t>
            </a:r>
            <a:r>
              <a:rPr lang="en-US" altLang="en-US" sz="2400" baseline="-30000" dirty="0">
                <a:latin typeface="Times New Roman" panose="02020603050405020304" pitchFamily="18" charset="0"/>
                <a:cs typeface="Times New Roman" panose="02020603050405020304" pitchFamily="18" charset="0"/>
              </a:rPr>
              <a:t>3</a:t>
            </a:r>
            <a:endParaRPr lang="en-US" altLang="en-US" sz="2400" dirty="0">
              <a:latin typeface="Times New Roman" panose="02020603050405020304" pitchFamily="18" charset="0"/>
              <a:cs typeface="Times New Roman" panose="02020603050405020304"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079456571"/>
      </p:ext>
    </p:extLst>
  </p:cSld>
  <p:clrMapOvr>
    <a:masterClrMapping/>
  </p:clrMapOvr>
  <mc:AlternateContent xmlns:mc="http://schemas.openxmlformats.org/markup-compatibility/2006" xmlns:p14="http://schemas.microsoft.com/office/powerpoint/2010/main">
    <mc:Choice Requires="p14">
      <p:transition spd="slow" p14:dur="2000" advTm="57157"/>
    </mc:Choice>
    <mc:Fallback xmlns="">
      <p:transition spd="slow" advTm="571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88" x="10331450" y="5118100"/>
          <p14:tracePt t="719" x="10325100" y="5105400"/>
          <p14:tracePt t="880" x="10318750" y="5105400"/>
          <p14:tracePt t="910" x="10255250" y="5143500"/>
          <p14:tracePt t="941" x="10191750" y="5213350"/>
          <p14:tracePt t="970" x="10160000" y="5270500"/>
          <p14:tracePt t="1000" x="10096500" y="5353050"/>
          <p14:tracePt t="1030" x="10007600" y="5454650"/>
          <p14:tracePt t="1060" x="9867900" y="5581650"/>
          <p14:tracePt t="1090" x="9766300" y="5638800"/>
          <p14:tracePt t="1119" x="9728200" y="5645150"/>
          <p14:tracePt t="1149" x="9632950" y="5632450"/>
          <p14:tracePt t="1179" x="9512300" y="5607050"/>
          <p14:tracePt t="1209" x="9366250" y="5549900"/>
          <p14:tracePt t="1238" x="9207500" y="5505450"/>
          <p14:tracePt t="1268" x="9048750" y="5473700"/>
          <p14:tracePt t="1297" x="8928100" y="5448300"/>
          <p14:tracePt t="1327" x="8820150" y="5416550"/>
          <p14:tracePt t="1357" x="8686800" y="5384800"/>
          <p14:tracePt t="1387" x="8610600" y="5384800"/>
          <p14:tracePt t="1416" x="8534400" y="5397500"/>
          <p14:tracePt t="1446" x="8489950" y="5410200"/>
          <p14:tracePt t="1475" x="8426450" y="5441950"/>
          <p14:tracePt t="1505" x="8305800" y="5492750"/>
          <p14:tracePt t="1535" x="8159750" y="5543550"/>
          <p14:tracePt t="1564" x="7981950" y="5594350"/>
          <p14:tracePt t="1594" x="7918450" y="5626100"/>
          <p14:tracePt t="1624" x="7905750" y="5664200"/>
          <p14:tracePt t="1653" x="7899400" y="5702300"/>
          <p14:tracePt t="1683" x="7880350" y="5778500"/>
          <p14:tracePt t="1713" x="7861300" y="5848350"/>
          <p14:tracePt t="1743" x="7854950" y="5886450"/>
          <p14:tracePt t="1772" x="7854950" y="5918200"/>
          <p14:tracePt t="1803" x="7874000" y="5943600"/>
          <p14:tracePt t="1832" x="7912100" y="5969000"/>
          <p14:tracePt t="1862" x="7962900" y="5988050"/>
          <p14:tracePt t="1864" x="7981950" y="5988050"/>
          <p14:tracePt t="1881" x="8020050" y="6000750"/>
          <p14:tracePt t="1898" x="8045450" y="6007100"/>
          <p14:tracePt t="1914" x="8070850" y="6019800"/>
          <p14:tracePt t="1931" x="8096250" y="6026150"/>
          <p14:tracePt t="1948" x="8115300" y="6026150"/>
          <p14:tracePt t="1965" x="8128000" y="6026150"/>
          <p14:tracePt t="2097" x="8128000" y="6032500"/>
          <p14:tracePt t="2136" x="8128000" y="6038850"/>
          <p14:tracePt t="2160" x="8128000" y="6045200"/>
          <p14:tracePt t="2177" x="8128000" y="6051550"/>
          <p14:tracePt t="2224" x="8128000" y="6057900"/>
          <p14:tracePt t="2249" x="8128000" y="6064250"/>
          <p14:tracePt t="2305" x="8128000" y="6070600"/>
          <p14:tracePt t="2352" x="8121650" y="6070600"/>
          <p14:tracePt t="2377" x="8115300" y="6070600"/>
          <p14:tracePt t="2392" x="8108950" y="6070600"/>
          <p14:tracePt t="2400" x="8102600" y="6070600"/>
          <p14:tracePt t="2409" x="8096250" y="6070600"/>
          <p14:tracePt t="2432" x="8089900" y="6070600"/>
          <p14:tracePt t="2449" x="8083550" y="6070600"/>
          <p14:tracePt t="2465" x="8077200" y="6064250"/>
          <p14:tracePt t="2489" x="8070850" y="6064250"/>
          <p14:tracePt t="2600" x="8077200" y="6064250"/>
          <p14:tracePt t="2609" x="8083550" y="6064250"/>
          <p14:tracePt t="2625" x="8096250" y="6064250"/>
          <p14:tracePt t="2641" x="8102600" y="6070600"/>
          <p14:tracePt t="2657" x="8108950" y="6076950"/>
          <p14:tracePt t="2673" x="8121650" y="6083300"/>
          <p14:tracePt t="2682" x="8121650" y="6089650"/>
          <p14:tracePt t="2698" x="8140700" y="6102350"/>
          <p14:tracePt t="2715" x="8153400" y="6115050"/>
          <p14:tracePt t="2731" x="8172450" y="6127750"/>
          <p14:tracePt t="2748" x="8191500" y="6140450"/>
          <p14:tracePt t="2765" x="8210550" y="6146800"/>
          <p14:tracePt t="2782" x="8216900" y="6153150"/>
          <p14:tracePt t="2798" x="8229600" y="6153150"/>
          <p14:tracePt t="2815" x="8235950" y="6159500"/>
          <p14:tracePt t="2832" x="8255000" y="6159500"/>
          <p14:tracePt t="2848" x="8293100" y="6172200"/>
          <p14:tracePt t="2865" x="8324850" y="6172200"/>
          <p14:tracePt t="2882" x="8350250" y="6172200"/>
          <p14:tracePt t="2898" x="8382000" y="6172200"/>
          <p14:tracePt t="2915" x="8407400" y="6159500"/>
          <p14:tracePt t="2932" x="8439150" y="6153150"/>
          <p14:tracePt t="2948" x="8489950" y="6140450"/>
          <p14:tracePt t="2965" x="8528050" y="6134100"/>
          <p14:tracePt t="2982" x="8553450" y="6121400"/>
          <p14:tracePt t="2998" x="8578850" y="6115050"/>
          <p14:tracePt t="3015" x="8597900" y="6115050"/>
          <p14:tracePt t="3032" x="8616950" y="6108700"/>
          <p14:tracePt t="3048" x="8642350" y="6108700"/>
          <p14:tracePt t="3065" x="8648700" y="6108700"/>
          <p14:tracePt t="3082" x="8655050" y="6108700"/>
          <p14:tracePt t="3115" x="8661400" y="6108700"/>
          <p14:tracePt t="3132" x="8693150" y="6121400"/>
          <p14:tracePt t="3148" x="8737600" y="6134100"/>
          <p14:tracePt t="3165" x="8769350" y="6146800"/>
          <p14:tracePt t="3182" x="8788400" y="6153150"/>
          <p14:tracePt t="3198" x="8794750" y="6159500"/>
          <p14:tracePt t="3215" x="8801100" y="6165850"/>
          <p14:tracePt t="3232" x="8807450" y="6172200"/>
          <p14:tracePt t="3249" x="8820150" y="6191250"/>
          <p14:tracePt t="3265" x="8826500" y="6197600"/>
          <p14:tracePt t="3282" x="8826500" y="6203950"/>
          <p14:tracePt t="3321" x="8826500" y="6210300"/>
          <p14:tracePt t="3409" x="8826500" y="6216650"/>
          <p14:tracePt t="3505" x="8826500" y="6223000"/>
          <p14:tracePt t="3513" x="8826500" y="6229350"/>
          <p14:tracePt t="3569" x="8826500" y="6235700"/>
          <p14:tracePt t="3881" x="8832850" y="6235700"/>
          <p14:tracePt t="3889" x="8839200" y="6235700"/>
          <p14:tracePt t="3898" x="8858250" y="6235700"/>
          <p14:tracePt t="3915" x="8883650" y="6235700"/>
          <p14:tracePt t="3932" x="8896350" y="6235700"/>
          <p14:tracePt t="3948" x="8909050" y="6229350"/>
          <p14:tracePt t="3965" x="8915400" y="6229350"/>
          <p14:tracePt t="3982" x="8921750" y="6229350"/>
          <p14:tracePt t="3998" x="8928100" y="6223000"/>
          <p14:tracePt t="4015" x="8934450" y="6223000"/>
          <p14:tracePt t="4032" x="8940800" y="6216650"/>
          <p14:tracePt t="4048" x="8940800" y="6210300"/>
          <p14:tracePt t="4082" x="8947150" y="6210300"/>
          <p14:tracePt t="4098" x="8953500" y="6210300"/>
          <p14:tracePt t="4129" x="8959850" y="6210300"/>
          <p14:tracePt t="4433" x="8959850" y="6203950"/>
          <p14:tracePt t="4729" x="8953500" y="6203950"/>
          <p14:tracePt t="4825" x="8953500" y="6210300"/>
          <p14:tracePt t="4833" x="8953500" y="6216650"/>
          <p14:tracePt t="4841" x="8953500" y="6223000"/>
          <p14:tracePt t="4850" x="8953500" y="6229350"/>
          <p14:tracePt t="4865" x="8953500" y="6242050"/>
          <p14:tracePt t="4882" x="8959850" y="6254750"/>
          <p14:tracePt t="4899" x="8959850" y="6261100"/>
          <p14:tracePt t="4932" x="8959850" y="6267450"/>
          <p14:tracePt t="4953" x="8953500" y="6267450"/>
          <p14:tracePt t="4969" x="8947150" y="6267450"/>
          <p14:tracePt t="4982" x="8934450" y="6267450"/>
          <p14:tracePt t="4999" x="8909050" y="6267450"/>
          <p14:tracePt t="5015" x="8890000" y="6273800"/>
          <p14:tracePt t="5032" x="8877300" y="6273800"/>
          <p14:tracePt t="5049" x="8870950" y="6273800"/>
          <p14:tracePt t="5282" x="8864600" y="6280150"/>
          <p14:tracePt t="5289" x="8864600" y="6286500"/>
          <p14:tracePt t="5299" x="8858250" y="6292850"/>
          <p14:tracePt t="5316" x="8858250" y="6311900"/>
          <p14:tracePt t="5332" x="8851900" y="6330950"/>
          <p14:tracePt t="5349" x="8845550" y="6343650"/>
          <p14:tracePt t="5366" x="8832850" y="6369050"/>
          <p14:tracePt t="5382" x="8826500" y="6388100"/>
          <p14:tracePt t="5399" x="8813800" y="6400800"/>
          <p14:tracePt t="5416" x="8801100" y="6400800"/>
          <p14:tracePt t="5432" x="8788400" y="6400800"/>
          <p14:tracePt t="5449" x="8763000" y="6400800"/>
          <p14:tracePt t="5466" x="8743950" y="6400800"/>
          <p14:tracePt t="5482" x="8718550" y="6381750"/>
          <p14:tracePt t="5499" x="8693150" y="6356350"/>
          <p14:tracePt t="5516" x="8674100" y="6324600"/>
          <p14:tracePt t="5532" x="8667750" y="6286500"/>
          <p14:tracePt t="5549" x="8667750" y="6242050"/>
          <p14:tracePt t="5566" x="8680450" y="6197600"/>
          <p14:tracePt t="5582" x="8699500" y="6146800"/>
          <p14:tracePt t="5599" x="8731250" y="6102350"/>
          <p14:tracePt t="5617" x="8763000" y="6076950"/>
          <p14:tracePt t="5632" x="8769350" y="6070600"/>
          <p14:tracePt t="5649" x="8788400" y="6070600"/>
          <p14:tracePt t="5665" x="8801100" y="6064250"/>
          <p14:tracePt t="5682" x="8826500" y="6064250"/>
          <p14:tracePt t="5699" x="8845550" y="6057900"/>
          <p14:tracePt t="5716" x="8864600" y="6057900"/>
          <p14:tracePt t="5732" x="8877300" y="6057900"/>
          <p14:tracePt t="5766" x="8883650" y="6057900"/>
          <p14:tracePt t="5849" x="8896350" y="6057900"/>
          <p14:tracePt t="5857" x="8896350" y="6064250"/>
          <p14:tracePt t="5866" x="8909050" y="6076950"/>
          <p14:tracePt t="5882" x="8915400" y="6089650"/>
          <p14:tracePt t="5899" x="8921750" y="6102350"/>
          <p14:tracePt t="5916" x="8921750" y="6108700"/>
          <p14:tracePt t="5932" x="8921750" y="6115050"/>
          <p14:tracePt t="5949" x="8921750" y="6121400"/>
          <p14:tracePt t="5966" x="8921750" y="6127750"/>
          <p14:tracePt t="5999" x="8921750" y="6134100"/>
          <p14:tracePt t="6105" x="8915400" y="6134100"/>
          <p14:tracePt t="6273" x="8909050" y="6134100"/>
          <p14:tracePt t="6521" x="8902700" y="6134100"/>
          <p14:tracePt t="6930" x="8896350" y="6134100"/>
          <p14:tracePt t="6954" x="8890000" y="6134100"/>
          <p14:tracePt t="6962" x="8890000" y="6140450"/>
          <p14:tracePt t="6978" x="8883650" y="6140450"/>
          <p14:tracePt t="7018" x="8877300" y="6140450"/>
          <p14:tracePt t="7034" x="8877300" y="6146800"/>
          <p14:tracePt t="7042" x="8870950" y="6146800"/>
          <p14:tracePt t="7050" x="8870950" y="6153150"/>
          <p14:tracePt t="7066" x="8851900" y="6153150"/>
          <p14:tracePt t="7083" x="8826500" y="6165850"/>
          <p14:tracePt t="7099" x="8801100" y="6172200"/>
          <p14:tracePt t="7116" x="8775700" y="6178550"/>
          <p14:tracePt t="7133" x="8750300" y="6178550"/>
          <p14:tracePt t="7149" x="8737600" y="6184900"/>
          <p14:tracePt t="7166" x="8731250" y="6184900"/>
          <p14:tracePt t="7218" x="8724900" y="6184900"/>
          <p14:tracePt t="7226" x="8724900" y="6191250"/>
          <p14:tracePt t="7234" x="8718550" y="6191250"/>
          <p14:tracePt t="7250" x="8712200" y="6197600"/>
          <p14:tracePt t="8946" x="8705850" y="6203950"/>
          <p14:tracePt t="8954" x="8699500" y="6210300"/>
          <p14:tracePt t="8970" x="8693150" y="6216650"/>
          <p14:tracePt t="8986" x="8686800" y="6223000"/>
          <p14:tracePt t="8994" x="8680450" y="6223000"/>
          <p14:tracePt t="9002" x="8667750" y="6229350"/>
          <p14:tracePt t="9017" x="8661400" y="6235700"/>
          <p14:tracePt t="9033" x="8642350" y="6235700"/>
          <p14:tracePt t="9050" x="8629650" y="6242050"/>
          <p14:tracePt t="9067" x="8616950" y="6242050"/>
          <p14:tracePt t="9083" x="8604250" y="6242050"/>
          <p14:tracePt t="9100" x="8591550" y="6242050"/>
          <p14:tracePt t="9117" x="8572500" y="6242050"/>
          <p14:tracePt t="9133" x="8547100" y="6242050"/>
          <p14:tracePt t="9150" x="8528050" y="6235700"/>
          <p14:tracePt t="9166" x="8502650" y="6229350"/>
          <p14:tracePt t="9183" x="8464550" y="6223000"/>
          <p14:tracePt t="9200" x="8445500" y="6223000"/>
          <p14:tracePt t="9217" x="8426450" y="6223000"/>
          <p14:tracePt t="9233" x="8413750" y="6216650"/>
          <p14:tracePt t="9250" x="8407400" y="6210300"/>
          <p14:tracePt t="9267" x="8394700" y="6203950"/>
          <p14:tracePt t="9283" x="8382000" y="6203950"/>
          <p14:tracePt t="9338" x="8382000" y="6197600"/>
          <p14:tracePt t="9362" x="8382000" y="6191250"/>
          <p14:tracePt t="9378" x="8382000" y="6184900"/>
          <p14:tracePt t="9394" x="8382000" y="6178550"/>
          <p14:tracePt t="9410" x="8394700" y="6172200"/>
          <p14:tracePt t="9418" x="8420100" y="6159500"/>
          <p14:tracePt t="9426" x="8451850" y="6153150"/>
          <p14:tracePt t="9434" x="8483600" y="6146800"/>
          <p14:tracePt t="9450" x="8559800" y="6127750"/>
          <p14:tracePt t="9466" x="8616950" y="6102350"/>
          <p14:tracePt t="9483" x="8655050" y="6089650"/>
          <p14:tracePt t="9500" x="8686800" y="6083300"/>
          <p14:tracePt t="9517" x="8737600" y="6070600"/>
          <p14:tracePt t="9533" x="8788400" y="6070600"/>
          <p14:tracePt t="9550" x="8826500" y="6051550"/>
          <p14:tracePt t="9567" x="8851900" y="6038850"/>
          <p14:tracePt t="9583" x="8870950" y="6032500"/>
          <p14:tracePt t="9738" x="8864600" y="6032500"/>
          <p14:tracePt t="9746" x="8864600" y="6038850"/>
          <p14:tracePt t="9762" x="8864600" y="6045200"/>
          <p14:tracePt t="9794" x="8864600" y="6051550"/>
          <p14:tracePt t="9898" x="8858250" y="6051550"/>
          <p14:tracePt t="9962" x="8851900" y="6051550"/>
          <p14:tracePt t="9978" x="8845550" y="6057900"/>
          <p14:tracePt t="9986" x="8839200" y="6064250"/>
          <p14:tracePt t="9994" x="8832850" y="6070600"/>
          <p14:tracePt t="10002" x="8826500" y="6076950"/>
          <p14:tracePt t="10017" x="8820150" y="6083300"/>
          <p14:tracePt t="10033" x="8801100" y="6102350"/>
          <p14:tracePt t="10050" x="8769350" y="6115050"/>
          <p14:tracePt t="10067" x="8731250" y="6121400"/>
          <p14:tracePt t="10083" x="8693150" y="6134100"/>
          <p14:tracePt t="10100" x="8661400" y="6140450"/>
          <p14:tracePt t="10117" x="8629650" y="6146800"/>
          <p14:tracePt t="10133" x="8610600" y="6153150"/>
          <p14:tracePt t="10150" x="8591550" y="6159500"/>
          <p14:tracePt t="10167" x="8578850" y="6159500"/>
          <p14:tracePt t="10183" x="8559800" y="6165850"/>
          <p14:tracePt t="10200" x="8534400" y="6172200"/>
          <p14:tracePt t="10217" x="8489950" y="6178550"/>
          <p14:tracePt t="10233" x="8439150" y="6178550"/>
          <p14:tracePt t="10250" x="8369300" y="6178550"/>
          <p14:tracePt t="10266" x="8337550" y="6178550"/>
          <p14:tracePt t="10283" x="8318500" y="6178550"/>
          <p14:tracePt t="10300" x="8305800" y="6178550"/>
          <p14:tracePt t="10317" x="8299450" y="6178550"/>
          <p14:tracePt t="10333" x="8286750" y="6172200"/>
          <p14:tracePt t="10386" x="8286750" y="6165850"/>
          <p14:tracePt t="10394" x="8280400" y="6165850"/>
          <p14:tracePt t="10402" x="8267700" y="6159500"/>
          <p14:tracePt t="10417" x="8261350" y="6153150"/>
          <p14:tracePt t="10433" x="8235950" y="6134100"/>
          <p14:tracePt t="10450" x="8223250" y="6127750"/>
          <p14:tracePt t="10467" x="8216900" y="6115050"/>
          <p14:tracePt t="10484" x="8204200" y="6108700"/>
          <p14:tracePt t="10500" x="8204200" y="6089650"/>
          <p14:tracePt t="10517" x="8197850" y="6083300"/>
          <p14:tracePt t="10533" x="8197850" y="6070600"/>
          <p14:tracePt t="10550" x="8197850" y="6064250"/>
          <p14:tracePt t="10567" x="8197850" y="6045200"/>
          <p14:tracePt t="10583" x="8197850" y="6026150"/>
          <p14:tracePt t="10600" x="8185150" y="6007100"/>
          <p14:tracePt t="10617" x="8178800" y="5994400"/>
          <p14:tracePt t="10633" x="8172450" y="5981700"/>
          <p14:tracePt t="10650" x="8172450" y="5969000"/>
          <p14:tracePt t="10667" x="8172450" y="5962650"/>
          <p14:tracePt t="10683" x="8172450" y="5949950"/>
          <p14:tracePt t="10700" x="8172450" y="5943600"/>
          <p14:tracePt t="10717" x="8178800" y="5937250"/>
          <p14:tracePt t="10748" x="8191500" y="5918200"/>
          <p14:tracePt t="10778" x="8197850" y="5911850"/>
          <p14:tracePt t="10809" x="8210550" y="5905500"/>
          <p14:tracePt t="10839" x="8223250" y="5886450"/>
          <p14:tracePt t="10869" x="8242300" y="5867400"/>
          <p14:tracePt t="10899" x="8286750" y="5848350"/>
          <p14:tracePt t="10929" x="8337550" y="5829300"/>
          <p14:tracePt t="10959" x="8413750" y="5810250"/>
          <p14:tracePt t="10989" x="8432800" y="5810250"/>
          <p14:tracePt t="11019" x="8439150" y="5810250"/>
          <p14:tracePt t="11049" x="8464550" y="5797550"/>
          <p14:tracePt t="11079" x="8528050" y="5778500"/>
          <p14:tracePt t="11109" x="8597900" y="5753100"/>
          <p14:tracePt t="11139" x="8648700" y="5740400"/>
          <p14:tracePt t="11168" x="8693150" y="5734050"/>
          <p14:tracePt t="11198" x="8750300" y="5734050"/>
          <p14:tracePt t="11228" x="8794750" y="5734050"/>
          <p14:tracePt t="11257" x="8807450" y="5734050"/>
          <p14:tracePt t="11287" x="8820150" y="5734050"/>
          <p14:tracePt t="11317" x="8890000" y="5734050"/>
          <p14:tracePt t="11346" x="8940800" y="5740400"/>
          <p14:tracePt t="11377" x="8953500" y="5746750"/>
          <p14:tracePt t="11406" x="8997950" y="5778500"/>
          <p14:tracePt t="11436" x="9029700" y="5803900"/>
          <p14:tracePt t="11495" x="9029700" y="5810250"/>
          <p14:tracePt t="11525" x="9029700" y="5822950"/>
          <p14:tracePt t="11554" x="9036050" y="5848350"/>
          <p14:tracePt t="11584" x="9042400" y="5886450"/>
          <p14:tracePt t="11614" x="9048750" y="5962650"/>
          <p14:tracePt t="11644" x="9048750" y="6026150"/>
          <p14:tracePt t="11673" x="9036050" y="6057900"/>
          <p14:tracePt t="11683" x="9023350" y="6070600"/>
          <p14:tracePt t="11700" x="9010650" y="6089650"/>
          <p14:tracePt t="11717" x="8997950" y="6108700"/>
          <p14:tracePt t="11734" x="8985250" y="6127750"/>
          <p14:tracePt t="11750" x="8972550" y="6146800"/>
          <p14:tracePt t="11767" x="8959850" y="6153150"/>
          <p14:tracePt t="11784" x="8953500" y="6153150"/>
          <p14:tracePt t="11800" x="8953500" y="6159500"/>
          <p14:tracePt t="11817" x="8947150" y="6159500"/>
          <p14:tracePt t="11834" x="8934450" y="6172200"/>
          <p14:tracePt t="11851" x="8890000" y="6191250"/>
          <p14:tracePt t="11867" x="8864600" y="6210300"/>
          <p14:tracePt t="11884" x="8845550" y="6210300"/>
          <p14:tracePt t="11900" x="8826500" y="6216650"/>
          <p14:tracePt t="11917" x="8820150" y="6223000"/>
          <p14:tracePt t="11934" x="8794750" y="6223000"/>
          <p14:tracePt t="11951" x="8750300" y="6223000"/>
          <p14:tracePt t="11967" x="8712200" y="6223000"/>
          <p14:tracePt t="11984" x="8674100" y="6223000"/>
          <p14:tracePt t="12001" x="8636000" y="6223000"/>
          <p14:tracePt t="12017" x="8610600" y="6223000"/>
          <p14:tracePt t="12034" x="8578850" y="6223000"/>
          <p14:tracePt t="12051" x="8528050" y="6223000"/>
          <p14:tracePt t="12068" x="8496300" y="6223000"/>
          <p14:tracePt t="12084" x="8451850" y="6210300"/>
          <p14:tracePt t="12101" x="8420100" y="6210300"/>
          <p14:tracePt t="12117" x="8407400" y="6203950"/>
          <p14:tracePt t="12134" x="8394700" y="6197600"/>
          <p14:tracePt t="12151" x="8388350" y="6191250"/>
          <p14:tracePt t="12167" x="8388350" y="6184900"/>
          <p14:tracePt t="12184" x="8382000" y="6178550"/>
          <p14:tracePt t="12201" x="8382000" y="6172200"/>
          <p14:tracePt t="12217" x="8375650" y="6172200"/>
          <p14:tracePt t="12251" x="8369300" y="6165850"/>
          <p14:tracePt t="12299" x="8375650" y="6165850"/>
          <p14:tracePt t="12307" x="8375650" y="6159500"/>
          <p14:tracePt t="12317" x="8375650" y="6153150"/>
          <p14:tracePt t="12334" x="8382000" y="6146800"/>
          <p14:tracePt t="12351" x="8382000" y="6134100"/>
          <p14:tracePt t="12555" x="8375650" y="6127750"/>
          <p14:tracePt t="12571" x="8369300" y="6127750"/>
          <p14:tracePt t="12579" x="8362950" y="6121400"/>
          <p14:tracePt t="12587" x="8362950" y="6115050"/>
          <p14:tracePt t="12601" x="8356600" y="6108700"/>
          <p14:tracePt t="12617" x="8350250" y="6096000"/>
          <p14:tracePt t="12634" x="8337550" y="6083300"/>
          <p14:tracePt t="12650" x="8337550" y="6064250"/>
          <p14:tracePt t="12667" x="8331200" y="6057900"/>
          <p14:tracePt t="12684" x="8331200" y="6051550"/>
          <p14:tracePt t="12717" x="8331200" y="6045200"/>
          <p14:tracePt t="12734" x="8331200" y="6038850"/>
          <p14:tracePt t="12751" x="8331200" y="6032500"/>
          <p14:tracePt t="12767" x="8331200" y="6026150"/>
          <p14:tracePt t="12784" x="8331200" y="6013450"/>
          <p14:tracePt t="12801" x="8337550" y="6000750"/>
          <p14:tracePt t="12817" x="8337550" y="5981700"/>
          <p14:tracePt t="12834" x="8350250" y="5969000"/>
          <p14:tracePt t="12851" x="8356600" y="5962650"/>
          <p14:tracePt t="12867" x="8356600" y="5949950"/>
          <p14:tracePt t="12884" x="8362950" y="5943600"/>
          <p14:tracePt t="12901" x="8375650" y="5937250"/>
          <p14:tracePt t="12931" x="8382000" y="5924550"/>
          <p14:tracePt t="12962" x="8401050" y="5911850"/>
          <p14:tracePt t="12992" x="8426450" y="5892800"/>
          <p14:tracePt t="13022" x="8445500" y="5886450"/>
          <p14:tracePt t="13051" x="8496300" y="5854700"/>
          <p14:tracePt t="13081" x="8553450" y="5842000"/>
          <p14:tracePt t="13111" x="8610600" y="5829300"/>
          <p14:tracePt t="13140" x="8642350" y="5829300"/>
          <p14:tracePt t="13170" x="8674100" y="5829300"/>
          <p14:tracePt t="13200" x="8718550" y="5822950"/>
          <p14:tracePt t="13230" x="8743950" y="5822950"/>
          <p14:tracePt t="13259" x="8763000" y="5822950"/>
          <p14:tracePt t="13289" x="8782050" y="5829300"/>
          <p14:tracePt t="13318" x="8813800" y="5835650"/>
          <p14:tracePt t="13348" x="8832850" y="5842000"/>
          <p14:tracePt t="13378" x="8845550" y="5854700"/>
          <p14:tracePt t="13407" x="8890000" y="5873750"/>
          <p14:tracePt t="13437" x="8896350" y="5873750"/>
          <p14:tracePt t="13496" x="8902700" y="5886450"/>
          <p14:tracePt t="13526" x="8915400" y="5905500"/>
          <p14:tracePt t="13555" x="8921750" y="5924550"/>
          <p14:tracePt t="13585" x="8928100" y="5949950"/>
          <p14:tracePt t="13615" x="8928100" y="5956300"/>
          <p14:tracePt t="13644" x="8928100" y="5962650"/>
          <p14:tracePt t="13675" x="8928100" y="5969000"/>
          <p14:tracePt t="13684" x="8928100" y="5975350"/>
          <p14:tracePt t="13701" x="8921750" y="5981700"/>
          <p14:tracePt t="13717" x="8909050" y="6000750"/>
          <p14:tracePt t="13734" x="8909050" y="6013450"/>
          <p14:tracePt t="13751" x="8902700" y="6019800"/>
          <p14:tracePt t="13767" x="8896350" y="6032500"/>
          <p14:tracePt t="13784" x="8890000" y="6032500"/>
          <p14:tracePt t="13801" x="8870950" y="6045200"/>
          <p14:tracePt t="13818" x="8851900" y="6057900"/>
          <p14:tracePt t="13834" x="8826500" y="6064250"/>
          <p14:tracePt t="13851" x="8801100" y="6076950"/>
          <p14:tracePt t="13867" x="8794750" y="6076950"/>
          <p14:tracePt t="13884" x="8782050" y="6076950"/>
          <p14:tracePt t="13901" x="8775700" y="6083300"/>
          <p14:tracePt t="13918" x="8763000" y="6083300"/>
          <p14:tracePt t="13934" x="8750300" y="6083300"/>
          <p14:tracePt t="13951" x="8737600" y="6089650"/>
          <p14:tracePt t="13968" x="8724900" y="6096000"/>
          <p14:tracePt t="13984" x="8718550" y="6096000"/>
          <p14:tracePt t="14001" x="8712200" y="6096000"/>
          <p14:tracePt t="14018" x="8699500" y="6096000"/>
          <p14:tracePt t="14034" x="8686800" y="6096000"/>
          <p14:tracePt t="14051" x="8661400" y="6102350"/>
          <p14:tracePt t="14067" x="8642350" y="6108700"/>
          <p14:tracePt t="14084" x="8616950" y="6108700"/>
          <p14:tracePt t="14101" x="8597900" y="6121400"/>
          <p14:tracePt t="14118" x="8566150" y="6127750"/>
          <p14:tracePt t="14134" x="8528050" y="6140450"/>
          <p14:tracePt t="14151" x="8489950" y="6146800"/>
          <p14:tracePt t="14168" x="8451850" y="6153150"/>
          <p14:tracePt t="14184" x="8413750" y="6165850"/>
          <p14:tracePt t="14201" x="8369300" y="6165850"/>
          <p14:tracePt t="14218" x="8331200" y="6165850"/>
          <p14:tracePt t="14234" x="8312150" y="6165850"/>
          <p14:tracePt t="14251" x="8286750" y="6165850"/>
          <p14:tracePt t="14268" x="8280400" y="6165850"/>
          <p14:tracePt t="14323" x="8274050" y="6159500"/>
          <p14:tracePt t="14331" x="8274050" y="6153150"/>
          <p14:tracePt t="14339" x="8267700" y="6153150"/>
          <p14:tracePt t="14435" x="8267700" y="6146800"/>
          <p14:tracePt t="14443" x="8267700" y="6140450"/>
          <p14:tracePt t="14451" x="8261350" y="6127750"/>
          <p14:tracePt t="14468" x="8255000" y="6096000"/>
          <p14:tracePt t="14484" x="8255000" y="6051550"/>
          <p14:tracePt t="14501" x="8255000" y="5981700"/>
          <p14:tracePt t="14518" x="8261350" y="5899150"/>
          <p14:tracePt t="14548" x="8267700" y="5848350"/>
          <p14:tracePt t="14578" x="8255000" y="5784850"/>
          <p14:tracePt t="14637" x="8191500" y="5105400"/>
          <p14:tracePt t="14667" x="8197850" y="4813300"/>
          <p14:tracePt t="14697" x="8248650" y="4483100"/>
          <p14:tracePt t="14727" x="8280400" y="4387850"/>
          <p14:tracePt t="14756" x="8274050" y="4362450"/>
          <p14:tracePt t="14786" x="8255000" y="4292600"/>
          <p14:tracePt t="14816" x="8229600" y="4140200"/>
          <p14:tracePt t="14845" x="8178800" y="3968750"/>
          <p14:tracePt t="14875" x="8121650" y="3829050"/>
          <p14:tracePt t="14904" x="8051800" y="3644900"/>
          <p14:tracePt t="14934" x="7975600" y="3511550"/>
          <p14:tracePt t="14964" x="7931150" y="3448050"/>
          <p14:tracePt t="14993" x="7905750" y="3435350"/>
          <p14:tracePt t="15024" x="7886700" y="3422650"/>
          <p14:tracePt t="15053" x="7816850" y="3409950"/>
          <p14:tracePt t="15083" x="7797800" y="3403600"/>
          <p14:tracePt t="15142" x="7785100" y="3403600"/>
          <p14:tracePt t="15227" x="7778750" y="3403600"/>
          <p14:tracePt t="15257" x="7772400" y="3403600"/>
          <p14:tracePt t="15299" x="7772400" y="3409950"/>
          <p14:tracePt t="15330" x="7766050" y="3460750"/>
          <p14:tracePt t="15360" x="7759700" y="3530600"/>
          <p14:tracePt t="15390" x="7747000" y="3575050"/>
          <p14:tracePt t="15420" x="7747000" y="3600450"/>
          <p14:tracePt t="15450" x="7740650" y="3613150"/>
          <p14:tracePt t="15480" x="7727950" y="3644900"/>
          <p14:tracePt t="15510" x="7715250" y="3676650"/>
          <p14:tracePt t="15540" x="7708900" y="3683000"/>
          <p14:tracePt t="15652" x="7702550" y="3683000"/>
          <p14:tracePt t="15681" x="7696200" y="3683000"/>
          <p14:tracePt t="15711" x="7677150" y="3683000"/>
          <p14:tracePt t="16315" x="7677150" y="3676650"/>
          <p14:tracePt t="16346" x="7702550" y="3676650"/>
          <p14:tracePt t="16375" x="7721600" y="3670300"/>
          <p14:tracePt t="16405" x="7740650" y="3657600"/>
          <p14:tracePt t="16434" x="7759700" y="3651250"/>
          <p14:tracePt t="16464" x="7778750" y="3644900"/>
          <p14:tracePt t="16494" x="7823200" y="3644900"/>
          <p14:tracePt t="16524" x="7899400" y="3644900"/>
          <p14:tracePt t="16554" x="7918450" y="3644900"/>
          <p14:tracePt t="18012" x="7912100" y="3644900"/>
          <p14:tracePt t="18084" x="7912100" y="3651250"/>
          <p14:tracePt t="18113" x="7912100" y="3683000"/>
          <p14:tracePt t="18143" x="7918450" y="3759200"/>
          <p14:tracePt t="18172" x="7943850" y="3924300"/>
          <p14:tracePt t="18202" x="7943850" y="4102100"/>
          <p14:tracePt t="18231" x="7893050" y="4375150"/>
          <p14:tracePt t="18261" x="7848600" y="4673600"/>
          <p14:tracePt t="18291" x="7835900" y="4883150"/>
          <p14:tracePt t="18320" x="7835900" y="5207000"/>
          <p14:tracePt t="18350" x="7835900" y="5473700"/>
          <p14:tracePt t="18379" x="7848600" y="5613400"/>
          <p14:tracePt t="18466" x="7880350" y="5784850"/>
          <p14:tracePt t="18496" x="7912100" y="5861050"/>
          <p14:tracePt t="18526" x="7969250" y="5956300"/>
          <p14:tracePt t="18555" x="8013700" y="6026150"/>
          <p14:tracePt t="18585" x="8058150" y="6064250"/>
          <p14:tracePt t="18602" x="8064500" y="6076950"/>
          <p14:tracePt t="18618" x="8064500" y="6083300"/>
          <p14:tracePt t="18635" x="8070850" y="6102350"/>
          <p14:tracePt t="18652" x="8077200" y="6108700"/>
          <p14:tracePt t="18669" x="8077200" y="6115050"/>
          <p14:tracePt t="18708" x="8077200" y="6121400"/>
          <p14:tracePt t="18719" x="8077200" y="6127750"/>
          <p14:tracePt t="18735" x="8077200" y="6134100"/>
          <p14:tracePt t="18752" x="8077200" y="6140450"/>
          <p14:tracePt t="18769" x="8077200" y="6146800"/>
          <p14:tracePt t="18785" x="8083550" y="6146800"/>
          <p14:tracePt t="18802" x="8083550" y="6153150"/>
          <p14:tracePt t="18819" x="8089900" y="6159500"/>
          <p14:tracePt t="18835" x="8102600" y="6159500"/>
          <p14:tracePt t="18852" x="8108950" y="6165850"/>
          <p14:tracePt t="18869" x="8115300" y="6165850"/>
          <p14:tracePt t="18885" x="8140700" y="6172200"/>
          <p14:tracePt t="18902" x="8185150" y="6172200"/>
          <p14:tracePt t="18918" x="8255000" y="6172200"/>
          <p14:tracePt t="18935" x="8299450" y="6172200"/>
          <p14:tracePt t="18952" x="8350250" y="6165850"/>
          <p14:tracePt t="18969" x="8401050" y="6153150"/>
          <p14:tracePt t="18985" x="8451850" y="6146800"/>
          <p14:tracePt t="19002" x="8515350" y="6134100"/>
          <p14:tracePt t="19019" x="8553450" y="6127750"/>
          <p14:tracePt t="19035" x="8566150" y="6121400"/>
          <p14:tracePt t="19077" x="8572500" y="6121400"/>
          <p14:tracePt t="19085" x="8578850" y="6121400"/>
          <p14:tracePt t="19102" x="8610600" y="6121400"/>
          <p14:tracePt t="19119" x="8636000" y="6121400"/>
          <p14:tracePt t="19135" x="8655050" y="6121400"/>
          <p14:tracePt t="19152" x="8667750" y="6121400"/>
          <p14:tracePt t="19169" x="8680450" y="6121400"/>
          <p14:tracePt t="19185" x="8693150" y="6121400"/>
          <p14:tracePt t="19202" x="8731250" y="6121400"/>
          <p14:tracePt t="19219" x="8788400" y="6121400"/>
          <p14:tracePt t="19235" x="8851900" y="6121400"/>
          <p14:tracePt t="19252" x="8915400" y="6121400"/>
          <p14:tracePt t="19269" x="8921750" y="6121400"/>
          <p14:tracePt t="19373" x="8915400" y="6121400"/>
          <p14:tracePt t="19380" x="8909050" y="6121400"/>
          <p14:tracePt t="19397" x="8902700" y="6115050"/>
          <p14:tracePt t="19413" x="8896350" y="6115050"/>
          <p14:tracePt t="19420" x="8890000" y="6108700"/>
          <p14:tracePt t="19436" x="8877300" y="6108700"/>
          <p14:tracePt t="19452" x="8820150" y="6096000"/>
          <p14:tracePt t="19469" x="8750300" y="6076950"/>
          <p14:tracePt t="19486" x="8686800" y="6057900"/>
          <p14:tracePt t="19502" x="8623300" y="6019800"/>
          <p14:tracePt t="19519" x="8578850" y="5975350"/>
          <p14:tracePt t="19536" x="8553450" y="5924550"/>
          <p14:tracePt t="19567" x="8496300" y="5702300"/>
          <p14:tracePt t="19597" x="8394700" y="5391150"/>
          <p14:tracePt t="19628" x="8267700" y="5048250"/>
          <p14:tracePt t="19658" x="8115300" y="4667250"/>
          <p14:tracePt t="19716" x="7988300" y="4356100"/>
          <p14:tracePt t="19746" x="7950200" y="4254500"/>
          <p14:tracePt t="19775" x="7899400" y="4121150"/>
          <p14:tracePt t="19805" x="7810500" y="3994150"/>
          <p14:tracePt t="19834" x="7740650" y="3892550"/>
          <p14:tracePt t="19864" x="7715250" y="3816350"/>
          <p14:tracePt t="19894" x="7715250" y="3797300"/>
          <p14:tracePt t="19924" x="7708900" y="3784600"/>
          <p14:tracePt t="19953" x="7696200" y="3765550"/>
          <p14:tracePt t="19983" x="7683500" y="3740150"/>
          <p14:tracePt t="20013" x="7683500" y="3733800"/>
          <p14:tracePt t="20229" x="7689850" y="3746500"/>
          <p14:tracePt t="20259" x="7747000" y="3873500"/>
          <p14:tracePt t="20290" x="7918450" y="4381500"/>
          <p14:tracePt t="20348" x="8134350" y="5270500"/>
          <p14:tracePt t="20407" x="8108950" y="5746750"/>
          <p14:tracePt t="20465" x="8102600" y="6070600"/>
          <p14:tracePt t="20495" x="8147050" y="6165850"/>
          <p14:tracePt t="20525" x="8185150" y="6242050"/>
          <p14:tracePt t="20535" x="8191500" y="6273800"/>
          <p14:tracePt t="20552" x="8229600" y="6356350"/>
          <p14:tracePt t="20569" x="8261350" y="6438900"/>
          <p14:tracePt t="20586" x="8286750" y="6515100"/>
          <p14:tracePt t="20602" x="8299450" y="6559550"/>
          <p14:tracePt t="20619" x="8305800" y="6578600"/>
          <p14:tracePt t="20636" x="8312150" y="6591300"/>
          <p14:tracePt t="20653" x="8324850" y="6604000"/>
          <p14:tracePt t="20669" x="8350250" y="6629400"/>
          <p14:tracePt t="20686" x="8369300" y="6648450"/>
          <p14:tracePt t="20703" x="8388350" y="6680200"/>
          <p14:tracePt t="20719" x="8407400" y="6699250"/>
          <p14:tracePt t="20736" x="8426450" y="6718300"/>
          <p14:tracePt t="20753" x="8458200" y="6718300"/>
          <p14:tracePt t="20769" x="8483600" y="6718300"/>
          <p14:tracePt t="20786" x="8515350" y="6718300"/>
          <p14:tracePt t="20803" x="8540750" y="6705600"/>
          <p14:tracePt t="20819" x="8566150" y="6686550"/>
          <p14:tracePt t="20836" x="8604250" y="6648450"/>
          <p14:tracePt t="20853" x="8693150" y="6515100"/>
          <p14:tracePt t="20869" x="8737600" y="6413500"/>
          <p14:tracePt t="20886" x="8763000" y="6350000"/>
          <p14:tracePt t="20903" x="8775700" y="6305550"/>
          <p14:tracePt t="20919" x="8775700" y="6280150"/>
          <p14:tracePt t="20936" x="8775700" y="6254750"/>
          <p14:tracePt t="20953" x="8775700" y="6229350"/>
          <p14:tracePt t="20969" x="8775700" y="6216650"/>
          <p14:tracePt t="20986" x="8769350" y="6203950"/>
          <p14:tracePt t="21003" x="8750300" y="6191250"/>
          <p14:tracePt t="21019" x="8743950" y="6184900"/>
          <p14:tracePt t="21036" x="8743950" y="6159500"/>
          <p14:tracePt t="21053" x="8737600" y="6146800"/>
          <p14:tracePt t="21069" x="8737600" y="6140450"/>
          <p14:tracePt t="21125" x="8737600" y="6134100"/>
          <p14:tracePt t="21165" x="8731250" y="6134100"/>
          <p14:tracePt t="21197" x="8731250" y="6140450"/>
          <p14:tracePt t="21205" x="8724900" y="6140450"/>
          <p14:tracePt t="21221" x="8724900" y="6146800"/>
          <p14:tracePt t="21245" x="8718550" y="6153150"/>
          <p14:tracePt t="21277" x="8712200" y="6159500"/>
          <p14:tracePt t="21293" x="8705850" y="6165850"/>
          <p14:tracePt t="21317" x="8699500" y="6165850"/>
          <p14:tracePt t="21325" x="8693150" y="6165850"/>
          <p14:tracePt t="21333" x="8686800" y="6165850"/>
          <p14:tracePt t="21341" x="8674100" y="6165850"/>
          <p14:tracePt t="21353" x="8661400" y="6165850"/>
          <p14:tracePt t="21369" x="8642350" y="6165850"/>
          <p14:tracePt t="21386" x="8616950" y="6165850"/>
          <p14:tracePt t="21403" x="8610600" y="6165850"/>
          <p14:tracePt t="21419" x="8597900" y="6165850"/>
          <p14:tracePt t="21436" x="8591550" y="6165850"/>
          <p14:tracePt t="21453" x="8528050" y="6165850"/>
          <p14:tracePt t="21469" x="8483600" y="6165850"/>
          <p14:tracePt t="21486" x="8451850" y="6165850"/>
          <p14:tracePt t="21502" x="8439150" y="6159500"/>
          <p14:tracePt t="21565" x="8432800" y="6159500"/>
          <p14:tracePt t="21581" x="8426450" y="6159500"/>
          <p14:tracePt t="21589" x="8426450" y="6153150"/>
          <p14:tracePt t="21597" x="8420100" y="6153150"/>
          <p14:tracePt t="21605" x="8413750" y="6153150"/>
          <p14:tracePt t="21619" x="8407400" y="6146800"/>
          <p14:tracePt t="21636" x="8388350" y="6140450"/>
          <p14:tracePt t="21653" x="8343900" y="6127750"/>
          <p14:tracePt t="21669" x="8299450" y="6115050"/>
          <p14:tracePt t="21686" x="8274050" y="6102350"/>
          <p14:tracePt t="21703" x="8261350" y="6096000"/>
          <p14:tracePt t="21719" x="8255000" y="6089650"/>
          <p14:tracePt t="21765" x="8255000" y="6083300"/>
          <p14:tracePt t="21813" x="8255000" y="6070600"/>
          <p14:tracePt t="21829" x="8255000" y="6064250"/>
          <p14:tracePt t="21837" x="8255000" y="6057900"/>
          <p14:tracePt t="21845" x="8255000" y="6051550"/>
          <p14:tracePt t="21861" x="8255000" y="6045200"/>
          <p14:tracePt t="21877" x="8255000" y="6032500"/>
          <p14:tracePt t="21893" x="8255000" y="6026150"/>
          <p14:tracePt t="21903" x="8255000" y="6019800"/>
          <p14:tracePt t="21919" x="8255000" y="6000750"/>
          <p14:tracePt t="21936" x="8255000" y="5975350"/>
          <p14:tracePt t="21953" x="8267700" y="5956300"/>
          <p14:tracePt t="21970" x="8280400" y="5924550"/>
          <p14:tracePt t="22000" x="8382000" y="5842000"/>
          <p14:tracePt t="22032" x="8534400" y="5797550"/>
          <p14:tracePt t="22063" x="8693150" y="5797550"/>
          <p14:tracePt t="22093" x="8782050" y="5797550"/>
          <p14:tracePt t="22122" x="8807450" y="5803900"/>
          <p14:tracePt t="22152" x="8826500" y="5822950"/>
          <p14:tracePt t="22182" x="8858250" y="5911850"/>
          <p14:tracePt t="22211" x="8890000" y="6038850"/>
          <p14:tracePt t="22241" x="8896350" y="6146800"/>
          <p14:tracePt t="22271" x="8845550" y="6216650"/>
          <p14:tracePt t="22286" x="8788400" y="6254750"/>
          <p14:tracePt t="22303" x="8712200" y="6292850"/>
          <p14:tracePt t="22319" x="8629650" y="6337300"/>
          <p14:tracePt t="22336" x="8547100" y="6381750"/>
          <p14:tracePt t="22353" x="8470900" y="6419850"/>
          <p14:tracePt t="22369" x="8432800" y="6438900"/>
          <p14:tracePt t="22386" x="8420100" y="6445250"/>
          <p14:tracePt t="22403" x="8413750" y="6445250"/>
          <p14:tracePt t="22420" x="8407400" y="6445250"/>
          <p14:tracePt t="22436" x="8394700" y="6445250"/>
          <p14:tracePt t="22453" x="8343900" y="6413500"/>
          <p14:tracePt t="22469" x="8312150" y="6388100"/>
          <p14:tracePt t="22486" x="8286750" y="6350000"/>
          <p14:tracePt t="22503" x="8286750" y="6318250"/>
          <p14:tracePt t="22520" x="8280400" y="6286500"/>
          <p14:tracePt t="22536" x="8280400" y="6267450"/>
          <p14:tracePt t="22553" x="8280400" y="6248400"/>
          <p14:tracePt t="22570" x="8280400" y="6235700"/>
          <p14:tracePt t="22586" x="8280400" y="6229350"/>
          <p14:tracePt t="22621" x="8286750" y="6229350"/>
          <p14:tracePt t="22637" x="8299450" y="6229350"/>
          <p14:tracePt t="22653" x="8356600" y="6229350"/>
          <p14:tracePt t="22670" x="8451850" y="6229350"/>
          <p14:tracePt t="22686" x="8547100" y="6229350"/>
          <p14:tracePt t="22703" x="8623300" y="6223000"/>
          <p14:tracePt t="22720" x="8667750" y="6216650"/>
          <p14:tracePt t="22753" x="8674100" y="6216650"/>
          <p14:tracePt t="22789" x="8686800" y="6216650"/>
          <p14:tracePt t="22797" x="8699500" y="6216650"/>
          <p14:tracePt t="22805" x="8705850" y="6216650"/>
          <p14:tracePt t="22820" x="8718550" y="6216650"/>
          <p14:tracePt t="22836" x="8743950" y="6223000"/>
          <p14:tracePt t="22917" x="8743950" y="6216650"/>
          <p14:tracePt t="22925" x="8737600" y="6203950"/>
          <p14:tracePt t="22933" x="8731250" y="6197600"/>
          <p14:tracePt t="22941" x="8724900" y="6184900"/>
          <p14:tracePt t="22953" x="8718550" y="6172200"/>
          <p14:tracePt t="22970" x="8705850" y="6159500"/>
          <p14:tracePt t="22986" x="8705850" y="6153150"/>
          <p14:tracePt t="23003" x="8699500" y="6140450"/>
          <p14:tracePt t="23213" x="8693150" y="6140450"/>
          <p14:tracePt t="23406" x="8686800" y="6140450"/>
          <p14:tracePt t="23413" x="8686800" y="6146800"/>
          <p14:tracePt t="23462" x="8686800" y="6153150"/>
          <p14:tracePt t="23510" x="8680450" y="6153150"/>
          <p14:tracePt t="23885" x="8686800" y="6153150"/>
          <p14:tracePt t="23894" x="8693150" y="6153150"/>
          <p14:tracePt t="23917" x="8699500" y="6146800"/>
          <p14:tracePt t="23965" x="8699500" y="6140450"/>
          <p14:tracePt t="23990" x="8699500" y="6134100"/>
          <p14:tracePt t="23997" x="8699500" y="6115050"/>
          <p14:tracePt t="24005" x="8699500" y="6108700"/>
          <p14:tracePt t="24020" x="8699500" y="6096000"/>
          <p14:tracePt t="24037" x="8693150" y="6070600"/>
          <p14:tracePt t="24053" x="8693150" y="6051550"/>
          <p14:tracePt t="24126" x="8693150" y="6045200"/>
          <p14:tracePt t="24142" x="8686800" y="6038850"/>
          <p14:tracePt t="24166" x="8686800" y="6032500"/>
          <p14:tracePt t="25111" x="8686800" y="6026150"/>
          <p14:tracePt t="25118" x="8686800" y="6000750"/>
          <p14:tracePt t="25126" x="8693150" y="5981700"/>
          <p14:tracePt t="25137" x="8693150" y="5962650"/>
          <p14:tracePt t="25154" x="8712200" y="5911850"/>
          <p14:tracePt t="25185" x="8769350" y="5740400"/>
          <p14:tracePt t="25215" x="8826500" y="5600700"/>
          <p14:tracePt t="25246" x="8864600" y="5492750"/>
          <p14:tracePt t="25276" x="8870950" y="5441950"/>
          <p14:tracePt t="25306" x="8883650" y="5372100"/>
          <p14:tracePt t="25335" x="8883650" y="5302250"/>
          <p14:tracePt t="25364" x="8883650" y="5251450"/>
          <p14:tracePt t="25394" x="8870950" y="5194300"/>
          <p14:tracePt t="25423" x="8845550" y="5149850"/>
          <p14:tracePt t="25453" x="8820150" y="5111750"/>
          <p14:tracePt t="25483" x="8699500" y="5010150"/>
          <p14:tracePt t="25513" x="8521700" y="4857750"/>
          <p14:tracePt t="25543" x="8407400" y="4679950"/>
          <p14:tracePt t="25572" x="8356600" y="4610100"/>
          <p14:tracePt t="25602" x="8337550" y="4603750"/>
          <p14:tracePt t="25631" x="8331200" y="4603750"/>
          <p14:tracePt t="25661" x="8324850" y="4603750"/>
          <p14:tracePt t="25690" x="8286750" y="4584700"/>
          <p14:tracePt t="25720" x="8235950" y="4546600"/>
          <p14:tracePt t="25749" x="8191500" y="4502150"/>
          <p14:tracePt t="25779" x="8172450" y="4457700"/>
          <p14:tracePt t="25808" x="8153400" y="4413250"/>
          <p14:tracePt t="25838" x="8096250" y="4279900"/>
          <p14:tracePt t="25867" x="8051800" y="4178300"/>
          <p14:tracePt t="25897" x="8020050" y="4114800"/>
          <p14:tracePt t="25927" x="8007350" y="4083050"/>
          <p14:tracePt t="25956" x="7994650" y="4076700"/>
          <p14:tracePt t="25985" x="7994650" y="4064000"/>
          <p14:tracePt t="26016" x="7988300" y="4057650"/>
          <p14:tracePt t="26046" x="7981950" y="4057650"/>
          <p14:tracePt t="26075" x="7962900" y="4051300"/>
          <p14:tracePt t="26105" x="7937500" y="4038600"/>
          <p14:tracePt t="26294" x="7937500" y="4051300"/>
          <p14:tracePt t="26324" x="7937500" y="4102100"/>
          <p14:tracePt t="26355" x="7943850" y="4222750"/>
          <p14:tracePt t="26384" x="7943850" y="4438650"/>
          <p14:tracePt t="26414" x="7937500" y="4565650"/>
          <p14:tracePt t="26443" x="7931150" y="4603750"/>
          <p14:tracePt t="26473" x="7931150" y="4610100"/>
          <p14:tracePt t="26694" x="7924800" y="4610100"/>
          <p14:tracePt t="26724" x="7912100" y="4610100"/>
          <p14:tracePt t="26754" x="7905750" y="4610100"/>
          <p14:tracePt t="26784" x="7899400" y="4610100"/>
          <p14:tracePt t="26870" x="7899400" y="4622800"/>
          <p14:tracePt t="26899" x="7899400" y="4648200"/>
          <p14:tracePt t="26929" x="7899400" y="4679950"/>
          <p14:tracePt t="26959" x="7880350" y="4737100"/>
          <p14:tracePt t="26988" x="7867650" y="4787900"/>
          <p14:tracePt t="27018" x="7854950" y="4832350"/>
          <p14:tracePt t="27048" x="7854950" y="4851400"/>
          <p14:tracePt t="27078" x="7854950" y="4857750"/>
          <p14:tracePt t="27107" x="7848600" y="4870450"/>
          <p14:tracePt t="27137" x="7848600" y="4889500"/>
          <p14:tracePt t="27167" x="7842250" y="4902200"/>
          <p14:tracePt t="27226" x="7842250" y="4921250"/>
          <p14:tracePt t="27255" x="7848600" y="4927600"/>
          <p14:tracePt t="27366" x="7854950" y="4933950"/>
          <p14:tracePt t="27395" x="7867650" y="4946650"/>
          <p14:tracePt t="27425" x="7867650" y="4953000"/>
          <p14:tracePt t="27454" x="7874000" y="4953000"/>
          <p14:tracePt t="27513" x="7886700" y="4953000"/>
          <p14:tracePt t="27543" x="7918450" y="4864100"/>
          <p14:tracePt t="27572" x="7943850" y="4768850"/>
          <p14:tracePt t="27602" x="7950200" y="4686300"/>
          <p14:tracePt t="27632" x="7956550" y="4654550"/>
          <p14:tracePt t="27661" x="7956550" y="4648200"/>
          <p14:tracePt t="27691" x="7962900" y="4597400"/>
          <p14:tracePt t="27720" x="7962900" y="4540250"/>
          <p14:tracePt t="27750" x="7962900" y="4476750"/>
          <p14:tracePt t="27779" x="7956550" y="4413250"/>
          <p14:tracePt t="27809" x="7943850" y="4356100"/>
          <p14:tracePt t="27838" x="7924800" y="4324350"/>
          <p14:tracePt t="27868" x="7918450" y="4305300"/>
          <p14:tracePt t="27897" x="7912100" y="4286250"/>
          <p14:tracePt t="27927" x="7899400" y="4267200"/>
          <p14:tracePt t="27956" x="7899400" y="4260850"/>
          <p14:tracePt t="28247" x="7899400" y="4273550"/>
          <p14:tracePt t="28277" x="7899400" y="4305300"/>
          <p14:tracePt t="28307" x="7899400" y="4349750"/>
          <p14:tracePt t="28338" x="7893050" y="4394200"/>
          <p14:tracePt t="28367" x="7893050" y="4406900"/>
          <p14:tracePt t="28518" x="7893050" y="4400550"/>
          <p14:tracePt t="28548" x="7886700" y="4387850"/>
          <p14:tracePt t="28578" x="7886700" y="4375150"/>
          <p14:tracePt t="28608" x="7880350" y="4362450"/>
          <p14:tracePt t="28702" x="7880350" y="4356100"/>
          <p14:tracePt t="28733" x="7848600" y="4318000"/>
          <p14:tracePt t="28763" x="7829550" y="4292600"/>
          <p14:tracePt t="28793" x="7823200" y="4286250"/>
          <p14:tracePt t="28824" x="7797800" y="4267200"/>
          <p14:tracePt t="28854" x="7702550" y="4222750"/>
          <p14:tracePt t="28884" x="7581900" y="4184650"/>
          <p14:tracePt t="28915" x="7461250" y="4146550"/>
          <p14:tracePt t="28945" x="7251700" y="4095750"/>
          <p14:tracePt t="28975" x="6959600" y="4025900"/>
          <p14:tracePt t="29004" x="6686550" y="3962400"/>
          <p14:tracePt t="29035" x="6400800" y="3879850"/>
          <p14:tracePt t="29065" x="6184900" y="3816350"/>
          <p14:tracePt t="29095" x="6051550" y="3778250"/>
          <p14:tracePt t="29125" x="6013450" y="3752850"/>
          <p14:tracePt t="29154" x="5981700" y="3733800"/>
          <p14:tracePt t="29184" x="5962650" y="3727450"/>
          <p14:tracePt t="29215" x="5937250" y="3721100"/>
          <p14:tracePt t="29245" x="5937250" y="3714750"/>
          <p14:tracePt t="29366" x="5930900" y="3714750"/>
          <p14:tracePt t="29399" x="5924550" y="3714750"/>
          <p14:tracePt t="29428" x="5918200" y="3714750"/>
          <p14:tracePt t="29463" x="5918200" y="3721100"/>
          <p14:tracePt t="29492" x="5911850" y="3721100"/>
          <p14:tracePt t="29522" x="5892800" y="3733800"/>
          <p14:tracePt t="29551" x="5886450" y="3740150"/>
          <p14:tracePt t="29615" x="5880100" y="3746500"/>
          <p14:tracePt t="29644" x="5867400" y="3752850"/>
          <p14:tracePt t="29674" x="5829300" y="3765550"/>
          <p14:tracePt t="29704" x="5797550" y="3771900"/>
          <p14:tracePt t="29734" x="5791200" y="3778250"/>
          <p14:tracePt t="29855" x="5797550" y="3778250"/>
          <p14:tracePt t="29885" x="5918200" y="3810000"/>
          <p14:tracePt t="29915" x="6280150" y="3949700"/>
          <p14:tracePt t="29946" x="6832600" y="4095750"/>
          <p14:tracePt t="30004" x="7715250" y="4273550"/>
          <p14:tracePt t="30064" x="7988300" y="4356100"/>
          <p14:tracePt t="30122" x="8223250" y="4381500"/>
          <p14:tracePt t="30152" x="8331200" y="4394200"/>
          <p14:tracePt t="30182" x="8407400" y="4400550"/>
          <p14:tracePt t="30211" x="8477250" y="4413250"/>
          <p14:tracePt t="30241" x="8483600" y="4419600"/>
          <p14:tracePt t="30271" x="8496300" y="4432300"/>
          <p14:tracePt t="30301" x="8496300" y="4457700"/>
          <p14:tracePt t="30331" x="8464550" y="4495800"/>
          <p14:tracePt t="30360" x="8343900" y="4527550"/>
          <p14:tracePt t="30390" x="8197850" y="4546600"/>
          <p14:tracePt t="30420" x="8058150" y="4552950"/>
          <p14:tracePt t="30450" x="8007350" y="4546600"/>
          <p14:tracePt t="30479" x="7962900" y="4508500"/>
          <p14:tracePt t="30509" x="7867650" y="4457700"/>
          <p14:tracePt t="30539" x="7785100" y="4425950"/>
          <p14:tracePt t="30568" x="7759700" y="4406900"/>
          <p14:tracePt t="30598" x="7759700" y="4400550"/>
          <p14:tracePt t="30629" x="7759700" y="4394200"/>
          <p14:tracePt t="30659" x="7759700" y="4375150"/>
          <p14:tracePt t="30815" x="7759700" y="4368800"/>
          <p14:tracePt t="30967" x="7753350" y="4368800"/>
          <p14:tracePt t="31015" x="7747000" y="4368800"/>
          <p14:tracePt t="31045" x="7740650" y="4368800"/>
          <p14:tracePt t="31075" x="7727950" y="4368800"/>
          <p14:tracePt t="31104" x="7607300" y="4311650"/>
          <p14:tracePt t="31134" x="7454900" y="4273550"/>
          <p14:tracePt t="31164" x="7327900" y="4248150"/>
          <p14:tracePt t="31194" x="7308850" y="4235450"/>
          <p14:tracePt t="31271" x="7315200" y="4235450"/>
          <p14:tracePt t="31301" x="7327900" y="4241800"/>
          <p14:tracePt t="31330" x="7353300" y="4260850"/>
          <p14:tracePt t="31360" x="7359650" y="4279900"/>
          <p14:tracePt t="31390" x="7359650" y="4286250"/>
          <p14:tracePt t="31487" x="7366000" y="4286250"/>
          <p14:tracePt t="31535" x="7366000" y="4292600"/>
          <p14:tracePt t="31565" x="7378700" y="4305300"/>
          <p14:tracePt t="31595" x="7385050" y="4305300"/>
          <p14:tracePt t="31654" x="7385050" y="4311650"/>
          <p14:tracePt t="31684" x="7372350" y="4311650"/>
          <p14:tracePt t="31714" x="7346950" y="4311650"/>
          <p14:tracePt t="31743" x="7258050" y="4311650"/>
          <p14:tracePt t="31773" x="7137400" y="4311650"/>
          <p14:tracePt t="31802" x="6927850" y="4273550"/>
          <p14:tracePt t="31832" x="6762750" y="4222750"/>
          <p14:tracePt t="31862" x="6667500" y="4165600"/>
          <p14:tracePt t="31891" x="6591300" y="4095750"/>
          <p14:tracePt t="31921" x="6540500" y="4038600"/>
          <p14:tracePt t="31951" x="6489700" y="4000500"/>
          <p14:tracePt t="31981" x="6432550" y="3949700"/>
          <p14:tracePt t="32010" x="6362700" y="3898900"/>
          <p14:tracePt t="32041" x="6337300" y="3879850"/>
          <p14:tracePt t="32070" x="6324600" y="3879850"/>
          <p14:tracePt t="32135" x="6318250" y="3879850"/>
          <p14:tracePt t="32175" x="6318250" y="3873500"/>
          <p14:tracePt t="32231" x="6311900" y="3873500"/>
          <p14:tracePt t="32416" x="6305550" y="3873500"/>
          <p14:tracePt t="32527" x="6299200" y="3873500"/>
          <p14:tracePt t="33048" x="6292850" y="3873500"/>
          <p14:tracePt t="33078" x="6267450" y="3873500"/>
          <p14:tracePt t="33109" x="6261100" y="3873500"/>
          <p14:tracePt t="33288" x="6254750" y="3873500"/>
          <p14:tracePt t="35120" x="6248400" y="3873500"/>
          <p14:tracePt t="35151" x="6248400" y="3867150"/>
          <p14:tracePt t="35712" x="6248400" y="3873500"/>
          <p14:tracePt t="35743" x="6292850" y="3905250"/>
          <p14:tracePt t="35772" x="6299200" y="3911600"/>
          <p14:tracePt t="36192" x="6305550" y="3911600"/>
          <p14:tracePt t="36222" x="6515100" y="3930650"/>
          <p14:tracePt t="36253" x="7118350" y="4114800"/>
          <p14:tracePt t="36312" x="8293100" y="4578350"/>
          <p14:tracePt t="36399" x="8394700" y="4667250"/>
          <p14:tracePt t="36457" x="8413750" y="4711700"/>
          <p14:tracePt t="36487" x="8413750" y="4718050"/>
          <p14:tracePt t="36517" x="8420100" y="4718050"/>
          <p14:tracePt t="36547" x="8464550" y="4730750"/>
          <p14:tracePt t="36577" x="8540750" y="4762500"/>
          <p14:tracePt t="36606" x="8559800" y="4768850"/>
          <p14:tracePt t="36666" x="8559800" y="4781550"/>
          <p14:tracePt t="36695" x="8553450" y="4787900"/>
          <p14:tracePt t="36725" x="8483600" y="4800600"/>
          <p14:tracePt t="36754" x="8356600" y="4800600"/>
          <p14:tracePt t="36784" x="8210550" y="4775200"/>
          <p14:tracePt t="36814" x="8166100" y="4762500"/>
          <p14:tracePt t="36843" x="8147050" y="4737100"/>
          <p14:tracePt t="36873" x="8140700" y="4724400"/>
          <p14:tracePt t="36903" x="8134350" y="4711700"/>
          <p14:tracePt t="36932" x="8096250" y="4667250"/>
          <p14:tracePt t="36962" x="7975600" y="4584700"/>
          <p14:tracePt t="36992" x="7842250" y="4521200"/>
          <p14:tracePt t="36992" x="7816850" y="4508500"/>
          <p14:tracePt t="37022" x="7785100" y="4489450"/>
          <p14:tracePt t="37052" x="7772400" y="4483100"/>
          <p14:tracePt t="37082" x="7772400" y="4476750"/>
          <p14:tracePt t="37112" x="7759700" y="4464050"/>
          <p14:tracePt t="37141" x="7747000" y="4457700"/>
          <p14:tracePt t="37171" x="7740650" y="4451350"/>
          <p14:tracePt t="37201" x="7727950" y="4438650"/>
          <p14:tracePt t="37230" x="7721600" y="4432300"/>
          <p14:tracePt t="37296" x="7721600" y="4425950"/>
          <p14:tracePt t="37417" x="7721600" y="4419600"/>
          <p14:tracePt t="37513" x="7715250" y="4419600"/>
          <p14:tracePt t="37569" x="7715250" y="4413250"/>
          <p14:tracePt t="37721" x="7708900" y="4413250"/>
          <p14:tracePt t="38065" x="7734300" y="4432300"/>
          <p14:tracePt t="38096" x="7905750" y="4597400"/>
          <p14:tracePt t="38127" x="8407400" y="5149850"/>
          <p14:tracePt t="38186" x="9048750" y="5822950"/>
          <p14:tracePt t="38273" x="9055100" y="5835650"/>
          <p14:tracePt t="38332" x="9048750" y="5829300"/>
          <p14:tracePt t="38361" x="9048750" y="5797550"/>
          <p14:tracePt t="38391" x="9048750" y="5784850"/>
          <p14:tracePt t="38481" x="9048750" y="5791200"/>
          <p14:tracePt t="38510" x="9055100" y="5810250"/>
          <p14:tracePt t="38540" x="9061450" y="5835650"/>
          <p14:tracePt t="38570" x="9061450" y="5861050"/>
          <p14:tracePt t="38600" x="9074150" y="5880100"/>
          <p14:tracePt t="38629" x="9112250" y="5956300"/>
          <p14:tracePt t="38659" x="9150350" y="6038850"/>
          <p14:tracePt t="38689" x="9156700" y="6089650"/>
          <p14:tracePt t="38706" x="9137650" y="6115050"/>
          <p14:tracePt t="38723" x="9086850" y="6127750"/>
          <p14:tracePt t="38740" x="8991600" y="6127750"/>
          <p14:tracePt t="38757" x="8890000" y="6127750"/>
          <p14:tracePt t="38773" x="8775700" y="6108700"/>
          <p14:tracePt t="38790" x="8693150" y="6083300"/>
          <p14:tracePt t="38807" x="8623300" y="6051550"/>
          <p14:tracePt t="38824" x="8553450" y="6019800"/>
          <p14:tracePt t="38840" x="8477250" y="5981700"/>
          <p14:tracePt t="38857" x="8337550" y="5905500"/>
          <p14:tracePt t="38888" x="8153400" y="5816600"/>
          <p14:tracePt t="38919" x="7766050" y="5676900"/>
          <p14:tracePt t="38950" x="7353300" y="5549900"/>
          <p14:tracePt t="39008" x="6965950" y="5372100"/>
          <p14:tracePt t="39009" x="6927850" y="5353050"/>
          <p14:tracePt t="39039" x="6807200" y="5289550"/>
          <p14:tracePt t="39069" x="6635750" y="5194300"/>
          <p14:tracePt t="39099" x="6381750" y="5067300"/>
          <p14:tracePt t="39129" x="6165850" y="4946650"/>
          <p14:tracePt t="39159" x="5994400" y="4845050"/>
          <p14:tracePt t="39188" x="5689600" y="4692650"/>
          <p14:tracePt t="39218" x="5314950" y="4502150"/>
          <p14:tracePt t="39276" x="4705350" y="4102100"/>
          <p14:tracePt t="39335" x="4273550" y="3689350"/>
          <p14:tracePt t="39422" x="3771900" y="3079750"/>
          <p14:tracePt t="39510" x="3359150" y="2628900"/>
          <p14:tracePt t="39597" x="3263900" y="2406650"/>
          <p14:tracePt t="39656" x="3143250" y="2165350"/>
          <p14:tracePt t="39686" x="3086100" y="2038350"/>
          <p14:tracePt t="39717" x="3022600" y="1905000"/>
          <p14:tracePt t="39746" x="2971800" y="1708150"/>
          <p14:tracePt t="39776" x="2965450" y="1568450"/>
          <p14:tracePt t="39806" x="2965450" y="1428750"/>
          <p14:tracePt t="39836" x="2978150" y="1339850"/>
          <p14:tracePt t="39865" x="3003550" y="1308100"/>
          <p14:tracePt t="39925" x="3028950" y="1308100"/>
          <p14:tracePt t="39954" x="3079750" y="1308100"/>
          <p14:tracePt t="39984" x="3117850" y="1314450"/>
          <p14:tracePt t="40014" x="3168650" y="1339850"/>
          <p14:tracePt t="40044" x="3206750" y="1371600"/>
          <p14:tracePt t="40073" x="3244850" y="1416050"/>
          <p14:tracePt t="40103" x="3289300" y="1460500"/>
          <p14:tracePt t="40133" x="3340100" y="1511300"/>
          <p14:tracePt t="40163" x="3371850" y="1568450"/>
          <p14:tracePt t="40193" x="3397250" y="1638300"/>
          <p14:tracePt t="40222" x="3409950" y="1676400"/>
          <p14:tracePt t="40253" x="3435350" y="1752600"/>
          <p14:tracePt t="40282" x="3467100" y="1847850"/>
          <p14:tracePt t="40313" x="3511550" y="1993900"/>
          <p14:tracePt t="40343" x="3536950" y="2095500"/>
          <p14:tracePt t="40372" x="3581400" y="2209800"/>
          <p14:tracePt t="40402" x="3613150" y="2305050"/>
          <p14:tracePt t="40431" x="3632200" y="2355850"/>
          <p14:tracePt t="40461" x="3657600" y="2425700"/>
          <p14:tracePt t="40491" x="3708400" y="2546350"/>
          <p14:tracePt t="40521" x="3752850" y="2654300"/>
          <p14:tracePt t="40551" x="3790950" y="2774950"/>
          <p14:tracePt t="40580" x="3822700" y="2882900"/>
          <p14:tracePt t="40610" x="3848100" y="2971800"/>
          <p14:tracePt t="40639" x="3867150" y="3028950"/>
          <p14:tracePt t="40669" x="3892550" y="3105150"/>
          <p14:tracePt t="40699" x="3911600" y="3181350"/>
          <p14:tracePt t="40729" x="3937000" y="3257550"/>
          <p14:tracePt t="40758" x="3968750" y="3378200"/>
          <p14:tracePt t="40788" x="4013200" y="3498850"/>
          <p14:tracePt t="40818" x="4051300" y="3613150"/>
          <p14:tracePt t="40847" x="4083050" y="3702050"/>
          <p14:tracePt t="40877" x="4121150" y="3822700"/>
          <p14:tracePt t="40907" x="4165600" y="3917950"/>
          <p14:tracePt t="40936" x="4191000" y="3968750"/>
          <p14:tracePt t="40967" x="4222750" y="4019550"/>
          <p14:tracePt t="40996" x="4235450" y="4038600"/>
          <p14:tracePt t="41027" x="4254500" y="4057650"/>
          <p14:tracePt t="41056" x="4260850" y="4070350"/>
          <p14:tracePt t="41087" x="4279900" y="4083050"/>
          <p14:tracePt t="41117" x="4286250" y="4083050"/>
          <p14:tracePt t="41147" x="4311650" y="4076700"/>
          <p14:tracePt t="41176" x="4343400" y="4051300"/>
          <p14:tracePt t="41206" x="4406900" y="3930650"/>
          <p14:tracePt t="41236" x="4432300" y="3829050"/>
          <p14:tracePt t="41266" x="4432300" y="3759200"/>
          <p14:tracePt t="41295" x="4432300" y="3714750"/>
          <p14:tracePt t="41325" x="4432300" y="3632200"/>
          <p14:tracePt t="41355" x="4432300" y="3511550"/>
          <p14:tracePt t="41384" x="4438650" y="3378200"/>
          <p14:tracePt t="41414" x="4464050" y="3219450"/>
          <p14:tracePt t="41444" x="4476750" y="3136900"/>
          <p14:tracePt t="41473" x="4476750" y="3098800"/>
          <p14:tracePt t="41503" x="4476750" y="3092450"/>
          <p14:tracePt t="41533" x="4489450" y="3067050"/>
          <p14:tracePt t="41563" x="4533900" y="2984500"/>
          <p14:tracePt t="41593" x="4591050" y="2876550"/>
          <p14:tracePt t="41623" x="4667250" y="2705100"/>
          <p14:tracePt t="41653" x="4705350" y="2616200"/>
          <p14:tracePt t="41682" x="4718050" y="2578100"/>
          <p14:tracePt t="41712" x="4730750" y="2552700"/>
          <p14:tracePt t="41741" x="4749800" y="2508250"/>
          <p14:tracePt t="41771" x="4768850" y="2457450"/>
          <p14:tracePt t="41801" x="4781550" y="2413000"/>
          <p14:tracePt t="41830" x="4813300" y="2343150"/>
          <p14:tracePt t="41860" x="4838700" y="2298700"/>
          <p14:tracePt t="41889" x="4851400" y="2260600"/>
          <p14:tracePt t="41920" x="4876800" y="2203450"/>
          <p14:tracePt t="41950" x="4914900" y="2139950"/>
          <p14:tracePt t="41979" x="4946650" y="2082800"/>
          <p14:tracePt t="42009" x="4965700" y="2044700"/>
          <p14:tracePt t="42010" x="4972050" y="2032000"/>
          <p14:tracePt t="42039" x="5010150" y="1987550"/>
          <p14:tracePt t="42069" x="5035550" y="1955800"/>
          <p14:tracePt t="42099" x="5048250" y="1949450"/>
          <p14:tracePt t="42129" x="5054600" y="1943100"/>
          <p14:tracePt t="42158" x="5073650" y="1930400"/>
          <p14:tracePt t="42188" x="5092700" y="1917700"/>
          <p14:tracePt t="42258" x="5092700" y="1924050"/>
          <p14:tracePt t="42287" x="5092700" y="1962150"/>
          <p14:tracePt t="42317" x="5092700" y="2063750"/>
          <p14:tracePt t="42347" x="5092700" y="2209800"/>
          <p14:tracePt t="42377" x="5073650" y="2317750"/>
          <p14:tracePt t="42406" x="5022850" y="2457450"/>
          <p14:tracePt t="42436" x="4965700" y="2590800"/>
          <p14:tracePt t="42466" x="4921250" y="2679700"/>
          <p14:tracePt t="42496" x="4902200" y="2736850"/>
          <p14:tracePt t="42526" x="4857750" y="2838450"/>
          <p14:tracePt t="42556" x="4800600" y="2952750"/>
          <p14:tracePt t="42586" x="4749800" y="3041650"/>
          <p14:tracePt t="42615" x="4737100" y="3086100"/>
          <p14:tracePt t="42645" x="4705350" y="3143250"/>
          <p14:tracePt t="42675" x="4686300" y="3200400"/>
          <p14:tracePt t="42704" x="4660900" y="3244850"/>
          <p14:tracePt t="42734" x="4635500" y="3327400"/>
          <p14:tracePt t="42764" x="4610100" y="3416300"/>
          <p14:tracePt t="42794" x="4584700" y="3511550"/>
          <p14:tracePt t="42823" x="4578350" y="3549650"/>
          <p14:tracePt t="42853" x="4559300" y="3587750"/>
          <p14:tracePt t="42884" x="4546600" y="3619500"/>
          <p14:tracePt t="42913" x="4527550" y="3657600"/>
          <p14:tracePt t="42943" x="4495800" y="3733800"/>
          <p14:tracePt t="42972" x="4470400" y="3797300"/>
          <p14:tracePt t="43002" x="4457700" y="3835400"/>
          <p14:tracePt t="43033" x="4457700" y="3854450"/>
          <p14:tracePt t="43063" x="4451350" y="3854450"/>
          <p14:tracePt t="43092" x="4438650" y="3854450"/>
          <p14:tracePt t="43122" x="4432300" y="3854450"/>
          <p14:tracePt t="43151" x="4425950" y="3854450"/>
          <p14:tracePt t="43210" x="4381500" y="3829050"/>
          <p14:tracePt t="43240" x="4337050" y="3810000"/>
          <p14:tracePt t="43270" x="4273550" y="3765550"/>
          <p14:tracePt t="43300" x="4216400" y="3721100"/>
          <p14:tracePt t="43330" x="4171950" y="3670300"/>
          <p14:tracePt t="43359" x="4146550" y="3632200"/>
          <p14:tracePt t="43389" x="4121150" y="3594100"/>
          <p14:tracePt t="43419" x="4076700" y="3505200"/>
          <p14:tracePt t="43449" x="4064000" y="3409950"/>
          <p14:tracePt t="43478" x="4038600" y="3270250"/>
          <p14:tracePt t="43509" x="4000500" y="3130550"/>
          <p14:tracePt t="43538" x="3975100" y="3022600"/>
          <p14:tracePt t="43568" x="3949700" y="2952750"/>
          <p14:tracePt t="43597" x="3917950" y="2838450"/>
          <p14:tracePt t="43627" x="3860800" y="2679700"/>
          <p14:tracePt t="43657" x="3829050" y="2565400"/>
          <p14:tracePt t="43687" x="3803650" y="2470150"/>
          <p14:tracePt t="43717" x="3797300" y="2451100"/>
          <p14:tracePt t="43850" x="3797300" y="2444750"/>
          <p14:tracePt t="43880" x="3797300" y="2413000"/>
          <p14:tracePt t="43911" x="3797300" y="2286000"/>
          <p14:tracePt t="43941" x="3797300" y="2146300"/>
          <p14:tracePt t="43971" x="3778250" y="2070100"/>
          <p14:tracePt t="44001" x="3765550" y="2032000"/>
          <p14:tracePt t="44002" x="3759200" y="2012950"/>
          <p14:tracePt t="44032" x="3746500" y="1949450"/>
          <p14:tracePt t="44061" x="3714750" y="1816100"/>
          <p14:tracePt t="44091" x="3695700" y="1689100"/>
          <p14:tracePt t="44121" x="3683000" y="1657350"/>
          <p14:tracePt t="44151" x="3683000" y="1644650"/>
          <p14:tracePt t="44298" x="3689350" y="1663700"/>
          <p14:tracePt t="44328" x="3727450" y="1752600"/>
          <p14:tracePt t="44358" x="3771900" y="1905000"/>
          <p14:tracePt t="44387" x="3803650" y="2095500"/>
          <p14:tracePt t="44417" x="3829050" y="2228850"/>
          <p14:tracePt t="44447" x="3848100" y="2368550"/>
          <p14:tracePt t="44477" x="3860800" y="2482850"/>
          <p14:tracePt t="44507" x="3892550" y="2584450"/>
          <p14:tracePt t="44537" x="3917950" y="2692400"/>
          <p14:tracePt t="44567" x="3943350" y="2857500"/>
          <p14:tracePt t="44597" x="3956050" y="2952750"/>
          <p14:tracePt t="44627" x="3962400" y="2997200"/>
          <p14:tracePt t="44656" x="3962400" y="3035300"/>
          <p14:tracePt t="44686" x="3981450" y="3130550"/>
          <p14:tracePt t="44716" x="4013200" y="3270250"/>
          <p14:tracePt t="44746" x="4032250" y="3365500"/>
          <p14:tracePt t="44776" x="4038600" y="3403600"/>
          <p14:tracePt t="44805" x="4044950" y="3454400"/>
          <p14:tracePt t="44835" x="4057650" y="3486150"/>
          <p14:tracePt t="44865" x="4076700" y="3524250"/>
          <p14:tracePt t="44894" x="4108450" y="3581400"/>
          <p14:tracePt t="44924" x="4121150" y="3606800"/>
          <p14:tracePt t="44954" x="4140200" y="3638550"/>
          <p14:tracePt t="44984" x="4159250" y="3670300"/>
          <p14:tracePt t="45015" x="4203700" y="3702050"/>
          <p14:tracePt t="45044" x="4267200" y="3727450"/>
          <p14:tracePt t="45074" x="4298950" y="3740150"/>
          <p14:tracePt t="45104" x="4318000" y="3740150"/>
          <p14:tracePt t="45134" x="4343400" y="3714750"/>
          <p14:tracePt t="45163" x="4368800" y="3670300"/>
          <p14:tracePt t="45192" x="4394200" y="3613150"/>
          <p14:tracePt t="45222" x="4425950" y="3536950"/>
          <p14:tracePt t="45252" x="4451350" y="3460750"/>
          <p14:tracePt t="45281" x="4464050" y="3397250"/>
          <p14:tracePt t="45311" x="4495800" y="3251200"/>
          <p14:tracePt t="45340" x="4546600" y="3098800"/>
          <p14:tracePt t="45370" x="4597400" y="2990850"/>
          <p14:tracePt t="45400" x="4610100" y="2952750"/>
          <p14:tracePt t="45430" x="4616450" y="2933700"/>
          <p14:tracePt t="45460" x="4635500" y="2901950"/>
          <p14:tracePt t="45489" x="4654550" y="2838450"/>
          <p14:tracePt t="45490" x="4667250" y="2813050"/>
          <p14:tracePt t="45520" x="4699000" y="2711450"/>
          <p14:tracePt t="45550" x="4743450" y="2597150"/>
          <p14:tracePt t="45579" x="4794250" y="2514600"/>
          <p14:tracePt t="45609" x="4813300" y="2476500"/>
          <p14:tracePt t="45638" x="4826000" y="2444750"/>
          <p14:tracePt t="45668" x="4851400" y="2393950"/>
          <p14:tracePt t="45698" x="4876800" y="2336800"/>
          <p14:tracePt t="45728" x="4902200" y="2286000"/>
          <p14:tracePt t="45757" x="4914900" y="2247900"/>
          <p14:tracePt t="45787" x="4921250" y="2216150"/>
          <p14:tracePt t="45817" x="4921250" y="2203450"/>
          <p14:tracePt t="45907" x="4921250" y="2209800"/>
          <p14:tracePt t="45936" x="4914900" y="2247900"/>
          <p14:tracePt t="45966" x="4895850" y="2298700"/>
          <p14:tracePt t="45995" x="4876800" y="2362200"/>
          <p14:tracePt t="46025" x="4845050" y="2425700"/>
          <p14:tracePt t="46055" x="4806950" y="2508250"/>
          <p14:tracePt t="46085" x="4775200" y="2571750"/>
          <p14:tracePt t="46115" x="4768850" y="2616200"/>
          <p14:tracePt t="46145" x="4762500" y="2622550"/>
          <p14:tracePt t="46174" x="4762500" y="2628900"/>
          <p14:tracePt t="46251" x="4775200" y="2628900"/>
          <p14:tracePt t="46280" x="4787900" y="2622550"/>
          <p14:tracePt t="46310" x="4800600" y="2609850"/>
          <p14:tracePt t="46339" x="4806950" y="2609850"/>
          <p14:tracePt t="46369" x="4813300" y="2609850"/>
          <p14:tracePt t="46399" x="4813300" y="2647950"/>
          <p14:tracePt t="46429" x="4813300" y="2800350"/>
          <p14:tracePt t="46458" x="4845050" y="3035300"/>
          <p14:tracePt t="46546" x="4857750" y="3314700"/>
          <p14:tracePt t="46699" x="4864100" y="3314700"/>
          <p14:tracePt t="46729" x="4864100" y="3321050"/>
          <p14:tracePt t="46759" x="4870450" y="3321050"/>
          <p14:tracePt t="46835" x="4864100" y="3314700"/>
          <p14:tracePt t="46864" x="4851400" y="3302000"/>
          <p14:tracePt t="46894" x="4845050" y="3302000"/>
          <p14:tracePt t="46924" x="4806950" y="3333750"/>
          <p14:tracePt t="46954" x="4762500" y="3378200"/>
          <p14:tracePt t="46984" x="4724400" y="3416300"/>
          <p14:tracePt t="47014" x="4686300" y="3448050"/>
          <p14:tracePt t="47043" x="4667250" y="3467100"/>
          <p14:tracePt t="47073" x="4660900" y="3479800"/>
          <p14:tracePt t="47103" x="4660900" y="3498850"/>
          <p14:tracePt t="47163" x="4654550" y="3498850"/>
          <p14:tracePt t="47192" x="4641850" y="3498850"/>
          <p14:tracePt t="47222" x="4597400" y="3479800"/>
          <p14:tracePt t="47252" x="4514850" y="3416300"/>
          <p14:tracePt t="47282" x="4400550" y="3282950"/>
          <p14:tracePt t="47311" x="4140200" y="2971800"/>
          <p14:tracePt t="47370" x="3829050" y="2660650"/>
          <p14:tracePt t="47428" x="3721100" y="2413000"/>
          <p14:tracePt t="47458" x="3708400" y="2349500"/>
          <p14:tracePt t="47488" x="3702050" y="2273300"/>
          <p14:tracePt t="47518" x="3714750" y="2222500"/>
          <p14:tracePt t="47663" x="3676650" y="2095500"/>
          <p14:tracePt t="47807" x="3790950" y="2203450"/>
          <p14:tracePt t="47838" x="3835400" y="2247900"/>
          <p14:tracePt t="47867" x="3841750" y="2247900"/>
          <p14:tracePt t="47897" x="3854450" y="2260600"/>
          <p14:tracePt t="47927" x="4165600" y="2330450"/>
          <p14:tracePt t="47956" x="4972050" y="2432050"/>
          <p14:tracePt t="48015" x="5308600" y="2470150"/>
          <p14:tracePt t="48074" x="5461000" y="2520950"/>
          <p14:tracePt t="48104" x="6140450" y="2622550"/>
          <p14:tracePt t="48162" x="6889750" y="2679700"/>
          <p14:tracePt t="48220" x="7232650" y="2825750"/>
          <p14:tracePt t="48279" x="7353300" y="2908300"/>
          <p14:tracePt t="48309" x="7397750" y="2921000"/>
          <p14:tracePt t="48338" x="7454900" y="2921000"/>
          <p14:tracePt t="48369" x="7581900" y="2921000"/>
          <p14:tracePt t="48399" x="7797800" y="2882900"/>
          <p14:tracePt t="48428" x="7918450" y="2863850"/>
          <p14:tracePt t="48458" x="7950200" y="2851150"/>
          <p14:tracePt t="48488" x="7962900" y="2851150"/>
          <p14:tracePt t="48519" x="8007350" y="2832100"/>
          <p14:tracePt t="48548" x="8172450" y="2730500"/>
          <p14:tracePt t="48578" x="8305800" y="2654300"/>
          <p14:tracePt t="48607" x="8439150" y="2609850"/>
          <p14:tracePt t="48638" x="8553450" y="2578100"/>
          <p14:tracePt t="48668" x="8712200" y="2533650"/>
          <p14:tracePt t="48697" x="8845550" y="2501900"/>
          <p14:tracePt t="48727" x="8985250" y="2451100"/>
          <p14:tracePt t="48757" x="9131300" y="2400300"/>
          <p14:tracePt t="48786" x="9232900" y="2349500"/>
          <p14:tracePt t="48816" x="9302750" y="2305050"/>
          <p14:tracePt t="48846" x="9340850" y="2305050"/>
          <p14:tracePt t="48876" x="9347200" y="2305050"/>
          <p14:tracePt t="48935" x="9271000" y="2305050"/>
          <p14:tracePt t="48965" x="8997950" y="2298700"/>
          <p14:tracePt t="48995" x="8737600" y="2298700"/>
          <p14:tracePt t="49025" x="8655050" y="2305050"/>
          <p14:tracePt t="49114" x="8642350" y="2305050"/>
          <p14:tracePt t="49143" x="8578850" y="2305050"/>
          <p14:tracePt t="49173" x="8337550" y="2305050"/>
          <p14:tracePt t="49203" x="8051800" y="2311400"/>
          <p14:tracePt t="49290" x="7816850" y="2336800"/>
          <p14:tracePt t="49320" x="7823200" y="2349500"/>
          <p14:tracePt t="49349" x="7829550" y="2368550"/>
          <p14:tracePt t="49379" x="7835900" y="2387600"/>
          <p14:tracePt t="49409" x="7835900" y="2425700"/>
          <p14:tracePt t="49438" x="7804150" y="2470150"/>
          <p14:tracePt t="49469" x="7759700" y="2514600"/>
          <p14:tracePt t="49498" x="7734300" y="2540000"/>
          <p14:tracePt t="49529" x="7734300" y="2546350"/>
          <p14:tracePt t="49558" x="7734300" y="2565400"/>
          <p14:tracePt t="49588" x="7740650" y="2584450"/>
          <p14:tracePt t="49618" x="7740650" y="2597150"/>
          <p14:tracePt t="49647" x="7740650" y="2616200"/>
          <p14:tracePt t="49677" x="7734300" y="2654300"/>
          <p14:tracePt t="49707" x="7727950" y="2679700"/>
          <p14:tracePt t="49737" x="7727950" y="2717800"/>
          <p14:tracePt t="49767" x="7721600" y="2755900"/>
          <p14:tracePt t="49796" x="7721600" y="2825750"/>
          <p14:tracePt t="49826" x="7715250" y="2870200"/>
          <p14:tracePt t="49855" x="7708900" y="2933700"/>
          <p14:tracePt t="49885" x="7689850" y="3009900"/>
          <p14:tracePt t="49915" x="7683500" y="3048000"/>
          <p14:tracePt t="49945" x="7677150" y="3086100"/>
          <p14:tracePt t="49975" x="7670800" y="3117850"/>
          <p14:tracePt t="50005" x="7664450" y="3168650"/>
          <p14:tracePt t="50036" x="7664450" y="3232150"/>
          <p14:tracePt t="50066" x="7664450" y="3302000"/>
          <p14:tracePt t="50095" x="7664450" y="3390900"/>
          <p14:tracePt t="50125" x="7664450" y="3486150"/>
          <p14:tracePt t="50155" x="7664450" y="3568700"/>
          <p14:tracePt t="50184" x="7677150" y="3683000"/>
          <p14:tracePt t="50214" x="7708900" y="3848100"/>
          <p14:tracePt t="50244" x="7766050" y="4032250"/>
          <p14:tracePt t="50273" x="7804150" y="4152900"/>
          <p14:tracePt t="50304" x="7848600" y="4292600"/>
          <p14:tracePt t="50334" x="7861300" y="4343400"/>
          <p14:tracePt t="50364" x="7861300" y="4368800"/>
          <p14:tracePt t="50393" x="7861300" y="4375150"/>
          <p14:tracePt t="50422" x="7867650" y="4394200"/>
          <p14:tracePt t="50452" x="7867650" y="4413250"/>
          <p14:tracePt t="50482" x="7874000" y="4432300"/>
          <p14:tracePt t="50512" x="7880350" y="4470400"/>
          <p14:tracePt t="50542" x="7886700" y="4546600"/>
          <p14:tracePt t="50572" x="7886700" y="4622800"/>
          <p14:tracePt t="50601" x="7886700" y="4660900"/>
          <p14:tracePt t="50631" x="7886700" y="4679950"/>
          <p14:tracePt t="50661" x="7880350" y="4679950"/>
          <p14:tracePt t="50691" x="7874000" y="4686300"/>
          <p14:tracePt t="50720" x="7867650" y="4699000"/>
          <p14:tracePt t="50750" x="7848600" y="4711700"/>
          <p14:tracePt t="50780" x="7842250" y="4724400"/>
          <p14:tracePt t="50839" x="7842250" y="4737100"/>
          <p14:tracePt t="50869" x="7842250" y="4768850"/>
          <p14:tracePt t="50899" x="7842250" y="4787900"/>
          <p14:tracePt t="50929" x="7848600" y="4845050"/>
          <p14:tracePt t="50958" x="7861300" y="4895850"/>
          <p14:tracePt t="50988" x="7880350" y="4953000"/>
          <p14:tracePt t="51019" x="7886700" y="4997450"/>
          <p14:tracePt t="51049" x="7905750" y="5067300"/>
          <p14:tracePt t="51079" x="7924800" y="5130800"/>
          <p14:tracePt t="51108" x="7931150" y="5168900"/>
          <p14:tracePt t="51139" x="7931150" y="5181600"/>
          <p14:tracePt t="51168" x="7937500" y="5181600"/>
          <p14:tracePt t="51198" x="7937500" y="5187950"/>
          <p14:tracePt t="51227" x="7956550" y="5207000"/>
          <p14:tracePt t="51257" x="7975600" y="5226050"/>
          <p14:tracePt t="51287" x="8020050" y="5270500"/>
          <p14:tracePt t="51316" x="8089900" y="5346700"/>
          <p14:tracePt t="51346" x="8140700" y="5384800"/>
          <p14:tracePt t="51376" x="8248650" y="5461000"/>
          <p14:tracePt t="51406" x="8350250" y="5524500"/>
          <p14:tracePt t="51436" x="8401050" y="5562600"/>
          <p14:tracePt t="51466" x="8432800" y="5588000"/>
          <p14:tracePt t="51495" x="8432800" y="5594350"/>
          <p14:tracePt t="51564" x="8432800" y="5588000"/>
          <p14:tracePt t="51593" x="8413750" y="5575300"/>
          <p14:tracePt t="51623" x="8375650" y="5537200"/>
          <p14:tracePt t="51653" x="8337550" y="5499100"/>
          <p14:tracePt t="51682" x="8324850" y="5473700"/>
          <p14:tracePt t="51712" x="8318500" y="5454650"/>
          <p14:tracePt t="51796" x="8324850" y="5454650"/>
          <p14:tracePt t="51852" x="8324850" y="5448300"/>
          <p14:tracePt t="51882" x="8331200" y="5448300"/>
          <p14:tracePt t="51988" x="8337550" y="5448300"/>
          <p14:tracePt t="52018" x="8350250" y="5448300"/>
          <p14:tracePt t="52048" x="8369300" y="5448300"/>
          <p14:tracePt t="52077" x="8382000" y="5448300"/>
          <p14:tracePt t="52137" x="8394700" y="5454650"/>
          <p14:tracePt t="52167" x="8407400" y="5454650"/>
          <p14:tracePt t="52244" x="8413750" y="5454650"/>
          <p14:tracePt t="52332" x="8420100" y="5454650"/>
          <p14:tracePt t="52373" x="8420100" y="5448300"/>
          <p14:tracePt t="52403" x="8426450" y="5429250"/>
          <p14:tracePt t="52432" x="8426450" y="5397500"/>
          <p14:tracePt t="52462" x="8426450" y="5378450"/>
          <p14:tracePt t="52492" x="8420100" y="5365750"/>
          <p14:tracePt t="52522" x="8420100" y="5353050"/>
          <p14:tracePt t="52552" x="8420100" y="5346700"/>
          <p14:tracePt t="52582" x="8426450" y="5327650"/>
          <p14:tracePt t="52611" x="8439150" y="5327650"/>
          <p14:tracePt t="52641" x="8458200" y="5327650"/>
          <p14:tracePt t="52671" x="8470900" y="5327650"/>
          <p14:tracePt t="52700" x="8489950" y="5327650"/>
          <p14:tracePt t="52730" x="8528050" y="5327650"/>
          <p14:tracePt t="52759" x="8566150" y="5334000"/>
          <p14:tracePt t="52789" x="8642350" y="5346700"/>
          <p14:tracePt t="52819" x="8737600" y="5353050"/>
          <p14:tracePt t="52848" x="8858250" y="5378450"/>
          <p14:tracePt t="52878" x="8928100" y="5397500"/>
          <p14:tracePt t="52908" x="8947150" y="5403850"/>
          <p14:tracePt t="52938" x="8972550" y="5410200"/>
          <p14:tracePt t="52967" x="9023350" y="5429250"/>
          <p14:tracePt t="52997" x="9080500" y="5454650"/>
          <p14:tracePt t="53028" x="9105900" y="5454650"/>
          <p14:tracePt t="53058" x="9118600" y="5461000"/>
          <p14:tracePt t="53088" x="9169400" y="5480050"/>
          <p14:tracePt t="53118" x="9232900" y="5499100"/>
          <p14:tracePt t="53148" x="9277350" y="5511800"/>
          <p14:tracePt t="53178" x="9347200" y="5518150"/>
          <p14:tracePt t="53207" x="9385300" y="5530850"/>
          <p14:tracePt t="53237" x="9429750" y="5537200"/>
          <p14:tracePt t="53267" x="9455150" y="5537200"/>
          <p14:tracePt t="53326" x="9461500" y="5537200"/>
          <p14:tracePt t="53356" x="9480550" y="5537200"/>
          <p14:tracePt t="53444" x="9486900" y="5537200"/>
          <p14:tracePt t="53474" x="9486900" y="5530850"/>
          <p14:tracePt t="53504" x="9499600" y="5518150"/>
          <p14:tracePt t="53556" x="9505950" y="5518150"/>
          <p14:tracePt t="53586" x="9512300" y="5505450"/>
          <p14:tracePt t="53615" x="9544050" y="5461000"/>
          <p14:tracePt t="53645" x="9594850" y="5429250"/>
          <p14:tracePt t="53675" x="9613900" y="5422900"/>
          <p14:tracePt t="53704" x="9620250" y="5422900"/>
          <p14:tracePt t="53763" x="9632950" y="5441950"/>
          <p14:tracePt t="53793" x="9652000" y="5511800"/>
          <p14:tracePt t="53822" x="9658350" y="5568950"/>
          <p14:tracePt t="53852" x="9645650" y="5594350"/>
          <p14:tracePt t="53882" x="9626600" y="5619750"/>
          <p14:tracePt t="53912" x="9601200" y="5657850"/>
          <p14:tracePt t="53942" x="9563100" y="5734050"/>
          <p14:tracePt t="53972" x="9518650" y="5797550"/>
          <p14:tracePt t="54002" x="9486900" y="5822950"/>
          <p14:tracePt t="54033" x="9429750" y="5854700"/>
          <p14:tracePt t="54063" x="9353550" y="5886450"/>
          <p14:tracePt t="54092" x="9156700" y="5911850"/>
          <p14:tracePt t="54123" x="8966200" y="5930900"/>
          <p14:tracePt t="54153" x="8832850" y="5943600"/>
          <p14:tracePt t="54182" x="8820150" y="5943600"/>
          <p14:tracePt t="54212" x="8813800" y="5924550"/>
          <p14:tracePt t="54242" x="8813800" y="5892800"/>
          <p14:tracePt t="54272" x="8851900" y="5848350"/>
          <p14:tracePt t="54302" x="8877300" y="5842000"/>
          <p14:tracePt t="54332" x="8915400" y="5848350"/>
          <p14:tracePt t="54362" x="8991600" y="5905500"/>
          <p14:tracePt t="54391" x="9055100" y="5962650"/>
          <p14:tracePt t="54421" x="9061450" y="5962650"/>
          <p14:tracePt t="54451" x="9055100" y="5943600"/>
          <p14:tracePt t="54460" x="9048750" y="5911850"/>
          <p14:tracePt t="54490" x="9048750" y="5867400"/>
          <p14:tracePt t="54521" x="9080500" y="5772150"/>
          <p14:tracePt t="54550" x="9163050" y="5657850"/>
          <p14:tracePt t="54580" x="9251950" y="5575300"/>
          <p14:tracePt t="54610" x="9372600" y="5518150"/>
          <p14:tracePt t="54640" x="9455150" y="5505450"/>
          <p14:tracePt t="54670" x="9467850" y="5499100"/>
          <p14:tracePt t="54729" x="9461500" y="5499100"/>
          <p14:tracePt t="54759" x="9455150" y="5505450"/>
          <p14:tracePt t="54788" x="9448800" y="5511800"/>
          <p14:tracePt t="54818" x="9442450" y="5511800"/>
          <p14:tracePt t="54847" x="9442450" y="5505450"/>
          <p14:tracePt t="54907" x="9442450" y="5499100"/>
          <p14:tracePt t="54937" x="9442450" y="5492750"/>
          <p14:tracePt t="54966" x="9442450" y="5480050"/>
          <p14:tracePt t="55173" x="9442450" y="5473700"/>
          <p14:tracePt t="55309" x="9442450" y="5467350"/>
          <p14:tracePt t="56133" x="9436100" y="546735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21429083"/>
              </p:ext>
            </p:extLst>
          </p:nvPr>
        </p:nvGraphicFramePr>
        <p:xfrm>
          <a:off x="577418" y="0"/>
          <a:ext cx="10457728" cy="5557694"/>
        </p:xfrm>
        <a:graphic>
          <a:graphicData uri="http://schemas.openxmlformats.org/presentationml/2006/ole">
            <mc:AlternateContent xmlns:mc="http://schemas.openxmlformats.org/markup-compatibility/2006">
              <mc:Choice xmlns:v="urn:schemas-microsoft-com:vml" Requires="v">
                <p:oleObj spid="_x0000_s17418" name="JANDEL SIGMAPLOT GRAPHIC" r:id="rId5" imgW="6905520" imgH="4762800" progId="JSSPWGraphic">
                  <p:embed/>
                </p:oleObj>
              </mc:Choice>
              <mc:Fallback>
                <p:oleObj name="JANDEL SIGMAPLOT GRAPHIC" r:id="rId5" imgW="6905520" imgH="4762800" progId="JSSPWGraphic">
                  <p:embed/>
                  <p:pic>
                    <p:nvPicPr>
                      <p:cNvPr id="2662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418" y="0"/>
                        <a:ext cx="10457728" cy="5557694"/>
                      </a:xfrm>
                      <a:prstGeom prst="rect">
                        <a:avLst/>
                      </a:prstGeom>
                      <a:noFill/>
                      <a:ln>
                        <a:noFill/>
                      </a:ln>
                    </p:spPr>
                  </p:pic>
                </p:oleObj>
              </mc:Fallback>
            </mc:AlternateContent>
          </a:graphicData>
        </a:graphic>
      </p:graphicFrame>
      <p:sp>
        <p:nvSpPr>
          <p:cNvPr id="3" name="TextBox 2"/>
          <p:cNvSpPr txBox="1"/>
          <p:nvPr/>
        </p:nvSpPr>
        <p:spPr>
          <a:xfrm>
            <a:off x="1267691" y="5787736"/>
            <a:ext cx="10401300" cy="830997"/>
          </a:xfrm>
          <a:prstGeom prst="rect">
            <a:avLst/>
          </a:prstGeom>
          <a:noFill/>
        </p:spPr>
        <p:txBody>
          <a:bodyPr wrap="square" rtlCol="0">
            <a:spAutoFit/>
          </a:bodyPr>
          <a:lstStyle/>
          <a:p>
            <a:r>
              <a:rPr lang="en-US" altLang="en-US" sz="2400" dirty="0">
                <a:latin typeface="Times New Roman" panose="02020603050405020304" pitchFamily="18" charset="0"/>
                <a:cs typeface="Times New Roman" panose="02020603050405020304" pitchFamily="18" charset="0"/>
              </a:rPr>
              <a:t>N,N-</a:t>
            </a:r>
            <a:r>
              <a:rPr lang="en-US" altLang="en-US" sz="2400" dirty="0" err="1">
                <a:latin typeface="Times New Roman" panose="02020603050405020304" pitchFamily="18" charset="0"/>
                <a:cs typeface="Times New Roman" panose="02020603050405020304" pitchFamily="18" charset="0"/>
              </a:rPr>
              <a:t>Dimethylacetamide</a:t>
            </a:r>
            <a:r>
              <a:rPr lang="en-US" altLang="en-US" sz="2400" dirty="0">
                <a:latin typeface="Times New Roman" panose="02020603050405020304" pitchFamily="18" charset="0"/>
                <a:cs typeface="Times New Roman" panose="02020603050405020304" pitchFamily="18" charset="0"/>
              </a:rPr>
              <a:t>, neat liquid; thin film:  CH</a:t>
            </a:r>
            <a:r>
              <a:rPr lang="en-US" altLang="en-US" sz="2400" baseline="-30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CON(CH</a:t>
            </a:r>
            <a:r>
              <a:rPr lang="en-US" altLang="en-US" sz="2400" baseline="-30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a:t>
            </a:r>
            <a:r>
              <a:rPr lang="en-US" altLang="en-US" sz="2400" baseline="-30000" dirty="0">
                <a:latin typeface="Times New Roman" panose="02020603050405020304" pitchFamily="18" charset="0"/>
                <a:cs typeface="Times New Roman" panose="02020603050405020304" pitchFamily="18" charset="0"/>
              </a:rPr>
              <a:t>2</a:t>
            </a:r>
            <a:endParaRPr lang="en-US" alt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555190142"/>
      </p:ext>
    </p:extLst>
  </p:cSld>
  <p:clrMapOvr>
    <a:masterClrMapping/>
  </p:clrMapOvr>
  <mc:AlternateContent xmlns:mc="http://schemas.openxmlformats.org/markup-compatibility/2006" xmlns:p14="http://schemas.microsoft.com/office/powerpoint/2010/main">
    <mc:Choice Requires="p14">
      <p:transition spd="slow" p14:dur="2000" advTm="133603"/>
    </mc:Choice>
    <mc:Fallback xmlns="">
      <p:transition spd="slow" advTm="133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971" x="10731500" y="4591050"/>
          <p14:tracePt t="1012" x="10718800" y="4584700"/>
          <p14:tracePt t="1049" x="10706100" y="4572000"/>
          <p14:tracePt t="1084" x="10668000" y="4521200"/>
          <p14:tracePt t="1120" x="10566400" y="4419600"/>
          <p14:tracePt t="1157" x="10458450" y="4292600"/>
          <p14:tracePt t="1192" x="10140950" y="4114800"/>
          <p14:tracePt t="1228" x="9753600" y="3975100"/>
          <p14:tracePt t="1297" x="9302750" y="3778250"/>
          <p14:tracePt t="1367" x="8813800" y="3708400"/>
          <p14:tracePt t="1437" x="8420100" y="3473450"/>
          <p14:tracePt t="1507" x="8496300" y="3359150"/>
          <p14:tracePt t="8547" x="8502650" y="3359150"/>
          <p14:tracePt t="8582" x="8515350" y="3352800"/>
          <p14:tracePt t="8619" x="8540750" y="3333750"/>
          <p14:tracePt t="8655" x="8566150" y="3321050"/>
          <p14:tracePt t="8690" x="8566150" y="3314700"/>
          <p14:tracePt t="8803" x="8591550" y="3308350"/>
          <p14:tracePt t="8838" x="8769350" y="3327400"/>
          <p14:tracePt t="8873" x="8997950" y="3486150"/>
          <p14:tracePt t="8909" x="9309100" y="3822700"/>
          <p14:tracePt t="8978" x="9899650" y="4895850"/>
          <p14:tracePt t="9048" x="10013950" y="5588000"/>
          <p14:tracePt t="9151" x="9798050" y="6521450"/>
          <p14:tracePt t="9222" x="9550400" y="6851650"/>
          <p14:tracePt t="9257" x="9378950" y="6851650"/>
          <p14:tracePt t="9275" x="9232900" y="6851650"/>
          <p14:tracePt t="9292" x="9169400" y="6851650"/>
          <p14:tracePt t="9308" x="9124950" y="6851650"/>
          <p14:tracePt t="9325" x="9118600" y="6851650"/>
          <p14:tracePt t="9363" x="9105900" y="6851650"/>
          <p14:tracePt t="9375" x="9093200" y="6851650"/>
          <p14:tracePt t="9392" x="9074150" y="6851650"/>
          <p14:tracePt t="9408" x="9042400" y="6851650"/>
          <p14:tracePt t="9425" x="9010650" y="6851650"/>
          <p14:tracePt t="9442" x="8972550" y="6838950"/>
          <p14:tracePt t="9459" x="8915400" y="6781800"/>
          <p14:tracePt t="9475" x="8864600" y="6711950"/>
          <p14:tracePt t="9492" x="8813800" y="6635750"/>
          <p14:tracePt t="9508" x="8775700" y="6559550"/>
          <p14:tracePt t="9525" x="8743950" y="6508750"/>
          <p14:tracePt t="9541" x="8718550" y="6470650"/>
          <p14:tracePt t="9558" x="8661400" y="6419850"/>
          <p14:tracePt t="9575" x="8585200" y="6356350"/>
          <p14:tracePt t="9592" x="8521700" y="6311900"/>
          <p14:tracePt t="9608" x="8489950" y="6273800"/>
          <p14:tracePt t="9626" x="8470900" y="6254750"/>
          <p14:tracePt t="9642" x="8458200" y="6229350"/>
          <p14:tracePt t="9659" x="8432800" y="6197600"/>
          <p14:tracePt t="9675" x="8420100" y="6191250"/>
          <p14:tracePt t="9692" x="8413750" y="6191250"/>
          <p14:tracePt t="9708" x="8407400" y="6191250"/>
          <p14:tracePt t="9742" x="8407400" y="6203950"/>
          <p14:tracePt t="9758" x="8401050" y="6210300"/>
          <p14:tracePt t="9775" x="8394700" y="6223000"/>
          <p14:tracePt t="9792" x="8388350" y="6248400"/>
          <p14:tracePt t="9808" x="8388350" y="6267450"/>
          <p14:tracePt t="9825" x="8382000" y="6299200"/>
          <p14:tracePt t="9842" x="8382000" y="6318250"/>
          <p14:tracePt t="9876" x="8382000" y="6324600"/>
          <p14:tracePt t="9923" x="8375650" y="6324600"/>
          <p14:tracePt t="9931" x="8356600" y="6330950"/>
          <p14:tracePt t="9939" x="8324850" y="6337300"/>
          <p14:tracePt t="9947" x="8293100" y="6337300"/>
          <p14:tracePt t="9958" x="8248650" y="6337300"/>
          <p14:tracePt t="9975" x="8178800" y="6318250"/>
          <p14:tracePt t="9992" x="8108950" y="6280150"/>
          <p14:tracePt t="10008" x="8070850" y="6248400"/>
          <p14:tracePt t="10026" x="8051800" y="6229350"/>
          <p14:tracePt t="10042" x="8051800" y="6216650"/>
          <p14:tracePt t="10076" x="8051800" y="6210300"/>
          <p14:tracePt t="10115" x="8045450" y="6210300"/>
          <p14:tracePt t="10123" x="8039100" y="6210300"/>
          <p14:tracePt t="10131" x="8032750" y="6210300"/>
          <p14:tracePt t="10142" x="8026400" y="6210300"/>
          <p14:tracePt t="10158" x="8013700" y="6210300"/>
          <p14:tracePt t="10175" x="8007350" y="6210300"/>
          <p14:tracePt t="10192" x="8001000" y="6216650"/>
          <p14:tracePt t="10209" x="7994650" y="6229350"/>
          <p14:tracePt t="10225" x="7994650" y="6235700"/>
          <p14:tracePt t="10242" x="7988300" y="6248400"/>
          <p14:tracePt t="10258" x="7981950" y="6261100"/>
          <p14:tracePt t="10275" x="7981950" y="6292850"/>
          <p14:tracePt t="10292" x="7981950" y="6318250"/>
          <p14:tracePt t="10309" x="7969250" y="6343650"/>
          <p14:tracePt t="10325" x="7962900" y="6362700"/>
          <p14:tracePt t="10342" x="7943850" y="6381750"/>
          <p14:tracePt t="10359" x="7918450" y="6394450"/>
          <p14:tracePt t="10375" x="7880350" y="6394450"/>
          <p14:tracePt t="10392" x="7842250" y="6394450"/>
          <p14:tracePt t="10409" x="7816850" y="6369050"/>
          <p14:tracePt t="10425" x="7797800" y="6330950"/>
          <p14:tracePt t="10442" x="7778750" y="6286500"/>
          <p14:tracePt t="10459" x="7772400" y="6216650"/>
          <p14:tracePt t="10475" x="7797800" y="6127750"/>
          <p14:tracePt t="10492" x="7854950" y="6045200"/>
          <p14:tracePt t="10509" x="7937500" y="5981700"/>
          <p14:tracePt t="10525" x="8039100" y="5930900"/>
          <p14:tracePt t="10542" x="8121650" y="5911850"/>
          <p14:tracePt t="10558" x="8191500" y="5911850"/>
          <p14:tracePt t="10575" x="8242300" y="5956300"/>
          <p14:tracePt t="10592" x="8261350" y="6051550"/>
          <p14:tracePt t="10609" x="8261350" y="6153150"/>
          <p14:tracePt t="10625" x="8255000" y="6235700"/>
          <p14:tracePt t="10642" x="8229600" y="6280150"/>
          <p14:tracePt t="10658" x="8210550" y="6299200"/>
          <p14:tracePt t="10675" x="8191500" y="6299200"/>
          <p14:tracePt t="10692" x="8178800" y="6299200"/>
          <p14:tracePt t="10709" x="8178800" y="6286500"/>
          <p14:tracePt t="10725" x="8178800" y="6273800"/>
          <p14:tracePt t="10742" x="8191500" y="6267450"/>
          <p14:tracePt t="10758" x="8223250" y="6267450"/>
          <p14:tracePt t="10775" x="8274050" y="6299200"/>
          <p14:tracePt t="10792" x="8324850" y="6350000"/>
          <p14:tracePt t="10809" x="8388350" y="6419850"/>
          <p14:tracePt t="10826" x="8445500" y="6477000"/>
          <p14:tracePt t="10842" x="8464550" y="6496050"/>
          <p14:tracePt t="10858" x="8489950" y="6521450"/>
          <p14:tracePt t="10875" x="8528050" y="6553200"/>
          <p14:tracePt t="10892" x="8566150" y="6578600"/>
          <p14:tracePt t="10909" x="8585200" y="6591300"/>
          <p14:tracePt t="10925" x="8604250" y="6610350"/>
          <p14:tracePt t="10942" x="8610600" y="6616700"/>
          <p14:tracePt t="10959" x="8616950" y="6616700"/>
          <p14:tracePt t="10996" x="8616950" y="6623050"/>
          <p14:tracePt t="11051" x="8616950" y="6629400"/>
          <p14:tracePt t="11075" x="8616950" y="6635750"/>
          <p14:tracePt t="11091" x="8616950" y="6648450"/>
          <p14:tracePt t="11107" x="8616950" y="6654800"/>
          <p14:tracePt t="11115" x="8610600" y="6673850"/>
          <p14:tracePt t="11125" x="8604250" y="6680200"/>
          <p14:tracePt t="11142" x="8591550" y="6699250"/>
          <p14:tracePt t="11159" x="8585200" y="6711950"/>
          <p14:tracePt t="11175" x="8572500" y="6724650"/>
          <p14:tracePt t="11192" x="8566150" y="6743700"/>
          <p14:tracePt t="11209" x="8559800" y="6762750"/>
          <p14:tracePt t="11225" x="8553450" y="6769100"/>
          <p14:tracePt t="11242" x="8547100" y="6781800"/>
          <p14:tracePt t="11259" x="8547100" y="6788150"/>
          <p14:tracePt t="11275" x="8540750" y="6788150"/>
          <p14:tracePt t="11555" x="8540750" y="6794500"/>
          <p14:tracePt t="11587" x="8534400" y="6794500"/>
          <p14:tracePt t="11612" x="8528050" y="6794500"/>
          <p14:tracePt t="11619" x="8521700" y="6794500"/>
          <p14:tracePt t="11627" x="8509000" y="6794500"/>
          <p14:tracePt t="11642" x="8489950" y="6788150"/>
          <p14:tracePt t="11659" x="8420100" y="6743700"/>
          <p14:tracePt t="11675" x="8388350" y="6699250"/>
          <p14:tracePt t="11692" x="8369300" y="6654800"/>
          <p14:tracePt t="11709" x="8350250" y="6604000"/>
          <p14:tracePt t="11726" x="8343900" y="6578600"/>
          <p14:tracePt t="11742" x="8343900" y="6559550"/>
          <p14:tracePt t="11759" x="8331200" y="6534150"/>
          <p14:tracePt t="11776" x="8318500" y="6508750"/>
          <p14:tracePt t="11792" x="8293100" y="6483350"/>
          <p14:tracePt t="11809" x="8255000" y="6438900"/>
          <p14:tracePt t="11826" x="8229600" y="6394450"/>
          <p14:tracePt t="11842" x="8223250" y="6375400"/>
          <p14:tracePt t="11859" x="8210550" y="6356350"/>
          <p14:tracePt t="11875" x="8210550" y="6350000"/>
          <p14:tracePt t="11892" x="8204200" y="6350000"/>
          <p14:tracePt t="11948" x="8191500" y="6343650"/>
          <p14:tracePt t="11956" x="8172450" y="6337300"/>
          <p14:tracePt t="11964" x="8159750" y="6324600"/>
          <p14:tracePt t="11976" x="8140700" y="6318250"/>
          <p14:tracePt t="11992" x="8102600" y="6305550"/>
          <p14:tracePt t="12009" x="8064500" y="6292850"/>
          <p14:tracePt t="12026" x="8039100" y="6273800"/>
          <p14:tracePt t="12042" x="8026400" y="6261100"/>
          <p14:tracePt t="12059" x="8013700" y="6235700"/>
          <p14:tracePt t="12076" x="8001000" y="6223000"/>
          <p14:tracePt t="12092" x="7994650" y="6210300"/>
          <p14:tracePt t="12109" x="7975600" y="6197600"/>
          <p14:tracePt t="12126" x="7956550" y="6184900"/>
          <p14:tracePt t="12142" x="7937500" y="6165850"/>
          <p14:tracePt t="12159" x="7931150" y="6159500"/>
          <p14:tracePt t="12176" x="7924800" y="6146800"/>
          <p14:tracePt t="12192" x="7924800" y="6134100"/>
          <p14:tracePt t="12209" x="7918450" y="6115050"/>
          <p14:tracePt t="12226" x="7918450" y="6102350"/>
          <p14:tracePt t="12242" x="7918450" y="6083300"/>
          <p14:tracePt t="12259" x="7918450" y="6076950"/>
          <p14:tracePt t="12275" x="7918450" y="6064250"/>
          <p14:tracePt t="12292" x="7924800" y="6057900"/>
          <p14:tracePt t="12309" x="7931150" y="6051550"/>
          <p14:tracePt t="12326" x="7937500" y="6038850"/>
          <p14:tracePt t="12342" x="7943850" y="6026150"/>
          <p14:tracePt t="12359" x="7962900" y="6013450"/>
          <p14:tracePt t="12376" x="7981950" y="5975350"/>
          <p14:tracePt t="12392" x="8001000" y="5943600"/>
          <p14:tracePt t="12409" x="8013700" y="5911850"/>
          <p14:tracePt t="12426" x="8026400" y="5892800"/>
          <p14:tracePt t="12442" x="8032750" y="5873750"/>
          <p14:tracePt t="12460" x="8058150" y="5861050"/>
          <p14:tracePt t="12476" x="8077200" y="5848350"/>
          <p14:tracePt t="12492" x="8102600" y="5848350"/>
          <p14:tracePt t="12509" x="8134350" y="5829300"/>
          <p14:tracePt t="12526" x="8159750" y="5822950"/>
          <p14:tracePt t="12542" x="8178800" y="5816600"/>
          <p14:tracePt t="12559" x="8210550" y="5810250"/>
          <p14:tracePt t="12576" x="8261350" y="5810250"/>
          <p14:tracePt t="12593" x="8331200" y="5810250"/>
          <p14:tracePt t="12609" x="8401050" y="5803900"/>
          <p14:tracePt t="12626" x="8458200" y="5803900"/>
          <p14:tracePt t="12642" x="8496300" y="5803900"/>
          <p14:tracePt t="12659" x="8515350" y="5803900"/>
          <p14:tracePt t="12676" x="8528050" y="5810250"/>
          <p14:tracePt t="12692" x="8534400" y="5822950"/>
          <p14:tracePt t="12709" x="8534400" y="5835650"/>
          <p14:tracePt t="12726" x="8534400" y="5861050"/>
          <p14:tracePt t="12743" x="8540750" y="5886450"/>
          <p14:tracePt t="12759" x="8547100" y="5918200"/>
          <p14:tracePt t="12776" x="8559800" y="5949950"/>
          <p14:tracePt t="12793" x="8559800" y="5962650"/>
          <p14:tracePt t="12809" x="8559800" y="5988050"/>
          <p14:tracePt t="12826" x="8559800" y="6000750"/>
          <p14:tracePt t="12842" x="8559800" y="6026150"/>
          <p14:tracePt t="12860" x="8540750" y="6057900"/>
          <p14:tracePt t="12876" x="8534400" y="6076950"/>
          <p14:tracePt t="12892" x="8521700" y="6121400"/>
          <p14:tracePt t="12909" x="8502650" y="6165850"/>
          <p14:tracePt t="12926" x="8464550" y="6235700"/>
          <p14:tracePt t="12943" x="8420100" y="6286500"/>
          <p14:tracePt t="12959" x="8382000" y="6318250"/>
          <p14:tracePt t="12976" x="8362950" y="6330950"/>
          <p14:tracePt t="12993" x="8337550" y="6330950"/>
          <p14:tracePt t="13009" x="8318500" y="6337300"/>
          <p14:tracePt t="13026" x="8286750" y="6337300"/>
          <p14:tracePt t="13043" x="8242300" y="6337300"/>
          <p14:tracePt t="13060" x="8166100" y="6337300"/>
          <p14:tracePt t="13076" x="8115300" y="6324600"/>
          <p14:tracePt t="13092" x="8083550" y="6299200"/>
          <p14:tracePt t="13109" x="8064500" y="6280150"/>
          <p14:tracePt t="13126" x="8051800" y="6254750"/>
          <p14:tracePt t="13143" x="8032750" y="6235700"/>
          <p14:tracePt t="13159" x="8013700" y="6223000"/>
          <p14:tracePt t="13176" x="7975600" y="6191250"/>
          <p14:tracePt t="13193" x="7969250" y="6172200"/>
          <p14:tracePt t="13209" x="7969250" y="6153150"/>
          <p14:tracePt t="13226" x="7969250" y="6146800"/>
          <p14:tracePt t="13260" x="7975600" y="6140450"/>
          <p14:tracePt t="13293" x="7988300" y="6134100"/>
          <p14:tracePt t="13309" x="7994650" y="6127750"/>
          <p14:tracePt t="13326" x="8007350" y="6121400"/>
          <p14:tracePt t="13372" x="8013700" y="6121400"/>
          <p14:tracePt t="13988" x="8020050" y="6121400"/>
          <p14:tracePt t="14028" x="8026400" y="6121400"/>
          <p14:tracePt t="14060" x="8032750" y="6121400"/>
          <p14:tracePt t="14068" x="8039100" y="6127750"/>
          <p14:tracePt t="14077" x="8045450" y="6134100"/>
          <p14:tracePt t="14093" x="8051800" y="6134100"/>
          <p14:tracePt t="14110" x="8070850" y="6140450"/>
          <p14:tracePt t="14126" x="8096250" y="6153150"/>
          <p14:tracePt t="14143" x="8121650" y="6159500"/>
          <p14:tracePt t="14159" x="8166100" y="6172200"/>
          <p14:tracePt t="14176" x="8229600" y="6172200"/>
          <p14:tracePt t="14193" x="8318500" y="6172200"/>
          <p14:tracePt t="14209" x="8420100" y="6146800"/>
          <p14:tracePt t="14226" x="8521700" y="6121400"/>
          <p14:tracePt t="14243" x="8585200" y="6089650"/>
          <p14:tracePt t="14260" x="8597900" y="6076950"/>
          <p14:tracePt t="14293" x="8591550" y="6070600"/>
          <p14:tracePt t="14309" x="8578850" y="6064250"/>
          <p14:tracePt t="14343" x="8572500" y="6057900"/>
          <p14:tracePt t="14428" x="8566150" y="6057900"/>
          <p14:tracePt t="14452" x="8559800" y="6057900"/>
          <p14:tracePt t="14468" x="8553450" y="6057900"/>
          <p14:tracePt t="14476" x="8547100" y="6057900"/>
          <p14:tracePt t="14484" x="8540750" y="6051550"/>
          <p14:tracePt t="14500" x="8534400" y="6051550"/>
          <p14:tracePt t="14509" x="8528050" y="6051550"/>
          <p14:tracePt t="14526" x="8521700" y="6051550"/>
          <p14:tracePt t="14588" x="8515350" y="6038850"/>
          <p14:tracePt t="14596" x="8509000" y="6032500"/>
          <p14:tracePt t="14604" x="8509000" y="6019800"/>
          <p14:tracePt t="14612" x="8502650" y="6019800"/>
          <p14:tracePt t="14626" x="8502650" y="6013450"/>
          <p14:tracePt t="14852" x="8496300" y="6013450"/>
          <p14:tracePt t="14860" x="8489950" y="6013450"/>
          <p14:tracePt t="14868" x="8483600" y="6019800"/>
          <p14:tracePt t="14892" x="8477250" y="6019800"/>
          <p14:tracePt t="14908" x="8470900" y="6019800"/>
          <p14:tracePt t="14940" x="8464550" y="6026150"/>
          <p14:tracePt t="14956" x="8458200" y="6026150"/>
          <p14:tracePt t="14972" x="8451850" y="6026150"/>
          <p14:tracePt t="14981" x="8445500" y="6026150"/>
          <p14:tracePt t="14996" x="8439150" y="6026150"/>
          <p14:tracePt t="15004" x="8432800" y="6026150"/>
          <p14:tracePt t="15044" x="8426450" y="6026150"/>
          <p14:tracePt t="15389" x="8420100" y="6026150"/>
          <p14:tracePt t="15452" x="8420100" y="6032500"/>
          <p14:tracePt t="15476" x="8413750" y="6032500"/>
          <p14:tracePt t="15485" x="8413750" y="6038850"/>
          <p14:tracePt t="15508" x="8413750" y="6045200"/>
          <p14:tracePt t="15517" x="8407400" y="6045200"/>
          <p14:tracePt t="15709" x="8407400" y="6038850"/>
          <p14:tracePt t="15716" x="8407400" y="6032500"/>
          <p14:tracePt t="15726" x="8401050" y="6026150"/>
          <p14:tracePt t="15743" x="8401050" y="6000750"/>
          <p14:tracePt t="15760" x="8401050" y="5988050"/>
          <p14:tracePt t="15776" x="8401050" y="5975350"/>
          <p14:tracePt t="15793" x="8394700" y="5975350"/>
          <p14:tracePt t="15810" x="8394700" y="5969000"/>
          <p14:tracePt t="15827" x="8382000" y="5962650"/>
          <p14:tracePt t="15843" x="8369300" y="5949950"/>
          <p14:tracePt t="15861" x="8362950" y="5943600"/>
          <p14:tracePt t="15876" x="8356600" y="5937250"/>
          <p14:tracePt t="15910" x="8350250" y="5930900"/>
          <p14:tracePt t="15932" x="8350250" y="5924550"/>
          <p14:tracePt t="15964" x="8350250" y="5918200"/>
          <p14:tracePt t="16133" x="8350250" y="5905500"/>
          <p14:tracePt t="16140" x="8350250" y="5886450"/>
          <p14:tracePt t="16148" x="8343900" y="5873750"/>
          <p14:tracePt t="16160" x="8331200" y="5854700"/>
          <p14:tracePt t="16177" x="8324850" y="5822950"/>
          <p14:tracePt t="16193" x="8305800" y="5778500"/>
          <p14:tracePt t="16210" x="8305800" y="5759450"/>
          <p14:tracePt t="16227" x="8299450" y="5740400"/>
          <p14:tracePt t="16243" x="8293100" y="5734050"/>
          <p14:tracePt t="16260" x="8293100" y="5727700"/>
          <p14:tracePt t="16413" x="8293100" y="5734050"/>
          <p14:tracePt t="16469" x="8293100" y="5740400"/>
          <p14:tracePt t="16516" x="8299450" y="5740400"/>
          <p14:tracePt t="16581" x="8305800" y="5740400"/>
          <p14:tracePt t="16773" x="8312150" y="5740400"/>
          <p14:tracePt t="17437" x="8318500" y="5740400"/>
          <p14:tracePt t="17493" x="8318500" y="5734050"/>
          <p14:tracePt t="17525" x="8324850" y="5734050"/>
          <p14:tracePt t="17565" x="8331200" y="5727700"/>
          <p14:tracePt t="17669" x="8331200" y="5721350"/>
          <p14:tracePt t="17797" x="8337550" y="5721350"/>
          <p14:tracePt t="17805" x="8343900" y="5721350"/>
          <p14:tracePt t="17813" x="8350250" y="5721350"/>
          <p14:tracePt t="17827" x="8356600" y="5721350"/>
          <p14:tracePt t="17861" x="8362950" y="5721350"/>
          <p14:tracePt t="18694" x="8356600" y="5721350"/>
          <p14:tracePt t="18702" x="8356600" y="5715000"/>
          <p14:tracePt t="18717" x="8350250" y="5708650"/>
          <p14:tracePt t="18727" x="8350250" y="5702300"/>
          <p14:tracePt t="18763" x="8343900" y="5702300"/>
          <p14:tracePt t="18982" x="8343900" y="5695950"/>
          <p14:tracePt t="19018" x="8312150" y="5645150"/>
          <p14:tracePt t="19053" x="8267700" y="5594350"/>
          <p14:tracePt t="19088" x="8223250" y="5518150"/>
          <p14:tracePt t="19124" x="8172450" y="5365750"/>
          <p14:tracePt t="19159" x="8140700" y="5149850"/>
          <p14:tracePt t="19195" x="8115300" y="5022850"/>
          <p14:tracePt t="19230" x="8089900" y="4959350"/>
          <p14:tracePt t="19265" x="8089900" y="4953000"/>
          <p14:tracePt t="19300" x="8058150" y="4921250"/>
          <p14:tracePt t="19335" x="7981950" y="4743450"/>
          <p14:tracePt t="19370" x="7943850" y="4679950"/>
          <p14:tracePt t="19405" x="7924800" y="4654550"/>
          <p14:tracePt t="19440" x="7918450" y="4648200"/>
          <p14:tracePt t="19475" x="7893050" y="4629150"/>
          <p14:tracePt t="19511" x="7829550" y="4584700"/>
          <p14:tracePt t="19546" x="7766050" y="4540250"/>
          <p14:tracePt t="19581" x="7651750" y="4483100"/>
          <p14:tracePt t="19616" x="7600950" y="4457700"/>
          <p14:tracePt t="19686" x="7594600" y="4438650"/>
          <p14:tracePt t="19721" x="7575550" y="4419600"/>
          <p14:tracePt t="19757" x="7575550" y="4413250"/>
          <p14:tracePt t="19861" x="7581900" y="4413250"/>
          <p14:tracePt t="19896" x="7594600" y="4413250"/>
          <p14:tracePt t="19931" x="7613650" y="4425950"/>
          <p14:tracePt t="19966" x="7677150" y="4521200"/>
          <p14:tracePt t="20001" x="7759700" y="4705350"/>
          <p14:tracePt t="20036" x="7829550" y="4933950"/>
          <p14:tracePt t="20071" x="7886700" y="5187950"/>
          <p14:tracePt t="20106" x="7918450" y="5346700"/>
          <p14:tracePt t="20141" x="7956550" y="5499100"/>
          <p14:tracePt t="20176" x="7975600" y="5619750"/>
          <p14:tracePt t="20212" x="7981950" y="5702300"/>
          <p14:tracePt t="20247" x="7988300" y="5784850"/>
          <p14:tracePt t="20282" x="7981950" y="5886450"/>
          <p14:tracePt t="20317" x="7956550" y="5949950"/>
          <p14:tracePt t="20327" x="7950200" y="5956300"/>
          <p14:tracePt t="20344" x="7950200" y="5962650"/>
          <p14:tracePt t="20361" x="7937500" y="5962650"/>
          <p14:tracePt t="20377" x="7931150" y="5975350"/>
          <p14:tracePt t="20394" x="7912100" y="5988050"/>
          <p14:tracePt t="20411" x="7899400" y="6000750"/>
          <p14:tracePt t="20427" x="7899400" y="6007100"/>
          <p14:tracePt t="20478" x="7899400" y="6013450"/>
          <p14:tracePt t="20502" x="7899400" y="6019800"/>
          <p14:tracePt t="20550" x="7899400" y="6026150"/>
          <p14:tracePt t="20605" x="7893050" y="6026150"/>
          <p14:tracePt t="20670" x="7886700" y="6026150"/>
          <p14:tracePt t="20678" x="7880350" y="6026150"/>
          <p14:tracePt t="20686" x="7880350" y="6007100"/>
          <p14:tracePt t="20694" x="7874000" y="5994400"/>
          <p14:tracePt t="20711" x="7874000" y="5956300"/>
          <p14:tracePt t="20728" x="7880350" y="5911850"/>
          <p14:tracePt t="20744" x="7893050" y="5854700"/>
          <p14:tracePt t="20761" x="7931150" y="5803900"/>
          <p14:tracePt t="20778" x="7969250" y="5740400"/>
          <p14:tracePt t="20794" x="8032750" y="5689600"/>
          <p14:tracePt t="20831" x="8229600" y="5594350"/>
          <p14:tracePt t="20868" x="8394700" y="5575300"/>
          <p14:tracePt t="20903" x="8534400" y="5581650"/>
          <p14:tracePt t="20938" x="8578850" y="5600700"/>
          <p14:tracePt t="20973" x="8610600" y="5657850"/>
          <p14:tracePt t="21008" x="8610600" y="5727700"/>
          <p14:tracePt t="21044" x="8610600" y="5810250"/>
          <p14:tracePt t="21079" x="8572500" y="5949950"/>
          <p14:tracePt t="21094" x="8534400" y="6007100"/>
          <p14:tracePt t="21111" x="8477250" y="6064250"/>
          <p14:tracePt t="21128" x="8382000" y="6127750"/>
          <p14:tracePt t="21144" x="8293100" y="6178550"/>
          <p14:tracePt t="21161" x="8159750" y="6216650"/>
          <p14:tracePt t="21178" x="8045450" y="6254750"/>
          <p14:tracePt t="21194" x="7969250" y="6261100"/>
          <p14:tracePt t="21211" x="7937500" y="6261100"/>
          <p14:tracePt t="21228" x="7918450" y="6261100"/>
          <p14:tracePt t="21244" x="7918450" y="6248400"/>
          <p14:tracePt t="21261" x="7912100" y="6235700"/>
          <p14:tracePt t="21278" x="7905750" y="6210300"/>
          <p14:tracePt t="21294" x="7905750" y="6191250"/>
          <p14:tracePt t="21311" x="7905750" y="6172200"/>
          <p14:tracePt t="21328" x="7905750" y="6159500"/>
          <p14:tracePt t="21344" x="7905750" y="6153150"/>
          <p14:tracePt t="21361" x="7905750" y="6146800"/>
          <p14:tracePt t="21398" x="7905750" y="6140450"/>
          <p14:tracePt t="21406" x="7905750" y="6134100"/>
          <p14:tracePt t="21414" x="7905750" y="6121400"/>
          <p14:tracePt t="21428" x="7905750" y="6108700"/>
          <p14:tracePt t="21444" x="7905750" y="6032500"/>
          <p14:tracePt t="21462" x="7950200" y="5721350"/>
          <p14:tracePt t="21478" x="8007350" y="5372100"/>
          <p14:tracePt t="21514" x="8077200" y="4851400"/>
          <p14:tracePt t="21551" x="8001000" y="4654550"/>
          <p14:tracePt t="21586" x="7950200" y="4591050"/>
          <p14:tracePt t="21621" x="7905750" y="4533900"/>
          <p14:tracePt t="21656" x="7829550" y="4425950"/>
          <p14:tracePt t="21692" x="7740650" y="4343400"/>
          <p14:tracePt t="21727" x="7670800" y="4267200"/>
          <p14:tracePt t="21763" x="7645400" y="4235450"/>
          <p14:tracePt t="21798" x="7588250" y="4197350"/>
          <p14:tracePt t="21833" x="7543800" y="4171950"/>
          <p14:tracePt t="21869" x="7480300" y="4140200"/>
          <p14:tracePt t="21904" x="7429500" y="4140200"/>
          <p14:tracePt t="21940" x="7416800" y="4127500"/>
          <p14:tracePt t="21975" x="7391400" y="4114800"/>
          <p14:tracePt t="22011" x="7353300" y="4108450"/>
          <p14:tracePt t="22046" x="7315200" y="4102100"/>
          <p14:tracePt t="22081" x="7308850" y="4102100"/>
          <p14:tracePt t="22151" x="7296150" y="4102100"/>
          <p14:tracePt t="22186" x="7264400" y="4095750"/>
          <p14:tracePt t="22221" x="7251700" y="4083050"/>
          <p14:tracePt t="22822" x="7251700" y="4089400"/>
          <p14:tracePt t="22858" x="7251700" y="4114800"/>
          <p14:tracePt t="22893" x="7258050" y="4159250"/>
          <p14:tracePt t="22929" x="7258050" y="4229100"/>
          <p14:tracePt t="22965" x="7258050" y="4279900"/>
          <p14:tracePt t="23000" x="7258050" y="4318000"/>
          <p14:tracePt t="23035" x="7258050" y="4324350"/>
          <p14:tracePt t="23070" x="7270750" y="4387850"/>
          <p14:tracePt t="23105" x="7277100" y="4438650"/>
          <p14:tracePt t="23141" x="7277100" y="4457700"/>
          <p14:tracePt t="23176" x="7277100" y="4464050"/>
          <p14:tracePt t="23246" x="7289800" y="4502150"/>
          <p14:tracePt t="23281" x="7372350" y="4622800"/>
          <p14:tracePt t="23316" x="7505700" y="4813300"/>
          <p14:tracePt t="23351" x="7562850" y="4895850"/>
          <p14:tracePt t="23386" x="7594600" y="4933950"/>
          <p14:tracePt t="23421" x="7753350" y="5054600"/>
          <p14:tracePt t="23457" x="8058150" y="5238750"/>
          <p14:tracePt t="23492" x="8147050" y="5283200"/>
          <p14:tracePt t="23527" x="8153400" y="5289550"/>
          <p14:tracePt t="23598" x="8153400" y="5295900"/>
          <p14:tracePt t="23634" x="8153400" y="5308600"/>
          <p14:tracePt t="23830" x="8153400" y="5302250"/>
          <p14:tracePt t="24038" x="8153400" y="5295900"/>
          <p14:tracePt t="25639" x="8153400" y="5289550"/>
          <p14:tracePt t="25674" x="8147050" y="5289550"/>
          <p14:tracePt t="25710" x="8147050" y="5276850"/>
          <p14:tracePt t="25745" x="8147050" y="5264150"/>
          <p14:tracePt t="25780" x="8121650" y="5232400"/>
          <p14:tracePt t="25815" x="8032750" y="5105400"/>
          <p14:tracePt t="25851" x="7912100" y="4972050"/>
          <p14:tracePt t="25886" x="7880350" y="4946650"/>
          <p14:tracePt t="25967" x="7886700" y="4946650"/>
          <p14:tracePt t="26002" x="7899400" y="4946650"/>
          <p14:tracePt t="26037" x="7905750" y="4946650"/>
          <p14:tracePt t="26118" x="7874000" y="4972050"/>
          <p14:tracePt t="26153" x="7118350" y="4997450"/>
          <p14:tracePt t="26188" x="5778500" y="4737100"/>
          <p14:tracePt t="26258" x="4489450" y="3689350"/>
          <p14:tracePt t="26362" x="3860800" y="2914650"/>
          <p14:tracePt t="26465" x="3905250" y="2679700"/>
          <p14:tracePt t="26535" x="3943350" y="2597150"/>
          <p14:tracePt t="26570" x="3975100" y="2546350"/>
          <p14:tracePt t="26605" x="3987800" y="2533650"/>
          <p14:tracePt t="26641" x="4013200" y="2508250"/>
          <p14:tracePt t="26676" x="4114800" y="2476500"/>
          <p14:tracePt t="26711" x="4457700" y="2457450"/>
          <p14:tracePt t="26747" x="4686300" y="2482850"/>
          <p14:tracePt t="26782" x="4826000" y="2527300"/>
          <p14:tracePt t="26817" x="4902200" y="2578100"/>
          <p14:tracePt t="26853" x="4914900" y="2654300"/>
          <p14:tracePt t="26888" x="4870450" y="2749550"/>
          <p14:tracePt t="26923" x="4762500" y="2844800"/>
          <p14:tracePt t="26958" x="4648200" y="2914650"/>
          <p14:tracePt t="26993" x="4635500" y="2933700"/>
          <p14:tracePt t="27028" x="4629150" y="2946400"/>
          <p14:tracePt t="27063" x="4622800" y="2971800"/>
          <p14:tracePt t="27098" x="4616450" y="2997200"/>
          <p14:tracePt t="27133" x="4610100" y="3009900"/>
          <p14:tracePt t="27168" x="4597400" y="3028950"/>
          <p14:tracePt t="27203" x="4591050" y="3028950"/>
          <p14:tracePt t="27238" x="4578350" y="3028950"/>
          <p14:tracePt t="27274" x="4552950" y="3035300"/>
          <p14:tracePt t="27309" x="4508500" y="3060700"/>
          <p14:tracePt t="27344" x="4457700" y="3143250"/>
          <p14:tracePt t="27380" x="4413250" y="3270250"/>
          <p14:tracePt t="27415" x="4387850" y="3448050"/>
          <p14:tracePt t="27450" x="4375150" y="3530600"/>
          <p14:tracePt t="27485" x="4318000" y="3638550"/>
          <p14:tracePt t="27520" x="4184650" y="3860800"/>
          <p14:tracePt t="27555" x="4127500" y="3956050"/>
          <p14:tracePt t="27591" x="4108450" y="3968750"/>
          <p14:tracePt t="27735" x="4108450" y="3975100"/>
          <p14:tracePt t="27770" x="4121150" y="3975100"/>
          <p14:tracePt t="27805" x="4127500" y="3975100"/>
          <p14:tracePt t="27875" x="4121150" y="3975100"/>
          <p14:tracePt t="27910" x="4102100" y="3949700"/>
          <p14:tracePt t="27945" x="4000500" y="3867150"/>
          <p14:tracePt t="27980" x="3937000" y="3797300"/>
          <p14:tracePt t="28015" x="3924300" y="3765550"/>
          <p14:tracePt t="28051" x="3917950" y="3752850"/>
          <p14:tracePt t="28086" x="3911600" y="3746500"/>
          <p14:tracePt t="28156" x="3905250" y="3746500"/>
          <p14:tracePt t="28359" x="3898900" y="3752850"/>
          <p14:tracePt t="28395" x="3892550" y="3752850"/>
          <p14:tracePt t="28431" x="3886200" y="3752850"/>
          <p14:tracePt t="28466" x="3867150" y="3746500"/>
          <p14:tracePt t="28501" x="3848100" y="3733800"/>
          <p14:tracePt t="28537" x="3848100" y="3727450"/>
          <p14:tracePt t="28572" x="3848100" y="3721100"/>
          <p14:tracePt t="28607" x="3848100" y="3708400"/>
          <p14:tracePt t="28642" x="3848100" y="3702050"/>
          <p14:tracePt t="28677" x="3848100" y="3695700"/>
          <p14:tracePt t="28747" x="3854450" y="3683000"/>
          <p14:tracePt t="28817" x="3848100" y="3683000"/>
          <p14:tracePt t="29056" x="3848100" y="3689350"/>
          <p14:tracePt t="29091" x="3854450" y="3689350"/>
          <p14:tracePt t="29126" x="3860800" y="3689350"/>
          <p14:tracePt t="29495" x="3860800" y="3695700"/>
          <p14:tracePt t="29531" x="3860800" y="3714750"/>
          <p14:tracePt t="29566" x="3892550" y="3759200"/>
          <p14:tracePt t="29601" x="3924300" y="3810000"/>
          <p14:tracePt t="29636" x="3956050" y="3841750"/>
          <p14:tracePt t="29671" x="3975100" y="3860800"/>
          <p14:tracePt t="29706" x="3981450" y="3873500"/>
          <p14:tracePt t="29742" x="3994150" y="3892550"/>
          <p14:tracePt t="29777" x="4025900" y="3924300"/>
          <p14:tracePt t="29812" x="4038600" y="3943350"/>
          <p14:tracePt t="29847" x="4051300" y="3975100"/>
          <p14:tracePt t="29883" x="4051300" y="3994150"/>
          <p14:tracePt t="29918" x="4051300" y="4044950"/>
          <p14:tracePt t="29953" x="4057650" y="4146550"/>
          <p14:tracePt t="29988" x="4076700" y="4260850"/>
          <p14:tracePt t="30023" x="4095750" y="4318000"/>
          <p14:tracePt t="30059" x="4108450" y="4337050"/>
          <p14:tracePt t="30094" x="4108450" y="4343400"/>
          <p14:tracePt t="30129" x="4114800" y="4343400"/>
          <p14:tracePt t="30164" x="4159250" y="4368800"/>
          <p14:tracePt t="30199" x="4210050" y="4394200"/>
          <p14:tracePt t="30234" x="4248150" y="4406900"/>
          <p14:tracePt t="30269" x="4260850" y="4406900"/>
          <p14:tracePt t="30304" x="4286250" y="4387850"/>
          <p14:tracePt t="30339" x="4311650" y="4356100"/>
          <p14:tracePt t="30375" x="4349750" y="4324350"/>
          <p14:tracePt t="30410" x="4356100" y="4311650"/>
          <p14:tracePt t="30446" x="4356100" y="4298950"/>
          <p14:tracePt t="30481" x="4368800" y="4267200"/>
          <p14:tracePt t="30516" x="4381500" y="4248150"/>
          <p14:tracePt t="30551" x="4381500" y="4241800"/>
          <p14:tracePt t="30586" x="4381500" y="4229100"/>
          <p14:tracePt t="30621" x="4381500" y="4210050"/>
          <p14:tracePt t="30656" x="4381500" y="4178300"/>
          <p14:tracePt t="30691" x="4381500" y="4006850"/>
          <p14:tracePt t="30726" x="4425950" y="3784600"/>
          <p14:tracePt t="30830" x="4438650" y="3117850"/>
          <p14:tracePt t="30866" x="4438650" y="2921000"/>
          <p14:tracePt t="30901" x="4438650" y="2787650"/>
          <p14:tracePt t="30936" x="4464050" y="2635250"/>
          <p14:tracePt t="30972" x="4483100" y="2540000"/>
          <p14:tracePt t="31007" x="4508500" y="2438400"/>
          <p14:tracePt t="31043" x="4527550" y="2286000"/>
          <p14:tracePt t="31078" x="4527550" y="2146300"/>
          <p14:tracePt t="31114" x="4546600" y="2038350"/>
          <p14:tracePt t="31150" x="4546600" y="2025650"/>
          <p14:tracePt t="31185" x="4552950" y="2025650"/>
          <p14:tracePt t="31220" x="4559300" y="2025650"/>
          <p14:tracePt t="31255" x="4559300" y="2032000"/>
          <p14:tracePt t="31352" x="4559300" y="2038350"/>
          <p14:tracePt t="31387" x="4565650" y="2038350"/>
          <p14:tracePt t="31432" x="4572000" y="2038350"/>
          <p14:tracePt t="31467" x="4578350" y="2038350"/>
          <p14:tracePt t="31502" x="4584700" y="2044700"/>
          <p14:tracePt t="31537" x="4591050" y="2044700"/>
          <p14:tracePt t="31572" x="4616450" y="2051050"/>
          <p14:tracePt t="31607" x="4654550" y="2057400"/>
          <p14:tracePt t="31642" x="4660900" y="2063750"/>
          <p14:tracePt t="31840" x="4667250" y="2076450"/>
          <p14:tracePt t="31876" x="4851400" y="2228850"/>
          <p14:tracePt t="31912" x="5257800" y="2628900"/>
          <p14:tracePt t="31982" x="5480050" y="2940050"/>
          <p14:tracePt t="32051" x="5473700" y="3041650"/>
          <p14:tracePt t="32086" x="5473700" y="3086100"/>
          <p14:tracePt t="32121" x="5467350" y="3098800"/>
          <p14:tracePt t="32368" x="5461000" y="3098800"/>
          <p14:tracePt t="32403" x="5454650" y="3098800"/>
          <p14:tracePt t="32439" x="5454650" y="3092450"/>
          <p14:tracePt t="32512" x="5461000" y="3092450"/>
          <p14:tracePt t="121830" x="5473700" y="3092450"/>
          <p14:tracePt t="121866" x="5772150" y="3028950"/>
          <p14:tracePt t="121901" x="6076950" y="3016250"/>
          <p14:tracePt t="121938" x="6292850" y="3003550"/>
          <p14:tracePt t="121973" x="7080250" y="3009900"/>
          <p14:tracePt t="122008" x="7785100" y="3149600"/>
          <p14:tracePt t="122078" x="8375650" y="3352800"/>
          <p14:tracePt t="122184" x="8439150" y="3441700"/>
          <p14:tracePt t="122219" x="8439150" y="3448050"/>
          <p14:tracePt t="122255" x="8445500" y="3467100"/>
          <p14:tracePt t="122290" x="8445500" y="3473450"/>
          <p14:tracePt t="122325" x="8432800" y="3473450"/>
          <p14:tracePt t="122360" x="8426450" y="3479800"/>
          <p14:tracePt t="122445" x="8420100" y="3479800"/>
          <p14:tracePt t="122480" x="8407400" y="3479800"/>
          <p14:tracePt t="122516" x="8388350" y="3479800"/>
          <p14:tracePt t="122653" x="8382000" y="3479800"/>
          <p14:tracePt t="122702" x="8375650" y="3479800"/>
          <p14:tracePt t="122797" x="8369300" y="3479800"/>
          <p14:tracePt t="122832" x="8362950" y="3479800"/>
          <p14:tracePt t="123710" x="8356600" y="3479800"/>
          <p14:tracePt t="123746" x="8337550" y="3486150"/>
          <p14:tracePt t="123782" x="8331200" y="3486150"/>
          <p14:tracePt t="123817" x="8324850" y="3486150"/>
          <p14:tracePt t="124134" x="8324850" y="3492500"/>
          <p14:tracePt t="124170" x="8337550" y="3530600"/>
          <p14:tracePt t="124205" x="8356600" y="3536950"/>
          <p14:tracePt t="124276" x="8356600" y="3530600"/>
          <p14:tracePt t="124311" x="8356600" y="3524250"/>
          <p14:tracePt t="124390" x="8356600" y="3517900"/>
          <p14:tracePt t="124425" x="8350250" y="3511550"/>
          <p14:tracePt t="124461" x="8337550" y="3498850"/>
          <p14:tracePt t="124496" x="8312150" y="3454400"/>
          <p14:tracePt t="124531" x="8255000" y="3346450"/>
          <p14:tracePt t="124566" x="8178800" y="3213100"/>
          <p14:tracePt t="124601" x="8159750" y="3175000"/>
          <p14:tracePt t="124636" x="8153400" y="3168650"/>
          <p14:tracePt t="124671" x="8115300" y="3098800"/>
          <p14:tracePt t="124707" x="8089900" y="3022600"/>
          <p14:tracePt t="124742" x="8077200" y="2971800"/>
          <p14:tracePt t="124950" x="8070850" y="2959100"/>
          <p14:tracePt t="124985" x="8039100" y="2857500"/>
          <p14:tracePt t="125021" x="8032750" y="2749550"/>
          <p14:tracePt t="125058" x="8051800" y="2667000"/>
          <p14:tracePt t="125231" x="8051800" y="2660650"/>
          <p14:tracePt t="125494" x="8064500" y="2660650"/>
          <p14:tracePt t="125530" x="8096250" y="2660650"/>
          <p14:tracePt t="125566" x="8108950" y="2654300"/>
          <p14:tracePt t="125604" x="8140700" y="2654300"/>
          <p14:tracePt t="125639" x="8255000" y="2622550"/>
          <p14:tracePt t="125674" x="8274050" y="2616200"/>
          <p14:tracePt t="125709" x="8280400" y="2616200"/>
          <p14:tracePt t="125744" x="8382000" y="2628900"/>
          <p14:tracePt t="125780" x="8528050" y="2641600"/>
          <p14:tracePt t="125815" x="8553450" y="2641600"/>
          <p14:tracePt t="125885" x="8559800" y="2654300"/>
          <p14:tracePt t="126094" x="8553450" y="2654300"/>
          <p14:tracePt t="126130" x="8540750" y="2654300"/>
          <p14:tracePt t="126254" x="8534400" y="2654300"/>
          <p14:tracePt t="127087" x="8521700" y="2673350"/>
          <p14:tracePt t="127123" x="8470900" y="2838450"/>
          <p14:tracePt t="127159" x="8388350" y="3054350"/>
          <p14:tracePt t="127195" x="8388350" y="3079750"/>
          <p14:tracePt t="127230" x="8382000" y="3079750"/>
          <p14:tracePt t="127266" x="8350250" y="3098800"/>
          <p14:tracePt t="127301" x="8324850" y="3117850"/>
          <p14:tracePt t="127371" x="8324850" y="3124200"/>
          <p14:tracePt t="127406" x="8324850" y="3136900"/>
          <p14:tracePt t="127441" x="8318500" y="3136900"/>
          <p14:tracePt t="127494" x="8337550" y="3124200"/>
          <p14:tracePt t="127529" x="8394700" y="3048000"/>
          <p14:tracePt t="127565" x="8413750" y="2984500"/>
          <p14:tracePt t="127600" x="8413750" y="2971800"/>
          <p14:tracePt t="127670"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87236" y="332508"/>
            <a:ext cx="1644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30156892"/>
              </p:ext>
            </p:extLst>
          </p:nvPr>
        </p:nvGraphicFramePr>
        <p:xfrm>
          <a:off x="1702495" y="-93519"/>
          <a:ext cx="8634845" cy="4882799"/>
        </p:xfrm>
        <a:graphic>
          <a:graphicData uri="http://schemas.openxmlformats.org/presentationml/2006/ole">
            <mc:AlternateContent xmlns:mc="http://schemas.openxmlformats.org/markup-compatibility/2006">
              <mc:Choice xmlns:v="urn:schemas-microsoft-com:vml" Requires="v">
                <p:oleObj spid="_x0000_s2091" r:id="rId5" imgW="8552383" imgH="4836262" progId="JSSPWGraphic">
                  <p:embed/>
                </p:oleObj>
              </mc:Choice>
              <mc:Fallback>
                <p:oleObj r:id="rId5" imgW="8552383" imgH="4836262"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2495" y="-93519"/>
                        <a:ext cx="8634845" cy="4882799"/>
                      </a:xfrm>
                      <a:prstGeom prst="rect">
                        <a:avLst/>
                      </a:prstGeom>
                      <a:noFill/>
                    </p:spPr>
                  </p:pic>
                </p:oleObj>
              </mc:Fallback>
            </mc:AlternateContent>
          </a:graphicData>
        </a:graphic>
      </p:graphicFrame>
      <p:sp>
        <p:nvSpPr>
          <p:cNvPr id="7" name="Rectangle 6"/>
          <p:cNvSpPr>
            <a:spLocks noChangeArrowheads="1"/>
          </p:cNvSpPr>
          <p:nvPr/>
        </p:nvSpPr>
        <p:spPr bwMode="auto">
          <a:xfrm>
            <a:off x="1662545" y="5177898"/>
            <a:ext cx="175175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322957122"/>
              </p:ext>
            </p:extLst>
          </p:nvPr>
        </p:nvGraphicFramePr>
        <p:xfrm>
          <a:off x="1662545" y="4439679"/>
          <a:ext cx="1858360" cy="1087820"/>
        </p:xfrm>
        <a:graphic>
          <a:graphicData uri="http://schemas.openxmlformats.org/presentationml/2006/ole">
            <mc:AlternateContent xmlns:mc="http://schemas.openxmlformats.org/markup-compatibility/2006">
              <mc:Choice xmlns:v="urn:schemas-microsoft-com:vml" Requires="v">
                <p:oleObj spid="_x0000_s2092" r:id="rId7" imgW="848497" imgH="495186" progId="Chemistry4DDraw.v2">
                  <p:embed/>
                </p:oleObj>
              </mc:Choice>
              <mc:Fallback>
                <p:oleObj r:id="rId7" imgW="848497" imgH="495186" progId="Chemistry4DDraw.v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2545" y="4439679"/>
                        <a:ext cx="1858360" cy="1087820"/>
                      </a:xfrm>
                      <a:prstGeom prst="rect">
                        <a:avLst/>
                      </a:prstGeom>
                      <a:noFill/>
                    </p:spPr>
                  </p:pic>
                </p:oleObj>
              </mc:Fallback>
            </mc:AlternateContent>
          </a:graphicData>
        </a:graphic>
      </p:graphicFrame>
      <p:cxnSp>
        <p:nvCxnSpPr>
          <p:cNvPr id="10" name="Straight Connector 9"/>
          <p:cNvCxnSpPr/>
          <p:nvPr/>
        </p:nvCxnSpPr>
        <p:spPr>
          <a:xfrm flipV="1">
            <a:off x="4707082" y="831272"/>
            <a:ext cx="0" cy="2784764"/>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865418" y="4725930"/>
            <a:ext cx="5278582" cy="184665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p</a:t>
            </a:r>
            <a:r>
              <a:rPr lang="en-US" sz="2400" baseline="30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hybridized CH &lt; 3000 cm</a:t>
            </a:r>
            <a:r>
              <a:rPr lang="en-US" sz="2400" baseline="30000" dirty="0">
                <a:latin typeface="Times New Roman" panose="02020603050405020304" pitchFamily="18" charset="0"/>
                <a:cs typeface="Times New Roman" panose="02020603050405020304" pitchFamily="18" charset="0"/>
              </a:rPr>
              <a:t>-1</a:t>
            </a:r>
          </a:p>
          <a:p>
            <a:r>
              <a:rPr lang="en-US" sz="2400" dirty="0">
                <a:latin typeface="Times New Roman" panose="02020603050405020304" pitchFamily="18" charset="0"/>
                <a:cs typeface="Times New Roman" panose="02020603050405020304" pitchFamily="18" charset="0"/>
              </a:rPr>
              <a:t>sp</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hybridized CH &gt; 3000 cm</a:t>
            </a:r>
            <a:r>
              <a:rPr lang="en-US" sz="2400" baseline="30000" dirty="0">
                <a:latin typeface="Times New Roman" panose="02020603050405020304" pitchFamily="18" charset="0"/>
                <a:cs typeface="Times New Roman" panose="02020603050405020304" pitchFamily="18" charset="0"/>
              </a:rPr>
              <a:t>-1</a:t>
            </a:r>
          </a:p>
          <a:p>
            <a:r>
              <a:rPr lang="en-US" sz="2400" dirty="0">
                <a:latin typeface="Times New Roman" panose="02020603050405020304" pitchFamily="18" charset="0"/>
                <a:cs typeface="Times New Roman" panose="02020603050405020304" pitchFamily="18" charset="0"/>
              </a:rPr>
              <a:t>C=C  1600 cm</a:t>
            </a:r>
            <a:r>
              <a:rPr lang="en-US" sz="2400" baseline="30000" dirty="0">
                <a:latin typeface="Times New Roman" panose="02020603050405020304" pitchFamily="18" charset="0"/>
                <a:cs typeface="Times New Roman" panose="02020603050405020304" pitchFamily="18" charset="0"/>
              </a:rPr>
              <a:t>-1</a:t>
            </a:r>
          </a:p>
          <a:p>
            <a:r>
              <a:rPr lang="en-US" sz="2400" dirty="0">
                <a:latin typeface="Times New Roman" panose="02020603050405020304" pitchFamily="18" charset="0"/>
                <a:cs typeface="Times New Roman" panose="02020603050405020304" pitchFamily="18" charset="0"/>
              </a:rPr>
              <a:t>Aromatic ring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1600 cm</a:t>
            </a:r>
            <a:r>
              <a:rPr lang="en-US" sz="2400" baseline="30000" dirty="0">
                <a:latin typeface="Times New Roman" panose="02020603050405020304" pitchFamily="18" charset="0"/>
                <a:cs typeface="Times New Roman" panose="02020603050405020304" pitchFamily="18" charset="0"/>
              </a:rPr>
              <a:t>-1</a:t>
            </a:r>
          </a:p>
          <a:p>
            <a:endParaRPr lang="en-US" dirty="0"/>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189273669"/>
      </p:ext>
    </p:extLst>
  </p:cSld>
  <p:clrMapOvr>
    <a:masterClrMapping/>
  </p:clrMapOvr>
  <mc:AlternateContent xmlns:mc="http://schemas.openxmlformats.org/markup-compatibility/2006" xmlns:p14="http://schemas.microsoft.com/office/powerpoint/2010/main">
    <mc:Choice Requires="p14">
      <p:transition spd="slow" p14:dur="2000" advTm="54204"/>
    </mc:Choice>
    <mc:Fallback xmlns="">
      <p:transition spd="slow" advTm="542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520" x="9632950" y="5588000"/>
          <p14:tracePt t="527" x="9626600" y="5581650"/>
          <p14:tracePt t="535" x="9620250" y="5575300"/>
          <p14:tracePt t="543" x="9607550" y="5562600"/>
          <p14:tracePt t="559" x="9594850" y="5549900"/>
          <p14:tracePt t="576" x="9588500" y="5530850"/>
          <p14:tracePt t="593" x="9575800" y="5511800"/>
          <p14:tracePt t="609" x="9556750" y="5486400"/>
          <p14:tracePt t="626" x="9537700" y="5467350"/>
          <p14:tracePt t="643" x="9518650" y="5429250"/>
          <p14:tracePt t="659" x="9518650" y="5410200"/>
          <p14:tracePt t="676" x="9525000" y="5403850"/>
          <p14:tracePt t="693" x="9537700" y="5391150"/>
          <p14:tracePt t="1800" x="9518650" y="5391150"/>
          <p14:tracePt t="1807" x="9493250" y="5391150"/>
          <p14:tracePt t="1816" x="9480550" y="5391150"/>
          <p14:tracePt t="1826" x="9455150" y="5384800"/>
          <p14:tracePt t="1843" x="9410700" y="5378450"/>
          <p14:tracePt t="1860" x="9321800" y="5365750"/>
          <p14:tracePt t="1876" x="9226550" y="5359400"/>
          <p14:tracePt t="1893" x="9131300" y="5359400"/>
          <p14:tracePt t="1910" x="9042400" y="5365750"/>
          <p14:tracePt t="1926" x="8934450" y="5384800"/>
          <p14:tracePt t="1943" x="8775700" y="5403850"/>
          <p14:tracePt t="1960" x="8502650" y="5429250"/>
          <p14:tracePt t="1976" x="8242300" y="5435600"/>
          <p14:tracePt t="1993" x="7874000" y="5435600"/>
          <p14:tracePt t="2010" x="7372350" y="5461000"/>
          <p14:tracePt t="2026" x="6864350" y="5480050"/>
          <p14:tracePt t="2043" x="6356350" y="5524500"/>
          <p14:tracePt t="2060" x="5956300" y="5575300"/>
          <p14:tracePt t="2076" x="5727700" y="5594350"/>
          <p14:tracePt t="2093" x="5568950" y="5594350"/>
          <p14:tracePt t="2109" x="5448300" y="5600700"/>
          <p14:tracePt t="2126" x="5340350" y="5600700"/>
          <p14:tracePt t="2143" x="5226050" y="5600700"/>
          <p14:tracePt t="2160" x="4991100" y="5594350"/>
          <p14:tracePt t="2176" x="4813300" y="5581650"/>
          <p14:tracePt t="2193" x="4635500" y="5568950"/>
          <p14:tracePt t="2209" x="4457700" y="5549900"/>
          <p14:tracePt t="2226" x="4298950" y="5530850"/>
          <p14:tracePt t="2243" x="4165600" y="5505450"/>
          <p14:tracePt t="2260" x="4044950" y="5480050"/>
          <p14:tracePt t="2276" x="3917950" y="5467350"/>
          <p14:tracePt t="2293" x="3765550" y="5454650"/>
          <p14:tracePt t="2309" x="3556000" y="5454650"/>
          <p14:tracePt t="2326" x="3359150" y="5467350"/>
          <p14:tracePt t="2343" x="3200400" y="5492750"/>
          <p14:tracePt t="2360" x="2946400" y="5556250"/>
          <p14:tracePt t="2376" x="2813050" y="5600700"/>
          <p14:tracePt t="2393" x="2762250" y="5626100"/>
          <p14:tracePt t="2409" x="2749550" y="5638800"/>
          <p14:tracePt t="2443" x="2736850" y="5638800"/>
          <p14:tracePt t="2459" x="2724150" y="5619750"/>
          <p14:tracePt t="2476" x="2679700" y="5594350"/>
          <p14:tracePt t="2493" x="2616200" y="5562600"/>
          <p14:tracePt t="2510" x="2520950" y="5530850"/>
          <p14:tracePt t="2526" x="2438400" y="5480050"/>
          <p14:tracePt t="2543" x="2381250" y="5448300"/>
          <p14:tracePt t="2560" x="2336800" y="5410200"/>
          <p14:tracePt t="2576" x="2311400" y="5397500"/>
          <p14:tracePt t="2593" x="2273300" y="5346700"/>
          <p14:tracePt t="2610" x="2216150" y="5289550"/>
          <p14:tracePt t="2626" x="2139950" y="5207000"/>
          <p14:tracePt t="2643" x="2044700" y="5149850"/>
          <p14:tracePt t="2660" x="2000250" y="5092700"/>
          <p14:tracePt t="2676" x="1955800" y="5041900"/>
          <p14:tracePt t="2693" x="1936750" y="5010150"/>
          <p14:tracePt t="2709" x="1905000" y="4965700"/>
          <p14:tracePt t="2726" x="1866900" y="4921250"/>
          <p14:tracePt t="2752" x="1784350" y="4826000"/>
          <p14:tracePt t="2778" x="1778000" y="4794250"/>
          <p14:tracePt t="2803" x="1778000" y="4737100"/>
          <p14:tracePt t="2827" x="1809750" y="4699000"/>
          <p14:tracePt t="2852" x="1828800" y="4667250"/>
          <p14:tracePt t="2877" x="1873250" y="4635500"/>
          <p14:tracePt t="2902" x="1949450" y="4578350"/>
          <p14:tracePt t="2926" x="2025650" y="4546600"/>
          <p14:tracePt t="2951" x="2120900" y="4540250"/>
          <p14:tracePt t="2976" x="2343150" y="4552950"/>
          <p14:tracePt t="3001" x="2482850" y="4584700"/>
          <p14:tracePt t="3026" x="2584450" y="4616450"/>
          <p14:tracePt t="3051" x="2628900" y="4629150"/>
          <p14:tracePt t="3075" x="2647950" y="4641850"/>
          <p14:tracePt t="3100" x="2667000" y="4654550"/>
          <p14:tracePt t="3125" x="2762250" y="4686300"/>
          <p14:tracePt t="3151" x="2889250" y="4718050"/>
          <p14:tracePt t="3176" x="3067050" y="4743450"/>
          <p14:tracePt t="3200" x="3181350" y="4749800"/>
          <p14:tracePt t="3225" x="3263900" y="4749800"/>
          <p14:tracePt t="3250" x="3314700" y="4762500"/>
          <p14:tracePt t="3275" x="3346450" y="4794250"/>
          <p14:tracePt t="3300" x="3371850" y="4864100"/>
          <p14:tracePt t="3324" x="3384550" y="4933950"/>
          <p14:tracePt t="3349" x="3397250" y="5010150"/>
          <p14:tracePt t="3373" x="3409950" y="5130800"/>
          <p14:tracePt t="3398" x="3429000" y="5295900"/>
          <p14:tracePt t="3409" x="3441700" y="5365750"/>
          <p14:tracePt t="3426" x="3448050" y="5416550"/>
          <p14:tracePt t="3443" x="3448050" y="5454650"/>
          <p14:tracePt t="3460" x="3441700" y="5505450"/>
          <p14:tracePt t="3476" x="3435350" y="5537200"/>
          <p14:tracePt t="3493" x="3416300" y="5568950"/>
          <p14:tracePt t="3510" x="3397250" y="5607050"/>
          <p14:tracePt t="3527" x="3384550" y="5638800"/>
          <p14:tracePt t="3543" x="3365500" y="5683250"/>
          <p14:tracePt t="3560" x="3327400" y="5753100"/>
          <p14:tracePt t="3576" x="3302000" y="5816600"/>
          <p14:tracePt t="3593" x="3282950" y="5854700"/>
          <p14:tracePt t="3610" x="3257550" y="5873750"/>
          <p14:tracePt t="3627" x="3238500" y="5886450"/>
          <p14:tracePt t="3643" x="3225800" y="5886450"/>
          <p14:tracePt t="3660" x="3213100" y="5886450"/>
          <p14:tracePt t="3676" x="3187700" y="5886450"/>
          <p14:tracePt t="3693" x="3136900" y="5899150"/>
          <p14:tracePt t="3710" x="3048000" y="5924550"/>
          <p14:tracePt t="3727" x="2940050" y="5956300"/>
          <p14:tracePt t="3743" x="2844800" y="5988050"/>
          <p14:tracePt t="3760" x="2705100" y="6000750"/>
          <p14:tracePt t="3776" x="2622550" y="6000750"/>
          <p14:tracePt t="3793" x="2540000" y="6000750"/>
          <p14:tracePt t="3810" x="2463800" y="5988050"/>
          <p14:tracePt t="3827" x="2387600" y="5975350"/>
          <p14:tracePt t="3843" x="2343150" y="5962650"/>
          <p14:tracePt t="3860" x="2286000" y="5943600"/>
          <p14:tracePt t="3877" x="2241550" y="5924550"/>
          <p14:tracePt t="3893" x="2197100" y="5911850"/>
          <p14:tracePt t="3910" x="2133600" y="5892800"/>
          <p14:tracePt t="3927" x="2057400" y="5867400"/>
          <p14:tracePt t="3943" x="1962150" y="5822950"/>
          <p14:tracePt t="3960" x="1816100" y="5715000"/>
          <p14:tracePt t="3976" x="1758950" y="5645150"/>
          <p14:tracePt t="3993" x="1708150" y="5568950"/>
          <p14:tracePt t="4010" x="1657350" y="5486400"/>
          <p14:tracePt t="4027" x="1612900" y="5422900"/>
          <p14:tracePt t="4043" x="1562100" y="5359400"/>
          <p14:tracePt t="4060" x="1517650" y="5308600"/>
          <p14:tracePt t="4077" x="1498600" y="5276850"/>
          <p14:tracePt t="4093" x="1485900" y="5245100"/>
          <p14:tracePt t="4110" x="1473200" y="5200650"/>
          <p14:tracePt t="4127" x="1454150" y="5162550"/>
          <p14:tracePt t="4128" x="1447800" y="5143500"/>
          <p14:tracePt t="4143" x="1441450" y="5130800"/>
          <p14:tracePt t="4160" x="1416050" y="5073650"/>
          <p14:tracePt t="4177" x="1409700" y="5041900"/>
          <p14:tracePt t="4193" x="1403350" y="5010150"/>
          <p14:tracePt t="4210" x="1397000" y="4984750"/>
          <p14:tracePt t="4227" x="1390650" y="4953000"/>
          <p14:tracePt t="4243" x="1390650" y="4914900"/>
          <p14:tracePt t="4260" x="1390650" y="4889500"/>
          <p14:tracePt t="4277" x="1390650" y="4864100"/>
          <p14:tracePt t="4293" x="1390650" y="4851400"/>
          <p14:tracePt t="4311" x="1390650" y="4845050"/>
          <p14:tracePt t="4327" x="1397000" y="4838700"/>
          <p14:tracePt t="4343" x="1403350" y="4826000"/>
          <p14:tracePt t="4360" x="1416050" y="4800600"/>
          <p14:tracePt t="4377" x="1428750" y="4781550"/>
          <p14:tracePt t="4393" x="1441450" y="4762500"/>
          <p14:tracePt t="4410" x="1447800" y="4749800"/>
          <p14:tracePt t="4427" x="1447800" y="4743450"/>
          <p14:tracePt t="4443" x="1447800" y="4737100"/>
          <p14:tracePt t="4460" x="1460500" y="4724400"/>
          <p14:tracePt t="4477" x="1466850" y="4718050"/>
          <p14:tracePt t="4493" x="1485900" y="4699000"/>
          <p14:tracePt t="4510" x="1511300" y="4667250"/>
          <p14:tracePt t="4527" x="1543050" y="4635500"/>
          <p14:tracePt t="4543" x="1581150" y="4597400"/>
          <p14:tracePt t="4569" x="1631950" y="4533900"/>
          <p14:tracePt t="4595" x="1670050" y="4502150"/>
          <p14:tracePt t="4619" x="1689100" y="4483100"/>
          <p14:tracePt t="4644" x="1714500" y="4483100"/>
          <p14:tracePt t="4669" x="1771650" y="4476750"/>
          <p14:tracePt t="4693" x="1866900" y="4464050"/>
          <p14:tracePt t="4718" x="2000250" y="4464050"/>
          <p14:tracePt t="4743" x="2101850" y="4464050"/>
          <p14:tracePt t="4768" x="2203450" y="4464050"/>
          <p14:tracePt t="4792" x="2273300" y="4457700"/>
          <p14:tracePt t="4817" x="2362200" y="4451350"/>
          <p14:tracePt t="4842" x="2470150" y="4445000"/>
          <p14:tracePt t="4867" x="2571750" y="4445000"/>
          <p14:tracePt t="4892" x="2679700" y="4445000"/>
          <p14:tracePt t="4916" x="2755900" y="4438650"/>
          <p14:tracePt t="4941" x="2819400" y="4419600"/>
          <p14:tracePt t="4966" x="2857500" y="4419600"/>
          <p14:tracePt t="4990" x="2889250" y="4419600"/>
          <p14:tracePt t="5015" x="2984500" y="4445000"/>
          <p14:tracePt t="5039" x="3086100" y="4470400"/>
          <p14:tracePt t="5064" x="3124200" y="4476750"/>
          <p14:tracePt t="5088" x="3155950" y="4495800"/>
          <p14:tracePt t="5113" x="3175000" y="4521200"/>
          <p14:tracePt t="5137" x="3200400" y="4572000"/>
          <p14:tracePt t="5162" x="3244850" y="4629150"/>
          <p14:tracePt t="5187" x="3289300" y="4686300"/>
          <p14:tracePt t="5212" x="3321050" y="4730750"/>
          <p14:tracePt t="5236" x="3346450" y="4775200"/>
          <p14:tracePt t="5261" x="3365500" y="4826000"/>
          <p14:tracePt t="5285" x="3384550" y="4883150"/>
          <p14:tracePt t="5310" x="3397250" y="4927600"/>
          <p14:tracePt t="5335" x="3397250" y="4984750"/>
          <p14:tracePt t="5359" x="3403600" y="5029200"/>
          <p14:tracePt t="5384" x="3416300" y="5092700"/>
          <p14:tracePt t="5393" x="3422650" y="5118100"/>
          <p14:tracePt t="5410" x="3429000" y="5162550"/>
          <p14:tracePt t="5427" x="3441700" y="5219700"/>
          <p14:tracePt t="5443" x="3441700" y="5257800"/>
          <p14:tracePt t="5460" x="3441700" y="5289550"/>
          <p14:tracePt t="5477" x="3441700" y="5321300"/>
          <p14:tracePt t="5493" x="3441700" y="5359400"/>
          <p14:tracePt t="5510" x="3429000" y="5384800"/>
          <p14:tracePt t="5527" x="3416300" y="5429250"/>
          <p14:tracePt t="5544" x="3397250" y="5473700"/>
          <p14:tracePt t="5560" x="3365500" y="5543550"/>
          <p14:tracePt t="5577" x="3346450" y="5568950"/>
          <p14:tracePt t="5594" x="3321050" y="5600700"/>
          <p14:tracePt t="5610" x="3302000" y="5626100"/>
          <p14:tracePt t="5627" x="3282950" y="5645150"/>
          <p14:tracePt t="5644" x="3251200" y="5670550"/>
          <p14:tracePt t="5660" x="3206750" y="5689600"/>
          <p14:tracePt t="5677" x="3155950" y="5715000"/>
          <p14:tracePt t="5694" x="3117850" y="5727700"/>
          <p14:tracePt t="5710" x="3092450" y="5740400"/>
          <p14:tracePt t="5727" x="3060700" y="5746750"/>
          <p14:tracePt t="5744" x="3048000" y="5753100"/>
          <p14:tracePt t="5761" x="3003550" y="5765800"/>
          <p14:tracePt t="5777" x="2946400" y="5765800"/>
          <p14:tracePt t="5794" x="2863850" y="5765800"/>
          <p14:tracePt t="5811" x="2755900" y="5765800"/>
          <p14:tracePt t="5827" x="2654300" y="5765800"/>
          <p14:tracePt t="5844" x="2590800" y="5765800"/>
          <p14:tracePt t="5860" x="2540000" y="5765800"/>
          <p14:tracePt t="5877" x="2495550" y="5765800"/>
          <p14:tracePt t="5894" x="2444750" y="5765800"/>
          <p14:tracePt t="5911" x="2374900" y="5765800"/>
          <p14:tracePt t="5927" x="2324100" y="5765800"/>
          <p14:tracePt t="5944" x="2260600" y="5765800"/>
          <p14:tracePt t="5961" x="2190750" y="5759450"/>
          <p14:tracePt t="5977" x="2152650" y="5746750"/>
          <p14:tracePt t="5994" x="2120900" y="5727700"/>
          <p14:tracePt t="6010" x="2082800" y="5695950"/>
          <p14:tracePt t="6027" x="2044700" y="5670550"/>
          <p14:tracePt t="6044" x="2006600" y="5645150"/>
          <p14:tracePt t="6061" x="1962150" y="5632450"/>
          <p14:tracePt t="6077" x="1924050" y="5613400"/>
          <p14:tracePt t="6094" x="1879600" y="5600700"/>
          <p14:tracePt t="6111" x="1841500" y="5588000"/>
          <p14:tracePt t="6127" x="1797050" y="5562600"/>
          <p14:tracePt t="6144" x="1765300" y="5537200"/>
          <p14:tracePt t="6145" x="1746250" y="5530850"/>
          <p14:tracePt t="6161" x="1708150" y="5505450"/>
          <p14:tracePt t="6177" x="1670050" y="5473700"/>
          <p14:tracePt t="6194" x="1593850" y="5429250"/>
          <p14:tracePt t="6211" x="1530350" y="5397500"/>
          <p14:tracePt t="6227" x="1466850" y="5353050"/>
          <p14:tracePt t="6244" x="1416050" y="5314950"/>
          <p14:tracePt t="6260" x="1377950" y="5276850"/>
          <p14:tracePt t="6277" x="1352550" y="5232400"/>
          <p14:tracePt t="6294" x="1327150" y="5181600"/>
          <p14:tracePt t="6311" x="1301750" y="5130800"/>
          <p14:tracePt t="6327" x="1282700" y="5080000"/>
          <p14:tracePt t="6344" x="1276350" y="5016500"/>
          <p14:tracePt t="6361" x="1270000" y="4940300"/>
          <p14:tracePt t="6377" x="1263650" y="4895850"/>
          <p14:tracePt t="6394" x="1263650" y="4864100"/>
          <p14:tracePt t="6410" x="1270000" y="4838700"/>
          <p14:tracePt t="6427" x="1282700" y="4800600"/>
          <p14:tracePt t="6444" x="1295400" y="4787900"/>
          <p14:tracePt t="6461" x="1301750" y="4768850"/>
          <p14:tracePt t="6478" x="1320800" y="4743450"/>
          <p14:tracePt t="6494" x="1333500" y="4718050"/>
          <p14:tracePt t="6511" x="1352550" y="4673600"/>
          <p14:tracePt t="6527" x="1377950" y="4635500"/>
          <p14:tracePt t="6544" x="1403350" y="4603750"/>
          <p14:tracePt t="6561" x="1428750" y="4572000"/>
          <p14:tracePt t="6577" x="1441450" y="4552950"/>
          <p14:tracePt t="6594" x="1454150" y="4546600"/>
          <p14:tracePt t="6611" x="1460500" y="4546600"/>
          <p14:tracePt t="6627" x="1473200" y="4540250"/>
          <p14:tracePt t="6644" x="1498600" y="4533900"/>
          <p14:tracePt t="6661" x="1530350" y="4514850"/>
          <p14:tracePt t="6677" x="1568450" y="4502150"/>
          <p14:tracePt t="6703" x="1612900" y="4483100"/>
          <p14:tracePt t="6728" x="1657350" y="4464050"/>
          <p14:tracePt t="6754" x="1714500" y="4457700"/>
          <p14:tracePt t="6779" x="1752600" y="4438650"/>
          <p14:tracePt t="6804" x="1790700" y="4438650"/>
          <p14:tracePt t="6828" x="1860550" y="4425950"/>
          <p14:tracePt t="6853" x="1962150" y="4413250"/>
          <p14:tracePt t="6878" x="2057400" y="4400550"/>
          <p14:tracePt t="6902" x="2146300" y="4400550"/>
          <p14:tracePt t="6927" x="2247900" y="4400550"/>
          <p14:tracePt t="6952" x="2368550" y="4394200"/>
          <p14:tracePt t="6976" x="2482850" y="4394200"/>
          <p14:tracePt t="7002" x="2540000" y="4394200"/>
          <p14:tracePt t="7026" x="2578100" y="4387850"/>
          <p14:tracePt t="7051" x="2622550" y="4387850"/>
          <p14:tracePt t="7075" x="2667000" y="4387850"/>
          <p14:tracePt t="7100" x="2724150" y="4394200"/>
          <p14:tracePt t="7124" x="2787650" y="4400550"/>
          <p14:tracePt t="7149" x="2870200" y="4419600"/>
          <p14:tracePt t="7173" x="2921000" y="4425950"/>
          <p14:tracePt t="7198" x="2965450" y="4445000"/>
          <p14:tracePt t="7223" x="2997200" y="4457700"/>
          <p14:tracePt t="7247" x="3028950" y="4470400"/>
          <p14:tracePt t="7271" x="3067050" y="4495800"/>
          <p14:tracePt t="7296" x="3111500" y="4527550"/>
          <p14:tracePt t="7320" x="3168650" y="4552950"/>
          <p14:tracePt t="7345" x="3232150" y="4603750"/>
          <p14:tracePt t="7369" x="3289300" y="4673600"/>
          <p14:tracePt t="7394" x="3359150" y="4737100"/>
          <p14:tracePt t="7419" x="3397250" y="4787900"/>
          <p14:tracePt t="7443" x="3429000" y="4838700"/>
          <p14:tracePt t="7468" x="3467100" y="4908550"/>
          <p14:tracePt t="7493" x="3498850" y="4984750"/>
          <p14:tracePt t="7517" x="3549650" y="5067300"/>
          <p14:tracePt t="7542" x="3587750" y="5156200"/>
          <p14:tracePt t="7561" x="3606800" y="5232400"/>
          <p14:tracePt t="7577" x="3619500" y="5257800"/>
          <p14:tracePt t="7594" x="3619500" y="5283200"/>
          <p14:tracePt t="7611" x="3625850" y="5308600"/>
          <p14:tracePt t="7627" x="3625850" y="5327650"/>
          <p14:tracePt t="7644" x="3625850" y="5353050"/>
          <p14:tracePt t="7661" x="3625850" y="5391150"/>
          <p14:tracePt t="7678" x="3613150" y="5422900"/>
          <p14:tracePt t="7694" x="3600450" y="5461000"/>
          <p14:tracePt t="7711" x="3594100" y="5486400"/>
          <p14:tracePt t="7728" x="3575050" y="5505450"/>
          <p14:tracePt t="7744" x="3562350" y="5524500"/>
          <p14:tracePt t="7761" x="3536950" y="5556250"/>
          <p14:tracePt t="7777" x="3511550" y="5588000"/>
          <p14:tracePt t="7794" x="3473450" y="5613400"/>
          <p14:tracePt t="7811" x="3435350" y="5638800"/>
          <p14:tracePt t="7828" x="3390900" y="5670550"/>
          <p14:tracePt t="7844" x="3333750" y="5702300"/>
          <p14:tracePt t="7861" x="3263900" y="5734050"/>
          <p14:tracePt t="7878" x="3219450" y="5740400"/>
          <p14:tracePt t="7894" x="3168650" y="5759450"/>
          <p14:tracePt t="7911" x="3124200" y="5765800"/>
          <p14:tracePt t="7928" x="3092450" y="5765800"/>
          <p14:tracePt t="7944" x="3054350" y="5772150"/>
          <p14:tracePt t="7961" x="3003550" y="5772150"/>
          <p14:tracePt t="7977" x="2978150" y="5778500"/>
          <p14:tracePt t="7994" x="2959100" y="5784850"/>
          <p14:tracePt t="8011" x="2952750" y="5784850"/>
          <p14:tracePt t="8281" x="2952750" y="5778500"/>
          <p14:tracePt t="8321" x="2946400" y="5778500"/>
          <p14:tracePt t="8769" x="2952750" y="5778500"/>
          <p14:tracePt t="8785" x="2959100" y="5778500"/>
          <p14:tracePt t="8793" x="2971800" y="5772150"/>
          <p14:tracePt t="8801" x="2978150" y="5772150"/>
          <p14:tracePt t="8811" x="2984500" y="5772150"/>
          <p14:tracePt t="8828" x="3009900" y="5765800"/>
          <p14:tracePt t="8845" x="3022600" y="5765800"/>
          <p14:tracePt t="8861" x="3048000" y="5765800"/>
          <p14:tracePt t="8878" x="3067050" y="5759450"/>
          <p14:tracePt t="8895" x="3079750" y="5753100"/>
          <p14:tracePt t="8911" x="3105150" y="5753100"/>
          <p14:tracePt t="8928" x="3124200" y="5740400"/>
          <p14:tracePt t="8945" x="3149600" y="5734050"/>
          <p14:tracePt t="8961" x="3187700" y="5721350"/>
          <p14:tracePt t="8978" x="3232150" y="5702300"/>
          <p14:tracePt t="8995" x="3263900" y="5695950"/>
          <p14:tracePt t="9011" x="3276600" y="5689600"/>
          <p14:tracePt t="9028" x="3289300" y="5683250"/>
          <p14:tracePt t="9045" x="3289300" y="5676900"/>
          <p14:tracePt t="9061" x="3302000" y="5670550"/>
          <p14:tracePt t="9078" x="3327400" y="5632450"/>
          <p14:tracePt t="9095" x="3365500" y="5581650"/>
          <p14:tracePt t="9111" x="3416300" y="5492750"/>
          <p14:tracePt t="9128" x="3467100" y="5378450"/>
          <p14:tracePt t="9145" x="3486150" y="5302250"/>
          <p14:tracePt t="9146" x="3492500" y="5264150"/>
          <p14:tracePt t="9161" x="3505200" y="5207000"/>
          <p14:tracePt t="9178" x="3536950" y="5149850"/>
          <p14:tracePt t="9194" x="3568700" y="5092700"/>
          <p14:tracePt t="9211" x="3606800" y="5016500"/>
          <p14:tracePt t="9228" x="3638550" y="4946650"/>
          <p14:tracePt t="9245" x="3683000" y="4857750"/>
          <p14:tracePt t="9270" x="3765550" y="4711700"/>
          <p14:tracePt t="9295" x="3854450" y="4572000"/>
          <p14:tracePt t="9319" x="3917950" y="4495800"/>
          <p14:tracePt t="9343" x="3949700" y="4457700"/>
          <p14:tracePt t="9370" x="3975100" y="4438650"/>
          <p14:tracePt t="9395" x="3981450" y="4432300"/>
          <p14:tracePt t="9419" x="3987800" y="4413250"/>
          <p14:tracePt t="9443" x="4070350" y="4337050"/>
          <p14:tracePt t="9467" x="4222750" y="4216400"/>
          <p14:tracePt t="9491" x="4381500" y="4083050"/>
          <p14:tracePt t="9517" x="4483100" y="3994150"/>
          <p14:tracePt t="9545" x="4521200" y="3956050"/>
          <p14:tracePt t="9569" x="4533900" y="3937000"/>
          <p14:tracePt t="9594" x="4572000" y="3892550"/>
          <p14:tracePt t="9618" x="4641850" y="3829050"/>
          <p14:tracePt t="9642" x="4737100" y="3727450"/>
          <p14:tracePt t="9666" x="4806950" y="3651250"/>
          <p14:tracePt t="9690" x="4832350" y="3619500"/>
          <p14:tracePt t="9714" x="4870450" y="3581400"/>
          <p14:tracePt t="9738" x="4870450" y="3575050"/>
          <p14:tracePt t="9922" x="4870450" y="3581400"/>
          <p14:tracePt t="9947" x="4857750" y="3594100"/>
          <p14:tracePt t="9971" x="4857750" y="3600450"/>
          <p14:tracePt t="9995" x="4851400" y="3613150"/>
          <p14:tracePt t="10019" x="4845050" y="3619500"/>
          <p14:tracePt t="10043" x="4838700" y="3625850"/>
          <p14:tracePt t="10067" x="4838700" y="3632200"/>
          <p14:tracePt t="10091" x="4832350" y="3638550"/>
          <p14:tracePt t="10115" x="4832350" y="3644900"/>
          <p14:tracePt t="10139" x="4826000" y="3651250"/>
          <p14:tracePt t="10187" x="4826000" y="3657600"/>
          <p14:tracePt t="10217" x="4826000" y="3663950"/>
          <p14:tracePt t="10241" x="4813300" y="3676650"/>
          <p14:tracePt t="10289" x="4806950" y="3689350"/>
          <p14:tracePt t="10313" x="4806950" y="3695700"/>
          <p14:tracePt t="10361" x="4800600" y="3695700"/>
          <p14:tracePt t="10409" x="4794250" y="3695700"/>
          <p14:tracePt t="10433" x="4787900" y="3689350"/>
          <p14:tracePt t="10457" x="4787900" y="3663950"/>
          <p14:tracePt t="10481" x="4787900" y="3657600"/>
          <p14:tracePt t="10505" x="4787900" y="3651250"/>
          <p14:tracePt t="10553" x="4787900" y="3644900"/>
          <p14:tracePt t="10577" x="4781550" y="3619500"/>
          <p14:tracePt t="10601" x="4775200" y="3600450"/>
          <p14:tracePt t="10625" x="4775200" y="3581400"/>
          <p14:tracePt t="10649" x="4775200" y="3575050"/>
          <p14:tracePt t="10650" x="4775200" y="3568700"/>
          <p14:tracePt t="10673" x="4768850" y="3549650"/>
          <p14:tracePt t="10697" x="4768850" y="3524250"/>
          <p14:tracePt t="10721" x="4762500" y="3505200"/>
          <p14:tracePt t="10745" x="4743450" y="3435350"/>
          <p14:tracePt t="10769" x="4730750" y="3384550"/>
          <p14:tracePt t="10793" x="4724400" y="3327400"/>
          <p14:tracePt t="10818" x="4718050" y="3270250"/>
          <p14:tracePt t="10842" x="4711700" y="3238500"/>
          <p14:tracePt t="10866" x="4711700" y="3225800"/>
          <p14:tracePt t="10890" x="4711700" y="3206750"/>
          <p14:tracePt t="10914" x="4711700" y="3162300"/>
          <p14:tracePt t="10938" x="4711700" y="3105150"/>
          <p14:tracePt t="10962" x="4711700" y="3054350"/>
          <p14:tracePt t="10986" x="4711700" y="3016250"/>
          <p14:tracePt t="11010" x="4711700" y="2984500"/>
          <p14:tracePt t="11034" x="4711700" y="2952750"/>
          <p14:tracePt t="11058" x="4711700" y="2921000"/>
          <p14:tracePt t="11082" x="4711700" y="2889250"/>
          <p14:tracePt t="11106" x="4711700" y="2838450"/>
          <p14:tracePt t="11130" x="4711700" y="2774950"/>
          <p14:tracePt t="11153" x="4711700" y="2717800"/>
          <p14:tracePt t="11178" x="4705350" y="2660650"/>
          <p14:tracePt t="11202" x="4705350" y="2622550"/>
          <p14:tracePt t="11226" x="4705350" y="2590800"/>
          <p14:tracePt t="11250" x="4699000" y="2559050"/>
          <p14:tracePt t="11274" x="4692650" y="2527300"/>
          <p14:tracePt t="11298" x="4692650" y="2489200"/>
          <p14:tracePt t="11322" x="4692650" y="2438400"/>
          <p14:tracePt t="11346" x="4692650" y="2387600"/>
          <p14:tracePt t="11370" x="4692650" y="2349500"/>
          <p14:tracePt t="11394" x="4692650" y="2311400"/>
          <p14:tracePt t="11418" x="4699000" y="2273300"/>
          <p14:tracePt t="11442" x="4699000" y="2254250"/>
          <p14:tracePt t="11466" x="4699000" y="2235200"/>
          <p14:tracePt t="11490" x="4699000" y="2209800"/>
          <p14:tracePt t="11514" x="4705350" y="2184400"/>
          <p14:tracePt t="11538" x="4705350" y="2152650"/>
          <p14:tracePt t="11561" x="4705350" y="2133600"/>
          <p14:tracePt t="11586" x="4705350" y="2114550"/>
          <p14:tracePt t="11610" x="4705350" y="2095500"/>
          <p14:tracePt t="11634" x="4711700" y="2082800"/>
          <p14:tracePt t="11658" x="4711700" y="2070100"/>
          <p14:tracePt t="11683" x="4711700" y="2057400"/>
          <p14:tracePt t="11707" x="4711700" y="2051050"/>
          <p14:tracePt t="11730" x="4711700" y="2025650"/>
          <p14:tracePt t="11754" x="4711700" y="2000250"/>
          <p14:tracePt t="11778" x="4718050" y="1974850"/>
          <p14:tracePt t="11802" x="4718050" y="1949450"/>
          <p14:tracePt t="11826" x="4718050" y="1924050"/>
          <p14:tracePt t="11850" x="4724400" y="1905000"/>
          <p14:tracePt t="11874" x="4724400" y="1885950"/>
          <p14:tracePt t="11898" x="4724400" y="1873250"/>
          <p14:tracePt t="11922" x="4724400" y="1866900"/>
          <p14:tracePt t="12402" x="4730750" y="1866900"/>
          <p14:tracePt t="12427" x="4737100" y="1866900"/>
          <p14:tracePt t="12451" x="4743450" y="1866900"/>
          <p14:tracePt t="12476" x="4749800" y="1873250"/>
          <p14:tracePt t="12500" x="4762500" y="1879600"/>
          <p14:tracePt t="12524" x="4775200" y="1879600"/>
          <p14:tracePt t="12548" x="4794250" y="1879600"/>
          <p14:tracePt t="12572" x="4806950" y="1879600"/>
          <p14:tracePt t="12596" x="4813300" y="1879600"/>
          <p14:tracePt t="12650" x="4819650" y="1885950"/>
          <p14:tracePt t="12674" x="4845050" y="1885950"/>
          <p14:tracePt t="12698" x="4851400" y="1892300"/>
          <p14:tracePt t="12721" x="4857750" y="1892300"/>
          <p14:tracePt t="12745" x="4864100" y="1892300"/>
          <p14:tracePt t="12769" x="4883150" y="1898650"/>
          <p14:tracePt t="12793" x="4889500" y="1905000"/>
          <p14:tracePt t="12841" x="4908550" y="1911350"/>
          <p14:tracePt t="12864" x="4927600" y="1917700"/>
          <p14:tracePt t="12888" x="4946650" y="1924050"/>
          <p14:tracePt t="12912" x="4959350" y="1936750"/>
          <p14:tracePt t="12936" x="4965700" y="1936750"/>
          <p14:tracePt t="12960" x="4972050" y="1936750"/>
          <p14:tracePt t="13499" x="4965700" y="1936750"/>
          <p14:tracePt t="15811" x="4965700" y="1943100"/>
          <p14:tracePt t="15835" x="4921250" y="2178050"/>
          <p14:tracePt t="15860" x="4845050" y="2552700"/>
          <p14:tracePt t="15884" x="4787900" y="2959100"/>
          <p14:tracePt t="15908" x="4730750" y="3321050"/>
          <p14:tracePt t="15932" x="4622800" y="3676650"/>
          <p14:tracePt t="15957" x="4470400" y="4000500"/>
          <p14:tracePt t="15981" x="4311650" y="4210050"/>
          <p14:tracePt t="16005" x="4222750" y="4298950"/>
          <p14:tracePt t="16029" x="4203700" y="4305300"/>
          <p14:tracePt t="16053" x="4197350" y="4305300"/>
          <p14:tracePt t="16077" x="4083050" y="4419600"/>
          <p14:tracePt t="16100" x="3803650" y="4629150"/>
          <p14:tracePt t="16124" x="3568700" y="4838700"/>
          <p14:tracePt t="16149" x="3378200" y="5067300"/>
          <p14:tracePt t="16174" x="3098800" y="5416550"/>
          <p14:tracePt t="16199" x="2813050" y="5619750"/>
          <p14:tracePt t="16213" x="2730500" y="5645150"/>
          <p14:tracePt t="16229" x="2705100" y="5645150"/>
          <p14:tracePt t="16246" x="2698750" y="5645150"/>
          <p14:tracePt t="16279" x="2692400" y="5645150"/>
          <p14:tracePt t="16296" x="2686050" y="5645150"/>
          <p14:tracePt t="16313" x="2679700" y="5645150"/>
          <p14:tracePt t="16330" x="2667000" y="5645150"/>
          <p14:tracePt t="16346" x="2660650" y="5645150"/>
          <p14:tracePt t="16379" x="2654300" y="5645150"/>
          <p14:tracePt t="16467" x="2654300" y="5638800"/>
          <p14:tracePt t="16475" x="2654300" y="5632450"/>
          <p14:tracePt t="16491" x="2654300" y="5626100"/>
          <p14:tracePt t="16499" x="2660650" y="5613400"/>
          <p14:tracePt t="16513" x="2667000" y="5607050"/>
          <p14:tracePt t="16530" x="2692400" y="5581650"/>
          <p14:tracePt t="16546" x="2717800" y="5543550"/>
          <p14:tracePt t="16563" x="2743200" y="5505450"/>
          <p14:tracePt t="16579" x="2749550" y="5480050"/>
          <p14:tracePt t="16596" x="2755900" y="5473700"/>
          <p14:tracePt t="16613" x="2755900" y="5467350"/>
          <p14:tracePt t="16630" x="2755900" y="5454650"/>
          <p14:tracePt t="16646" x="2768600" y="5435600"/>
          <p14:tracePt t="16663" x="2813050" y="5372100"/>
          <p14:tracePt t="16680" x="2933700" y="5270500"/>
          <p14:tracePt t="16696" x="3162300" y="5073650"/>
          <p14:tracePt t="16713" x="3448050" y="4800600"/>
          <p14:tracePt t="16739" x="3752850" y="4375150"/>
          <p14:tracePt t="16788" x="3924300" y="3981450"/>
          <p14:tracePt t="16835" x="4114800" y="3657600"/>
          <p14:tracePt t="16882" x="4210050" y="3505200"/>
          <p14:tracePt t="16906" x="4248150" y="3448050"/>
          <p14:tracePt t="16930" x="4286250" y="3390900"/>
          <p14:tracePt t="16954" x="4330700" y="3333750"/>
          <p14:tracePt t="16977" x="4451350" y="3219450"/>
          <p14:tracePt t="17002" x="4552950" y="3098800"/>
          <p14:tracePt t="17026" x="4660900" y="2990850"/>
          <p14:tracePt t="17050" x="4686300" y="2927350"/>
          <p14:tracePt t="17074" x="4692650" y="2895600"/>
          <p14:tracePt t="17097" x="4705350" y="2863850"/>
          <p14:tracePt t="17122" x="4737100" y="2819400"/>
          <p14:tracePt t="17146" x="4762500" y="2787650"/>
          <p14:tracePt t="17170" x="4781550" y="2755900"/>
          <p14:tracePt t="17194" x="4794250" y="2730500"/>
          <p14:tracePt t="17218" x="4800600" y="2711450"/>
          <p14:tracePt t="17242" x="4806950" y="2692400"/>
          <p14:tracePt t="17266" x="4806950" y="2686050"/>
          <p14:tracePt t="17290" x="4806950" y="2679700"/>
          <p14:tracePt t="17314" x="4806950" y="2667000"/>
          <p14:tracePt t="17443" x="4806950" y="2660650"/>
          <p14:tracePt t="17467" x="4800600" y="2647950"/>
          <p14:tracePt t="17491" x="4787900" y="2622550"/>
          <p14:tracePt t="17516" x="4775200" y="2584450"/>
          <p14:tracePt t="17540" x="4768850" y="2552700"/>
          <p14:tracePt t="17563" x="4768850" y="2520950"/>
          <p14:tracePt t="17587" x="4768850" y="2495550"/>
          <p14:tracePt t="17612" x="4762500" y="2482850"/>
          <p14:tracePt t="17636" x="4756150" y="2470150"/>
          <p14:tracePt t="17660" x="4756150" y="2457450"/>
          <p14:tracePt t="17820" x="4749800" y="2457450"/>
          <p14:tracePt t="17844" x="4743450" y="2451100"/>
          <p14:tracePt t="17869" x="4737100" y="2451100"/>
          <p14:tracePt t="17893" x="4730750" y="2444750"/>
          <p14:tracePt t="17918" x="4724400" y="2444750"/>
          <p14:tracePt t="18051" x="4718050" y="2444750"/>
          <p14:tracePt t="18220" x="4711700" y="2444750"/>
          <p14:tracePt t="18244" x="4692650" y="2476500"/>
          <p14:tracePt t="18269" x="4654550" y="2533650"/>
          <p14:tracePt t="18293" x="4546600" y="2667000"/>
          <p14:tracePt t="18318" x="4375150" y="2825750"/>
          <p14:tracePt t="18342" x="4216400" y="2971800"/>
          <p14:tracePt t="18366" x="4114800" y="3073400"/>
          <p14:tracePt t="18390" x="4019550" y="3181350"/>
          <p14:tracePt t="18414" x="3917950" y="3346450"/>
          <p14:tracePt t="18438" x="3822700" y="3536950"/>
          <p14:tracePt t="18462" x="3727450" y="3765550"/>
          <p14:tracePt t="18486" x="3625850" y="3962400"/>
          <p14:tracePt t="18510" x="3524250" y="4127500"/>
          <p14:tracePt t="18534" x="3409950" y="4279900"/>
          <p14:tracePt t="18558" x="3333750" y="4419600"/>
          <p14:tracePt t="18582" x="3263900" y="4565650"/>
          <p14:tracePt t="18607" x="3194050" y="4743450"/>
          <p14:tracePt t="18631" x="3124200" y="4864100"/>
          <p14:tracePt t="18656" x="3048000" y="4972050"/>
          <p14:tracePt t="18681" x="2978150" y="5041900"/>
          <p14:tracePt t="18706" x="2921000" y="5080000"/>
          <p14:tracePt t="18713" x="2889250" y="5099050"/>
          <p14:tracePt t="18730" x="2838450" y="5124450"/>
          <p14:tracePt t="18747" x="2794000" y="5143500"/>
          <p14:tracePt t="18763" x="2736850" y="5149850"/>
          <p14:tracePt t="18780" x="2717800" y="5149850"/>
          <p14:tracePt t="18797" x="2692400" y="5143500"/>
          <p14:tracePt t="18813" x="2667000" y="5124450"/>
          <p14:tracePt t="18830" x="2616200" y="5111750"/>
          <p14:tracePt t="18847" x="2552700" y="5092700"/>
          <p14:tracePt t="18864" x="2482850" y="5086350"/>
          <p14:tracePt t="18880" x="2419350" y="5080000"/>
          <p14:tracePt t="18897" x="2349500" y="5073650"/>
          <p14:tracePt t="18914" x="2305050" y="5067300"/>
          <p14:tracePt t="18930" x="2273300" y="5067300"/>
          <p14:tracePt t="18947" x="2266950" y="5067300"/>
          <p14:tracePt t="18963" x="2254250" y="5054600"/>
          <p14:tracePt t="18980" x="2222500" y="5041900"/>
          <p14:tracePt t="18997" x="2184400" y="5022850"/>
          <p14:tracePt t="19014" x="2152650" y="5003800"/>
          <p14:tracePt t="19030" x="2127250" y="4984750"/>
          <p14:tracePt t="19047" x="2101850" y="4972050"/>
          <p14:tracePt t="19064" x="2095500" y="4946650"/>
          <p14:tracePt t="19080" x="2089150" y="4921250"/>
          <p14:tracePt t="19106" x="2089150" y="4876800"/>
          <p14:tracePt t="19131" x="2101850" y="4838700"/>
          <p14:tracePt t="19156" x="2120900" y="4787900"/>
          <p14:tracePt t="19182" x="2120900" y="4756150"/>
          <p14:tracePt t="19207" x="2120900" y="4743450"/>
          <p14:tracePt t="19231" x="2127250" y="4730750"/>
          <p14:tracePt t="19280" x="2127250" y="4724400"/>
          <p14:tracePt t="19305" x="2127250" y="4718050"/>
          <p14:tracePt t="19329" x="2127250" y="4711700"/>
          <p14:tracePt t="19354" x="2127250" y="4705350"/>
          <p14:tracePt t="19378" x="2120900" y="4705350"/>
          <p14:tracePt t="19403" x="2114550" y="4705350"/>
          <p14:tracePt t="19428" x="2108200" y="4705350"/>
          <p14:tracePt t="19452" x="2095500" y="4711700"/>
          <p14:tracePt t="19477" x="2070100" y="4730750"/>
          <p14:tracePt t="19501" x="2032000" y="4749800"/>
          <p14:tracePt t="19526" x="2000250" y="4762500"/>
          <p14:tracePt t="19550" x="1993900" y="4762500"/>
          <p14:tracePt t="19575" x="1993900" y="4768850"/>
          <p14:tracePt t="19599" x="1974850" y="4787900"/>
          <p14:tracePt t="19625" x="1930400" y="4838700"/>
          <p14:tracePt t="19650" x="1885950" y="4883150"/>
          <p14:tracePt t="19674" x="1854200" y="4927600"/>
          <p14:tracePt t="19699" x="1828800" y="4965700"/>
          <p14:tracePt t="19723" x="1809750" y="5003800"/>
          <p14:tracePt t="19748" x="1790700" y="5048250"/>
          <p14:tracePt t="19763" x="1784350" y="5073650"/>
          <p14:tracePt t="19780" x="1778000" y="5099050"/>
          <p14:tracePt t="19797" x="1771650" y="5143500"/>
          <p14:tracePt t="19814" x="1758950" y="5175250"/>
          <p14:tracePt t="19830" x="1758950" y="5200650"/>
          <p14:tracePt t="19847" x="1758950" y="5219700"/>
          <p14:tracePt t="19864" x="1758950" y="5226050"/>
          <p14:tracePt t="19900" x="1758950" y="5232400"/>
          <p14:tracePt t="19924" x="1765300" y="5238750"/>
          <p14:tracePt t="19932" x="1765300" y="5245100"/>
          <p14:tracePt t="19947" x="1771650" y="5251450"/>
          <p14:tracePt t="19964" x="1797050" y="5257800"/>
          <p14:tracePt t="19980" x="1809750" y="5270500"/>
          <p14:tracePt t="19997" x="1835150" y="5276850"/>
          <p14:tracePt t="20014" x="1854200" y="5283200"/>
          <p14:tracePt t="20030" x="1879600" y="5295900"/>
          <p14:tracePt t="20047" x="1905000" y="5302250"/>
          <p14:tracePt t="20064" x="1930400" y="5314950"/>
          <p14:tracePt t="20081" x="1949450" y="5314950"/>
          <p14:tracePt t="20097" x="1974850" y="5327650"/>
          <p14:tracePt t="20114" x="2000250" y="5334000"/>
          <p14:tracePt t="20131" x="2025650" y="5334000"/>
          <p14:tracePt t="20147" x="2044700" y="5340350"/>
          <p14:tracePt t="20164" x="2063750" y="5346700"/>
          <p14:tracePt t="20180" x="2095500" y="5346700"/>
          <p14:tracePt t="20197" x="2133600" y="5359400"/>
          <p14:tracePt t="20214" x="2152650" y="5365750"/>
          <p14:tracePt t="20231" x="2159000" y="5365750"/>
          <p14:tracePt t="20588" x="2152650" y="5365750"/>
          <p14:tracePt t="20596" x="2146300" y="5365750"/>
          <p14:tracePt t="20612" x="2133600" y="5359400"/>
          <p14:tracePt t="20620" x="2133600" y="5353050"/>
          <p14:tracePt t="20631" x="2120900" y="5353050"/>
          <p14:tracePt t="20647" x="2114550" y="5346700"/>
          <p14:tracePt t="20664" x="2101850" y="5340350"/>
          <p14:tracePt t="20681" x="2089150" y="5334000"/>
          <p14:tracePt t="20697" x="2063750" y="5327650"/>
          <p14:tracePt t="20714" x="2051050" y="5321300"/>
          <p14:tracePt t="20731" x="2032000" y="5302250"/>
          <p14:tracePt t="20747" x="2025650" y="5302250"/>
          <p14:tracePt t="20764" x="2012950" y="5289550"/>
          <p14:tracePt t="20780" x="2000250" y="5270500"/>
          <p14:tracePt t="20797" x="1974850" y="5251450"/>
          <p14:tracePt t="20814" x="1955800" y="5219700"/>
          <p14:tracePt t="20831" x="1936750" y="5194300"/>
          <p14:tracePt t="20847" x="1924050" y="5162550"/>
          <p14:tracePt t="20864" x="1917700" y="5143500"/>
          <p14:tracePt t="20881" x="1917700" y="5118100"/>
          <p14:tracePt t="20897" x="1917700" y="5092700"/>
          <p14:tracePt t="20914" x="1917700" y="5048250"/>
          <p14:tracePt t="20931" x="1917700" y="4997450"/>
          <p14:tracePt t="20947" x="1917700" y="4946650"/>
          <p14:tracePt t="20964" x="1930400" y="4870450"/>
          <p14:tracePt t="20990" x="1949450" y="4832350"/>
          <p14:tracePt t="21015" x="1968500" y="4794250"/>
          <p14:tracePt t="21040" x="1974850" y="4768850"/>
          <p14:tracePt t="21064" x="1987550" y="4743450"/>
          <p14:tracePt t="21089" x="2012950" y="4692650"/>
          <p14:tracePt t="21114" x="2044700" y="4641850"/>
          <p14:tracePt t="21139" x="2070100" y="4610100"/>
          <p14:tracePt t="21163" x="2082800" y="4603750"/>
          <p14:tracePt t="21189" x="2108200" y="4591050"/>
          <p14:tracePt t="21213" x="2159000" y="4591050"/>
          <p14:tracePt t="21238" x="2184400" y="4584700"/>
          <p14:tracePt t="21356" x="2190750" y="4584700"/>
          <p14:tracePt t="21396" x="2190750" y="4591050"/>
          <p14:tracePt t="21460" x="2190750" y="4597400"/>
          <p14:tracePt t="21548" x="2190750" y="4603750"/>
          <p14:tracePt t="21812" x="2190750" y="4610100"/>
          <p14:tracePt t="21876" x="2184400" y="4610100"/>
          <p14:tracePt t="21901" x="2184400" y="4616450"/>
          <p14:tracePt t="21940" x="2184400" y="4622800"/>
          <p14:tracePt t="21965" x="2178050" y="4635500"/>
          <p14:tracePt t="21991" x="2171700" y="4660900"/>
          <p14:tracePt t="22015" x="2171700" y="4705350"/>
          <p14:tracePt t="22040" x="2171700" y="4749800"/>
          <p14:tracePt t="22064" x="2171700" y="4775200"/>
          <p14:tracePt t="22089" x="2171700" y="4787900"/>
          <p14:tracePt t="22113" x="2171700" y="4794250"/>
          <p14:tracePt t="22138" x="2171700" y="4800600"/>
          <p14:tracePt t="22188" x="2165350" y="4800600"/>
          <p14:tracePt t="22213" x="2165350" y="4806950"/>
          <p14:tracePt t="22252" x="2159000" y="4806950"/>
          <p14:tracePt t="22284" x="2159000" y="4813300"/>
          <p14:tracePt t="22309" x="2152650" y="4813300"/>
          <p14:tracePt t="22333" x="2146300" y="4819650"/>
          <p14:tracePt t="22357" x="2133600" y="4832350"/>
          <p14:tracePt t="22382" x="2120900" y="4845050"/>
          <p14:tracePt t="22406" x="2108200" y="4857750"/>
          <p14:tracePt t="22597" x="2108200" y="4864100"/>
          <p14:tracePt t="22622" x="2108200" y="4883150"/>
          <p14:tracePt t="22647" x="2108200" y="4889500"/>
          <p14:tracePt t="22672" x="2108200" y="4895850"/>
          <p14:tracePt t="22697" x="2101850" y="4908550"/>
          <p14:tracePt t="22722" x="2089150" y="4933950"/>
          <p14:tracePt t="22746" x="2076450" y="4946650"/>
          <p14:tracePt t="22771" x="2076450" y="4953000"/>
          <p14:tracePt t="22821" x="2070100" y="4953000"/>
          <p14:tracePt t="22860" x="2063750" y="4953000"/>
          <p14:tracePt t="22892" x="2057400" y="4953000"/>
          <p14:tracePt t="22908" x="2051050" y="4953000"/>
          <p14:tracePt t="22916" x="2051050" y="4946650"/>
          <p14:tracePt t="22925" x="2044700" y="4940300"/>
          <p14:tracePt t="22933" x="2044700" y="4933950"/>
          <p14:tracePt t="22958" x="2038350" y="4927600"/>
          <p14:tracePt t="22983" x="2032000" y="4927600"/>
          <p14:tracePt t="23032" x="2032000" y="4921250"/>
          <p14:tracePt t="23056" x="2025650" y="4914900"/>
          <p14:tracePt t="23081" x="2006600" y="4908550"/>
          <p14:tracePt t="23106" x="1981200" y="4889500"/>
          <p14:tracePt t="23130" x="1943100" y="4864100"/>
          <p14:tracePt t="23155" x="1911350" y="4838700"/>
          <p14:tracePt t="23180" x="1898650" y="4826000"/>
          <p14:tracePt t="23181" x="1892300" y="4826000"/>
          <p14:tracePt t="23206" x="1879600" y="4806950"/>
          <p14:tracePt t="23230" x="1905000" y="4781550"/>
          <p14:tracePt t="23281" x="2057400" y="4730750"/>
          <p14:tracePt t="25477" x="2063750" y="4730750"/>
          <p14:tracePt t="25502" x="2197100" y="4781550"/>
          <p14:tracePt t="25527" x="2330450" y="4826000"/>
          <p14:tracePt t="25553" x="2425700" y="4845050"/>
          <p14:tracePt t="25578" x="2495550" y="4845050"/>
          <p14:tracePt t="25603" x="2571750" y="4845050"/>
          <p14:tracePt t="25628" x="2635250" y="4845050"/>
          <p14:tracePt t="25652" x="2711450" y="4845050"/>
          <p14:tracePt t="25677" x="2768600" y="4845050"/>
          <p14:tracePt t="25701" x="2774950" y="4845050"/>
          <p14:tracePt t="25765" x="2781300" y="4845050"/>
          <p14:tracePt t="25789" x="2794000" y="4838700"/>
          <p14:tracePt t="25814" x="2794000" y="4832350"/>
          <p14:tracePt t="25863" x="2800350" y="4832350"/>
          <p14:tracePt t="25917" x="2806700" y="4832350"/>
          <p14:tracePt t="25942" x="2914650" y="4883150"/>
          <p14:tracePt t="25966" x="3022600" y="4959350"/>
          <p14:tracePt t="25991" x="3067050" y="4997450"/>
          <p14:tracePt t="26015" x="3086100" y="5022850"/>
          <p14:tracePt t="26048" x="3086100" y="5029200"/>
          <p14:tracePt t="26101" x="3086100" y="5035550"/>
          <p14:tracePt t="26125" x="3086100" y="5041900"/>
          <p14:tracePt t="26133" x="3092450" y="5041900"/>
          <p14:tracePt t="26157" x="3092450" y="5048250"/>
          <p14:tracePt t="26221" x="3079750" y="5048250"/>
          <p14:tracePt t="26229" x="3073400" y="5035550"/>
          <p14:tracePt t="26237" x="3060700" y="5029200"/>
          <p14:tracePt t="26249" x="3054350" y="5010150"/>
          <p14:tracePt t="26265" x="3035300" y="4991100"/>
          <p14:tracePt t="26282" x="3009900" y="4965700"/>
          <p14:tracePt t="26299" x="2997200" y="4946650"/>
          <p14:tracePt t="26315" x="2984500" y="4933950"/>
          <p14:tracePt t="26341" x="2946400" y="4889500"/>
          <p14:tracePt t="26366" x="2927350" y="4864100"/>
          <p14:tracePt t="26391" x="2927350" y="4857750"/>
          <p14:tracePt t="26445" x="2927350" y="4851400"/>
          <p14:tracePt t="26470" x="2921000" y="4845050"/>
          <p14:tracePt t="26494" x="2921000" y="4838700"/>
          <p14:tracePt t="26589" x="2952750" y="4857750"/>
          <p14:tracePt t="26614" x="3079750" y="4940300"/>
          <p14:tracePt t="26639" x="3282950" y="5041900"/>
          <p14:tracePt t="26664" x="3479800" y="5124450"/>
          <p14:tracePt t="26682" x="3619500" y="5194300"/>
          <p14:tracePt t="26698" x="3727450" y="5270500"/>
          <p14:tracePt t="26715" x="3835400" y="5359400"/>
          <p14:tracePt t="26732" x="3937000" y="5461000"/>
          <p14:tracePt t="26748" x="4057650" y="5556250"/>
          <p14:tracePt t="26765" x="4254500" y="5683250"/>
          <p14:tracePt t="26782" x="4362450" y="5753100"/>
          <p14:tracePt t="26799" x="4438650" y="5803900"/>
          <p14:tracePt t="26815" x="4483100" y="5829300"/>
          <p14:tracePt t="26832" x="4502150" y="5848350"/>
          <p14:tracePt t="26849" x="4521200" y="5861050"/>
          <p14:tracePt t="26865" x="4527550" y="5873750"/>
          <p14:tracePt t="26882" x="4533900" y="5892800"/>
          <p14:tracePt t="26899" x="4533900" y="5905500"/>
          <p14:tracePt t="26915" x="4540250" y="5911850"/>
          <p14:tracePt t="27158" x="4533900" y="5905500"/>
          <p14:tracePt t="27166" x="4502150" y="5880100"/>
          <p14:tracePt t="27174" x="4476750" y="5861050"/>
          <p14:tracePt t="27182" x="4451350" y="5829300"/>
          <p14:tracePt t="27199" x="4387850" y="5759450"/>
          <p14:tracePt t="27215" x="4343400" y="5676900"/>
          <p14:tracePt t="27232" x="4324350" y="5613400"/>
          <p14:tracePt t="27249" x="4305300" y="5543550"/>
          <p14:tracePt t="27265" x="4286250" y="5480050"/>
          <p14:tracePt t="27282" x="4273550" y="5416550"/>
          <p14:tracePt t="27299" x="4260850" y="5359400"/>
          <p14:tracePt t="27316" x="4241800" y="5314950"/>
          <p14:tracePt t="27332" x="4229100" y="5283200"/>
          <p14:tracePt t="27349" x="4229100" y="5270500"/>
          <p14:tracePt t="27366" x="4235450" y="5264150"/>
          <p14:tracePt t="27382" x="4241800" y="5264150"/>
          <p14:tracePt t="27399" x="4267200" y="5264150"/>
          <p14:tracePt t="27416" x="4324350" y="5276850"/>
          <p14:tracePt t="27432" x="4457700" y="5295900"/>
          <p14:tracePt t="27449" x="4616450" y="5302250"/>
          <p14:tracePt t="27466" x="4775200" y="5302250"/>
          <p14:tracePt t="27482" x="4933950" y="5295900"/>
          <p14:tracePt t="27499" x="5092700" y="5264150"/>
          <p14:tracePt t="27516" x="5238750" y="5245100"/>
          <p14:tracePt t="27532" x="5372100" y="5238750"/>
          <p14:tracePt t="27549" x="5480050" y="5238750"/>
          <p14:tracePt t="27566" x="5594350" y="5245100"/>
          <p14:tracePt t="27582" x="5676900" y="5264150"/>
          <p14:tracePt t="27599" x="5734050" y="5276850"/>
          <p14:tracePt t="27616" x="5784850" y="5289550"/>
          <p14:tracePt t="27632" x="5842000" y="5302250"/>
          <p14:tracePt t="27649" x="5892800" y="5308600"/>
          <p14:tracePt t="27666" x="5943600" y="5308600"/>
          <p14:tracePt t="27682" x="5994400" y="5308600"/>
          <p14:tracePt t="27699" x="6045200" y="5308600"/>
          <p14:tracePt t="27716" x="6089650" y="5308600"/>
          <p14:tracePt t="27732" x="6102350" y="5308600"/>
          <p14:tracePt t="27749" x="6121400" y="5308600"/>
          <p14:tracePt t="27766" x="6159500" y="5321300"/>
          <p14:tracePt t="27782" x="6203950" y="5334000"/>
          <p14:tracePt t="27799" x="6235700" y="5334000"/>
          <p14:tracePt t="27816" x="6261100" y="5340350"/>
          <p14:tracePt t="27832" x="6273800" y="5346700"/>
          <p14:tracePt t="27849" x="6299200" y="5353050"/>
          <p14:tracePt t="27866" x="6318250" y="5359400"/>
          <p14:tracePt t="27882" x="6324600" y="5359400"/>
          <p14:tracePt t="27916" x="6330950" y="5359400"/>
          <p14:tracePt t="27932" x="6343650" y="5365750"/>
          <p14:tracePt t="27949" x="6362700" y="5372100"/>
          <p14:tracePt t="27966" x="6375400" y="5372100"/>
          <p14:tracePt t="28150" x="6369050" y="5372100"/>
          <p14:tracePt t="28318" x="6375400" y="5372100"/>
          <p14:tracePt t="28326" x="6388100" y="5372100"/>
          <p14:tracePt t="28334" x="6400800" y="5372100"/>
          <p14:tracePt t="28349" x="6407150" y="5365750"/>
          <p14:tracePt t="28366" x="6432550" y="5359400"/>
          <p14:tracePt t="28382" x="6451600" y="5346700"/>
          <p14:tracePt t="28399" x="6464300" y="5327650"/>
          <p14:tracePt t="28416" x="6483350" y="5308600"/>
          <p14:tracePt t="28432" x="6521450" y="5283200"/>
          <p14:tracePt t="28449" x="6559550" y="5251450"/>
          <p14:tracePt t="28466" x="6610350" y="5207000"/>
          <p14:tracePt t="28482" x="6648450" y="5175250"/>
          <p14:tracePt t="28499" x="6673850" y="5130800"/>
          <p14:tracePt t="28516" x="6686550" y="5099050"/>
          <p14:tracePt t="28532" x="6705600" y="5060950"/>
          <p14:tracePt t="28549" x="6711950" y="5016500"/>
          <p14:tracePt t="28566" x="6743700" y="4927600"/>
          <p14:tracePt t="28591" x="6756400" y="4819650"/>
          <p14:tracePt t="28615" x="6756400" y="4724400"/>
          <p14:tracePt t="28640" x="6724650" y="4654550"/>
          <p14:tracePt t="28664" x="6673850" y="4578350"/>
          <p14:tracePt t="28690" x="6623050" y="4432300"/>
          <p14:tracePt t="28714" x="6610350" y="4210050"/>
          <p14:tracePt t="28738" x="6610350" y="3949700"/>
          <p14:tracePt t="28761" x="6610350" y="3759200"/>
          <p14:tracePt t="28786" x="6578600" y="3638550"/>
          <p14:tracePt t="28855" x="6508750" y="3498850"/>
          <p14:tracePt t="28879" x="6483350" y="3365500"/>
          <p14:tracePt t="28903" x="6483350" y="3219450"/>
          <p14:tracePt t="28927" x="6483350" y="3124200"/>
          <p14:tracePt t="28950" x="6483350" y="3028950"/>
          <p14:tracePt t="28975" x="6483350" y="2844800"/>
          <p14:tracePt t="28998" x="6591300" y="2355850"/>
          <p14:tracePt t="29022" x="6769100" y="1708150"/>
          <p14:tracePt t="29069" x="6946900" y="1149350"/>
          <p14:tracePt t="29139" x="6940550" y="1092200"/>
          <p14:tracePt t="29162" x="6921500" y="1092200"/>
          <p14:tracePt t="29186" x="6908800" y="1092200"/>
          <p14:tracePt t="29211" x="6902450" y="1092200"/>
          <p14:tracePt t="29398" x="6940550" y="1098550"/>
          <p14:tracePt t="29422" x="7023100" y="1155700"/>
          <p14:tracePt t="29447" x="7105650" y="1244600"/>
          <p14:tracePt t="29471" x="7194550" y="1377950"/>
          <p14:tracePt t="29495" x="7283450" y="1549400"/>
          <p14:tracePt t="29519" x="7346950" y="1758950"/>
          <p14:tracePt t="29543" x="7372350" y="1987550"/>
          <p14:tracePt t="29567" x="7359650" y="2222500"/>
          <p14:tracePt t="29591" x="7251700" y="2476500"/>
          <p14:tracePt t="29615" x="7092950" y="2800350"/>
          <p14:tracePt t="29640" x="6845300" y="3194050"/>
          <p14:tracePt t="29687" x="6305550" y="4044950"/>
          <p14:tracePt t="29734" x="5975350" y="4470400"/>
          <p14:tracePt t="29803" x="5848350" y="4578350"/>
          <p14:tracePt t="29950" x="5848350" y="4584700"/>
          <p14:tracePt t="30006" x="5854700" y="4584700"/>
          <p14:tracePt t="30038" x="5854700" y="4591050"/>
          <p14:tracePt t="30070" x="5854700" y="4597400"/>
          <p14:tracePt t="30094" x="5797550" y="4616450"/>
          <p14:tracePt t="30118" x="5518150" y="4616450"/>
          <p14:tracePt t="30142" x="5111750" y="4572000"/>
          <p14:tracePt t="30166" x="4730750" y="4540250"/>
          <p14:tracePt t="30190" x="4565650" y="4521200"/>
          <p14:tracePt t="30214" x="4533900" y="4521200"/>
          <p14:tracePt t="30238" x="4527550" y="4521200"/>
          <p14:tracePt t="30262" x="4502150" y="4533900"/>
          <p14:tracePt t="30286" x="4356100" y="4629150"/>
          <p14:tracePt t="30310" x="4152900" y="4762500"/>
          <p14:tracePt t="30334" x="3994150" y="4845050"/>
          <p14:tracePt t="30358" x="3657600" y="4978400"/>
          <p14:tracePt t="30382" x="3556000" y="5010150"/>
          <p14:tracePt t="30408" x="3536950" y="5010150"/>
          <p14:tracePt t="30503" x="3536950" y="5003800"/>
          <p14:tracePt t="30510" x="3543300" y="4965700"/>
          <p14:tracePt t="30518" x="3575050" y="4933950"/>
          <p14:tracePt t="30543" x="3810000" y="4667250"/>
          <p14:tracePt t="30567" x="4273550" y="4279900"/>
          <p14:tracePt t="30615" x="5422900" y="3175000"/>
          <p14:tracePt t="30685" x="5924550" y="2273300"/>
          <p14:tracePt t="30755" x="6038850" y="2032000"/>
          <p14:tracePt t="30801" x="6172200" y="1841500"/>
          <p14:tracePt t="30825" x="6223000" y="1758950"/>
          <p14:tracePt t="30849" x="6324600" y="1644650"/>
          <p14:tracePt t="30873" x="6477000" y="1549400"/>
          <p14:tracePt t="30897" x="6616700" y="1479550"/>
          <p14:tracePt t="30921" x="6731000" y="1422400"/>
          <p14:tracePt t="30944" x="6800850" y="1416050"/>
          <p14:tracePt t="30968" x="6870700" y="1485900"/>
          <p14:tracePt t="30992" x="6946900" y="1644650"/>
          <p14:tracePt t="31015" x="7010400" y="1879600"/>
          <p14:tracePt t="31039" x="7023100" y="2114550"/>
          <p14:tracePt t="31063" x="6978650" y="2362200"/>
          <p14:tracePt t="31087" x="6921500" y="2552700"/>
          <p14:tracePt t="31111" x="6896100" y="2686050"/>
          <p14:tracePt t="31135" x="6896100" y="2813050"/>
          <p14:tracePt t="31158" x="6953250" y="2990850"/>
          <p14:tracePt t="31228" x="7016750" y="3295650"/>
          <p14:tracePt t="31252" x="7010400" y="3359150"/>
          <p14:tracePt t="31276" x="7010400" y="3384550"/>
          <p14:tracePt t="31300" x="7010400" y="3409950"/>
          <p14:tracePt t="31324" x="7016750" y="3435350"/>
          <p14:tracePt t="31347" x="7067550" y="3492500"/>
          <p14:tracePt t="31371" x="7131050" y="3549650"/>
          <p14:tracePt t="31395" x="7156450" y="3587750"/>
          <p14:tracePt t="31419" x="7169150" y="3613150"/>
          <p14:tracePt t="31443" x="7169150" y="3619500"/>
          <p14:tracePt t="31518" x="7175500" y="3619500"/>
          <p14:tracePt t="31542" x="7175500" y="3625850"/>
          <p14:tracePt t="31566" x="7181850" y="3632200"/>
          <p14:tracePt t="31687" x="7188200" y="3632200"/>
          <p14:tracePt t="31711" x="7200900" y="3632200"/>
          <p14:tracePt t="31735" x="7213600" y="3625850"/>
          <p14:tracePt t="31759" x="7213600" y="3619500"/>
          <p14:tracePt t="31807" x="7219950" y="3619500"/>
          <p14:tracePt t="31879" x="7226300" y="3613150"/>
          <p14:tracePt t="31902" x="7226300" y="3587750"/>
          <p14:tracePt t="31926" x="7226300" y="3556000"/>
          <p14:tracePt t="31950" x="7226300" y="3492500"/>
          <p14:tracePt t="31974" x="7226300" y="3384550"/>
          <p14:tracePt t="31998" x="7239000" y="3257550"/>
          <p14:tracePt t="32021" x="7239000" y="3117850"/>
          <p14:tracePt t="32045" x="7239000" y="2959100"/>
          <p14:tracePt t="32069" x="7239000" y="2806700"/>
          <p14:tracePt t="32093" x="7245350" y="2660650"/>
          <p14:tracePt t="32116" x="7270750" y="2546350"/>
          <p14:tracePt t="32140" x="7283450" y="2451100"/>
          <p14:tracePt t="32164" x="7283450" y="2387600"/>
          <p14:tracePt t="32188" x="7277100" y="2324100"/>
          <p14:tracePt t="32212" x="7270750" y="2216150"/>
          <p14:tracePt t="32236" x="7270750" y="2095500"/>
          <p14:tracePt t="32260" x="7270750" y="1974850"/>
          <p14:tracePt t="32284" x="7264400" y="1879600"/>
          <p14:tracePt t="32308" x="7251700" y="1822450"/>
          <p14:tracePt t="32331" x="7251700" y="1797050"/>
          <p14:tracePt t="32355" x="7239000" y="1771650"/>
          <p14:tracePt t="32379" x="7239000" y="1727200"/>
          <p14:tracePt t="32403" x="7219950" y="1682750"/>
          <p14:tracePt t="32427" x="7213600" y="1638300"/>
          <p14:tracePt t="32450" x="7207250" y="1606550"/>
          <p14:tracePt t="32474" x="7207250" y="1593850"/>
          <p14:tracePt t="32498" x="7207250" y="1581150"/>
          <p14:tracePt t="32522" x="7207250" y="1555750"/>
          <p14:tracePt t="32545" x="7207250" y="1536700"/>
          <p14:tracePt t="32569" x="7194550" y="1524000"/>
          <p14:tracePt t="32593" x="7194550" y="1492250"/>
          <p14:tracePt t="32616" x="7194550" y="1466850"/>
          <p14:tracePt t="32641" x="7188200" y="1428750"/>
          <p14:tracePt t="32664" x="7188200" y="1390650"/>
          <p14:tracePt t="32688" x="7188200" y="1371600"/>
          <p14:tracePt t="32712" x="7188200" y="1365250"/>
          <p14:tracePt t="32767" x="7188200" y="1352550"/>
          <p14:tracePt t="32791" x="7194550" y="1333500"/>
          <p14:tracePt t="32815" x="7200900" y="1320800"/>
          <p14:tracePt t="32838" x="7207250" y="1314450"/>
          <p14:tracePt t="32886" x="7213600" y="1314450"/>
          <p14:tracePt t="32910" x="7219950" y="1314450"/>
          <p14:tracePt t="32933" x="7226300" y="1314450"/>
          <p14:tracePt t="32959" x="7232650" y="1314450"/>
          <p14:tracePt t="32982" x="7232650" y="1320800"/>
          <p14:tracePt t="33007" x="7245350" y="1333500"/>
          <p14:tracePt t="33030" x="7251700" y="1339850"/>
          <p14:tracePt t="33054" x="7258050" y="1339850"/>
          <p14:tracePt t="33078" x="7258050" y="1346200"/>
          <p14:tracePt t="33102" x="7264400" y="1352550"/>
          <p14:tracePt t="33125" x="7277100" y="1358900"/>
          <p14:tracePt t="33149" x="7283450" y="1365250"/>
          <p14:tracePt t="33173" x="7302500" y="1377950"/>
          <p14:tracePt t="33197" x="7315200" y="1384300"/>
          <p14:tracePt t="33222" x="7321550" y="1397000"/>
          <p14:tracePt t="33269" x="7321550" y="1403350"/>
          <p14:tracePt t="33293" x="7321550" y="1435100"/>
          <p14:tracePt t="33317" x="7321550" y="1454150"/>
          <p14:tracePt t="33341" x="7321550" y="1466850"/>
          <p14:tracePt t="33364" x="7308850" y="1473200"/>
          <p14:tracePt t="33388" x="7302500" y="1473200"/>
          <p14:tracePt t="33436" x="7289800" y="1479550"/>
          <p14:tracePt t="33459" x="7283450" y="1479550"/>
          <p14:tracePt t="33483" x="7277100" y="1479550"/>
          <p14:tracePt t="33507" x="7258050" y="1479550"/>
          <p14:tracePt t="33531" x="7245350" y="1473200"/>
          <p14:tracePt t="33555" x="7232650" y="1466850"/>
          <p14:tracePt t="33578" x="7226300" y="1466850"/>
          <p14:tracePt t="33602" x="7213600" y="1460500"/>
          <p14:tracePt t="33626" x="7200900" y="1454150"/>
          <p14:tracePt t="33650" x="7194550" y="1447800"/>
          <p14:tracePt t="33674" x="7188200" y="1441450"/>
          <p14:tracePt t="33697" x="7175500" y="1441450"/>
          <p14:tracePt t="33727" x="7169150" y="1435100"/>
          <p14:tracePt t="33751" x="7162800" y="1428750"/>
          <p14:tracePt t="33775" x="7156450" y="1416050"/>
          <p14:tracePt t="33799" x="7143750" y="1403350"/>
          <p14:tracePt t="33823" x="7137400" y="1390650"/>
          <p14:tracePt t="33846" x="7137400" y="1377950"/>
          <p14:tracePt t="33870" x="7137400" y="1346200"/>
          <p14:tracePt t="33894" x="7137400" y="1339850"/>
          <p14:tracePt t="33918" x="7137400" y="1333500"/>
          <p14:tracePt t="33941" x="7143750" y="1333500"/>
          <p14:tracePt t="33965" x="7162800" y="1327150"/>
          <p14:tracePt t="33989" x="7169150" y="1327150"/>
          <p14:tracePt t="34013" x="7181850" y="1320800"/>
          <p14:tracePt t="34036" x="7194550" y="1320800"/>
          <p14:tracePt t="34060" x="7207250" y="1320800"/>
          <p14:tracePt t="34084" x="7226300" y="1320800"/>
          <p14:tracePt t="34108" x="7232650" y="1320800"/>
          <p14:tracePt t="34131" x="7251700" y="1320800"/>
          <p14:tracePt t="34155" x="7258050" y="1320800"/>
          <p14:tracePt t="34179" x="7270750" y="1320800"/>
          <p14:tracePt t="34255" x="7277100" y="1320800"/>
          <p14:tracePt t="34279" x="7283450" y="1327150"/>
          <p14:tracePt t="34302" x="7283450" y="1333500"/>
          <p14:tracePt t="34326" x="7296150" y="1352550"/>
          <p14:tracePt t="34350" x="7296150" y="1358900"/>
          <p14:tracePt t="34374" x="7302500" y="1371600"/>
          <p14:tracePt t="34398" x="7302500" y="1377950"/>
          <p14:tracePt t="34422" x="7302500" y="1384300"/>
          <p14:tracePt t="34446" x="7302500" y="1397000"/>
          <p14:tracePt t="34469" x="7302500" y="1403350"/>
          <p14:tracePt t="34493" x="7302500" y="1409700"/>
          <p14:tracePt t="34517" x="7302500" y="1416050"/>
          <p14:tracePt t="34568" x="7302500" y="1422400"/>
          <p14:tracePt t="34592" x="7296150" y="1428750"/>
          <p14:tracePt t="34615" x="7283450" y="1428750"/>
          <p14:tracePt t="34640" x="7277100" y="1428750"/>
          <p14:tracePt t="34688" x="7270750" y="1428750"/>
          <p14:tracePt t="34751" x="7264400" y="1428750"/>
          <p14:tracePt t="34863" x="7264400" y="1422400"/>
          <p14:tracePt t="34952" x="7264400" y="1416050"/>
          <p14:tracePt t="35112" x="7264400" y="1409700"/>
          <p14:tracePt t="35136" x="7251700" y="1409700"/>
          <p14:tracePt t="35184" x="7239000" y="1403350"/>
          <p14:tracePt t="47170" x="7245350" y="1409700"/>
          <p14:tracePt t="47195" x="7251700" y="1428750"/>
          <p14:tracePt t="47219" x="7264400" y="1454150"/>
          <p14:tracePt t="47244" x="7270750" y="1473200"/>
          <p14:tracePt t="47269" x="7270750" y="1485900"/>
          <p14:tracePt t="47294" x="7277100" y="1492250"/>
          <p14:tracePt t="47318" x="7277100" y="1504950"/>
          <p14:tracePt t="47342" x="7277100" y="1530350"/>
          <p14:tracePt t="47366" x="7277100" y="1555750"/>
          <p14:tracePt t="47391" x="7277100" y="1574800"/>
          <p14:tracePt t="47414" x="7277100" y="1581150"/>
          <p14:tracePt t="47438" x="7277100" y="1587500"/>
          <p14:tracePt t="47462" x="7277100" y="1625600"/>
          <p14:tracePt t="47486" x="7277100" y="1676400"/>
          <p14:tracePt t="47510" x="7277100" y="1701800"/>
          <p14:tracePt t="47534" x="7277100" y="1720850"/>
          <p14:tracePt t="47558" x="7277100" y="1746250"/>
          <p14:tracePt t="47582" x="7277100" y="1765300"/>
          <p14:tracePt t="47605" x="7277100" y="1790700"/>
          <p14:tracePt t="47629" x="7277100" y="1828800"/>
          <p14:tracePt t="47653" x="7277100" y="1866900"/>
          <p14:tracePt t="47677" x="7277100" y="1905000"/>
          <p14:tracePt t="47701" x="7277100" y="1936750"/>
          <p14:tracePt t="47725" x="7277100" y="1955800"/>
          <p14:tracePt t="47749" x="7277100" y="1968500"/>
          <p14:tracePt t="47773" x="7277100" y="1974850"/>
          <p14:tracePt t="47796" x="7277100" y="1981200"/>
          <p14:tracePt t="47820" x="7277100" y="1987550"/>
          <p14:tracePt t="47874" x="7270750" y="1974850"/>
          <p14:tracePt t="47898" x="7258050" y="1936750"/>
          <p14:tracePt t="47922" x="7239000" y="1860550"/>
          <p14:tracePt t="47946" x="7219950" y="1752600"/>
          <p14:tracePt t="47970" x="7207250" y="1714500"/>
          <p14:tracePt t="47994" x="7194550" y="1644650"/>
          <p14:tracePt t="48018" x="7188200" y="1612900"/>
          <p14:tracePt t="48042" x="7175500" y="1581150"/>
          <p14:tracePt t="48066" x="7169150" y="1562100"/>
          <p14:tracePt t="48089" x="7162800" y="1536700"/>
          <p14:tracePt t="48113" x="7156450" y="1511300"/>
          <p14:tracePt t="48137" x="7150100" y="1485900"/>
          <p14:tracePt t="48161" x="7150100" y="1473200"/>
          <p14:tracePt t="48185" x="7143750" y="1454150"/>
          <p14:tracePt t="48209" x="7143750" y="1441450"/>
          <p14:tracePt t="48256" x="7143750" y="1435100"/>
          <p14:tracePt t="48323" x="7156450" y="1441450"/>
          <p14:tracePt t="48346" x="7207250" y="1498600"/>
          <p14:tracePt t="48370" x="7245350" y="1568450"/>
          <p14:tracePt t="48395" x="7251700" y="1606550"/>
          <p14:tracePt t="48418" x="7258050" y="1657350"/>
          <p14:tracePt t="48442" x="7258050" y="1708150"/>
          <p14:tracePt t="48466" x="7251700" y="1733550"/>
          <p14:tracePt t="48490" x="7226300" y="1784350"/>
          <p14:tracePt t="48513" x="7213600" y="1822450"/>
          <p14:tracePt t="48537" x="7200900" y="1854200"/>
          <p14:tracePt t="48561" x="7194550" y="1866900"/>
          <p14:tracePt t="48618" x="7188200" y="1866900"/>
          <p14:tracePt t="48642" x="7181850" y="1866900"/>
          <p14:tracePt t="48666" x="7169150" y="1847850"/>
          <p14:tracePt t="48690" x="7156450" y="1809750"/>
          <p14:tracePt t="48713" x="7143750" y="1765300"/>
          <p14:tracePt t="48737" x="7143750" y="1739900"/>
          <p14:tracePt t="48762" x="7143750" y="1720850"/>
          <p14:tracePt t="48785" x="7150100" y="1682750"/>
          <p14:tracePt t="48809" x="7150100" y="1638300"/>
          <p14:tracePt t="48833" x="7162800" y="1619250"/>
          <p14:tracePt t="48857" x="7162800" y="1612900"/>
          <p14:tracePt t="49003" x="7162800" y="1619250"/>
          <p14:tracePt t="49371" x="7162800" y="1625600"/>
          <p14:tracePt t="49403" x="7162800" y="1631950"/>
          <p14:tracePt t="49427" x="7169150" y="1682750"/>
          <p14:tracePt t="49452" x="7169150" y="1854200"/>
          <p14:tracePt t="49476" x="7112000" y="2178050"/>
          <p14:tracePt t="49501" x="6997700" y="2660650"/>
          <p14:tracePt t="49525" x="6851650" y="3130550"/>
          <p14:tracePt t="49572" x="6388100" y="3937000"/>
          <p14:tracePt t="49619" x="5708650" y="4635500"/>
          <p14:tracePt t="49690" x="4552950" y="5543550"/>
          <p14:tracePt t="49737" x="3702050" y="6070600"/>
          <p14:tracePt t="49761" x="3289300" y="6210300"/>
          <p14:tracePt t="49770" x="3124200" y="6242050"/>
          <p14:tracePt t="49787" x="3003550" y="6254750"/>
          <p14:tracePt t="49804" x="2921000" y="6254750"/>
          <p14:tracePt t="49821" x="2851150" y="6229350"/>
          <p14:tracePt t="49837" x="2768600" y="6203950"/>
          <p14:tracePt t="49854" x="2679700" y="6191250"/>
          <p14:tracePt t="49871" x="2546350" y="6184900"/>
          <p14:tracePt t="49887" x="2292350" y="6184900"/>
          <p14:tracePt t="49904" x="1936750" y="6203950"/>
          <p14:tracePt t="49921" x="1581150" y="6235700"/>
          <p14:tracePt t="49938" x="1365250" y="6254750"/>
          <p14:tracePt t="49954" x="1231900" y="6261100"/>
          <p14:tracePt t="49971" x="1181100" y="6254750"/>
          <p14:tracePt t="49987" x="1181100" y="6242050"/>
          <p14:tracePt t="50004" x="1174750" y="6203950"/>
          <p14:tracePt t="50021" x="1174750" y="6165850"/>
          <p14:tracePt t="50038" x="1174750" y="6115050"/>
          <p14:tracePt t="50054" x="1174750" y="6038850"/>
          <p14:tracePt t="50071" x="1181100" y="5962650"/>
          <p14:tracePt t="50088" x="1187450" y="5873750"/>
          <p14:tracePt t="50104" x="1187450" y="5791200"/>
          <p14:tracePt t="50121" x="1193800" y="5702300"/>
          <p14:tracePt t="50138" x="1206500" y="5613400"/>
          <p14:tracePt t="50154" x="1231900" y="5543550"/>
          <p14:tracePt t="50171" x="1282700" y="5435600"/>
          <p14:tracePt t="50187" x="1327150" y="5365750"/>
          <p14:tracePt t="50204" x="1365250" y="5314950"/>
          <p14:tracePt t="50221" x="1390650" y="5295900"/>
          <p14:tracePt t="50238" x="1409700" y="5276850"/>
          <p14:tracePt t="50254" x="1435100" y="5264150"/>
          <p14:tracePt t="50271" x="1447800" y="5264150"/>
          <p14:tracePt t="50288" x="1460500" y="5264150"/>
          <p14:tracePt t="50304" x="1485900" y="5257800"/>
          <p14:tracePt t="50321" x="1517650" y="5251450"/>
          <p14:tracePt t="50338" x="1600200" y="5232400"/>
          <p14:tracePt t="50354" x="1695450" y="5219700"/>
          <p14:tracePt t="50371" x="1809750" y="5200650"/>
          <p14:tracePt t="50387" x="1866900" y="5187950"/>
          <p14:tracePt t="50404" x="1898650" y="5175250"/>
          <p14:tracePt t="50421" x="1924050" y="5168900"/>
          <p14:tracePt t="50438" x="1943100" y="5162550"/>
          <p14:tracePt t="50454" x="1968500" y="5162550"/>
          <p14:tracePt t="50471" x="2019300" y="5156200"/>
          <p14:tracePt t="50488" x="2114550" y="5156200"/>
          <p14:tracePt t="50504" x="2209800" y="5149850"/>
          <p14:tracePt t="50521" x="2298700" y="5143500"/>
          <p14:tracePt t="50538" x="2393950" y="5143500"/>
          <p14:tracePt t="50554" x="2463800" y="5143500"/>
          <p14:tracePt t="50571" x="2540000" y="5143500"/>
          <p14:tracePt t="50587" x="2584450" y="5143500"/>
          <p14:tracePt t="50604" x="2609850" y="5149850"/>
          <p14:tracePt t="50621" x="2635250" y="5156200"/>
          <p14:tracePt t="50638" x="2647950" y="5168900"/>
          <p14:tracePt t="50654" x="2660650" y="5181600"/>
          <p14:tracePt t="50671" x="2667000" y="5187950"/>
          <p14:tracePt t="50688" x="2673350" y="5200650"/>
          <p14:tracePt t="50704" x="2679700" y="5213350"/>
          <p14:tracePt t="50721" x="2679700" y="5219700"/>
          <p14:tracePt t="50738" x="2673350" y="5232400"/>
          <p14:tracePt t="50739" x="2667000" y="5232400"/>
          <p14:tracePt t="50754" x="2654300" y="5238750"/>
          <p14:tracePt t="50771" x="2584450" y="5245100"/>
          <p14:tracePt t="50787" x="2514600" y="5238750"/>
          <p14:tracePt t="50804" x="2438400" y="5219700"/>
          <p14:tracePt t="50821" x="2381250" y="5194300"/>
          <p14:tracePt t="50838" x="2349500" y="5175250"/>
          <p14:tracePt t="50854" x="2336800" y="5156200"/>
          <p14:tracePt t="50871" x="2317750" y="5137150"/>
          <p14:tracePt t="50888" x="2311400" y="5111750"/>
          <p14:tracePt t="50904" x="2305050" y="5092700"/>
          <p14:tracePt t="50921" x="2292350" y="5067300"/>
          <p14:tracePt t="50938" x="2292350" y="5054600"/>
          <p14:tracePt t="50971" x="2336800" y="5048250"/>
          <p14:tracePt t="50988" x="2368550" y="5048250"/>
          <p14:tracePt t="51004" x="2406650" y="5048250"/>
          <p14:tracePt t="51021" x="2419350" y="5067300"/>
          <p14:tracePt t="51038" x="2432050" y="5086350"/>
          <p14:tracePt t="51054" x="2451100" y="5105400"/>
          <p14:tracePt t="51071" x="2451100" y="5130800"/>
          <p14:tracePt t="51088" x="2470150" y="5168900"/>
          <p14:tracePt t="51104" x="2482850" y="5213350"/>
          <p14:tracePt t="51121" x="2540000" y="5302250"/>
          <p14:tracePt t="51138" x="2641600" y="5403850"/>
          <p14:tracePt t="51154" x="2794000" y="5499100"/>
          <p14:tracePt t="51171" x="3022600" y="5626100"/>
          <p14:tracePt t="51188" x="3225800" y="5727700"/>
          <p14:tracePt t="51204" x="3486150" y="5848350"/>
          <p14:tracePt t="51221" x="3803650" y="5962650"/>
          <p14:tracePt t="51238" x="4102100" y="6064250"/>
          <p14:tracePt t="51254" x="4413250" y="6146800"/>
          <p14:tracePt t="51271" x="4730750" y="6203950"/>
          <p14:tracePt t="51288" x="5035550" y="6261100"/>
          <p14:tracePt t="51304" x="5334000" y="6318250"/>
          <p14:tracePt t="51321" x="5664200" y="6356350"/>
          <p14:tracePt t="51338" x="6045200" y="6419850"/>
          <p14:tracePt t="51354" x="6445250" y="6483350"/>
          <p14:tracePt t="51371" x="6940550" y="6521450"/>
          <p14:tracePt t="51388" x="7112000" y="6534150"/>
          <p14:tracePt t="51404" x="7270750" y="6553200"/>
          <p14:tracePt t="51421" x="7404100" y="6572250"/>
          <p14:tracePt t="51438" x="7524750" y="6591300"/>
          <p14:tracePt t="51455" x="7645400" y="6610350"/>
          <p14:tracePt t="51471" x="7747000" y="6635750"/>
          <p14:tracePt t="51488" x="7848600" y="6648450"/>
          <p14:tracePt t="51505" x="7969250" y="6667500"/>
          <p14:tracePt t="51521" x="8102600" y="6673850"/>
          <p14:tracePt t="51538" x="8216900" y="6686550"/>
          <p14:tracePt t="51555" x="8337550" y="6699250"/>
          <p14:tracePt t="51571" x="8509000" y="6705600"/>
          <p14:tracePt t="51588" x="8597900" y="6711950"/>
          <p14:tracePt t="51605" x="8636000" y="6711950"/>
          <p14:tracePt t="51621" x="8655050" y="6711950"/>
          <p14:tracePt t="51638" x="8667750" y="6711950"/>
          <p14:tracePt t="51655" x="8667750" y="6699250"/>
          <p14:tracePt t="51671" x="8680450" y="6667500"/>
          <p14:tracePt t="51688" x="8699500" y="6591300"/>
          <p14:tracePt t="51705" x="8737600" y="6483350"/>
          <p14:tracePt t="51721" x="8769350" y="6356350"/>
          <p14:tracePt t="51738" x="8788400" y="6216650"/>
          <p14:tracePt t="51739" x="8794750" y="6153150"/>
          <p14:tracePt t="51755" x="8794750" y="6083300"/>
          <p14:tracePt t="51771" x="8788400" y="5911850"/>
          <p14:tracePt t="51788" x="8743950" y="5822950"/>
          <p14:tracePt t="51805" x="8693150" y="5753100"/>
          <p14:tracePt t="51821" x="8636000" y="5689600"/>
          <p14:tracePt t="51838" x="8604250" y="5664200"/>
          <p14:tracePt t="51855" x="8585200" y="5651500"/>
          <p14:tracePt t="51871" x="8578850" y="5645150"/>
          <p14:tracePt t="51923" x="8572500" y="5645150"/>
          <p14:tracePt t="51940" x="8559800" y="5638800"/>
          <p14:tracePt t="51947" x="8553450" y="5632450"/>
          <p14:tracePt t="51956" x="8547100" y="5632450"/>
          <p14:tracePt t="51971" x="8528050" y="5626100"/>
          <p14:tracePt t="51988" x="8521700" y="5619750"/>
          <p14:tracePt t="52005" x="8515350" y="5613400"/>
          <p14:tracePt t="52220" x="8521700" y="5613400"/>
          <p14:tracePt t="52243" x="8528050" y="5613400"/>
          <p14:tracePt t="52252" x="8534400" y="5613400"/>
          <p14:tracePt t="52260" x="8534400" y="5619750"/>
          <p14:tracePt t="52271" x="8534400" y="5626100"/>
          <p14:tracePt t="52288" x="8540750" y="5632450"/>
          <p14:tracePt t="52305" x="8540750" y="5638800"/>
          <p14:tracePt t="52321" x="8547100" y="5638800"/>
          <p14:tracePt t="52338" x="8547100" y="5645150"/>
          <p14:tracePt t="52388" x="8547100" y="5651500"/>
          <p14:tracePt t="53308" x="8547100" y="565785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74273" y="-83128"/>
            <a:ext cx="140371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444919198"/>
              </p:ext>
            </p:extLst>
          </p:nvPr>
        </p:nvGraphicFramePr>
        <p:xfrm>
          <a:off x="1974273" y="0"/>
          <a:ext cx="7613416" cy="4655127"/>
        </p:xfrm>
        <a:graphic>
          <a:graphicData uri="http://schemas.openxmlformats.org/presentationml/2006/ole">
            <mc:AlternateContent xmlns:mc="http://schemas.openxmlformats.org/markup-compatibility/2006">
              <mc:Choice xmlns:v="urn:schemas-microsoft-com:vml" Requires="v">
                <p:oleObj spid="_x0000_s3111" r:id="rId5" imgW="7847381" imgH="4796942" progId="JSSPWGraphic">
                  <p:embed/>
                </p:oleObj>
              </mc:Choice>
              <mc:Fallback>
                <p:oleObj r:id="rId5" imgW="7847381" imgH="4796942"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4273" y="0"/>
                        <a:ext cx="7613416" cy="4655127"/>
                      </a:xfrm>
                      <a:prstGeom prst="rect">
                        <a:avLst/>
                      </a:prstGeom>
                      <a:noFill/>
                    </p:spPr>
                  </p:pic>
                </p:oleObj>
              </mc:Fallback>
            </mc:AlternateContent>
          </a:graphicData>
        </a:graphic>
      </p:graphicFrame>
      <p:sp>
        <p:nvSpPr>
          <p:cNvPr id="4" name="TextBox 3"/>
          <p:cNvSpPr txBox="1"/>
          <p:nvPr/>
        </p:nvSpPr>
        <p:spPr>
          <a:xfrm>
            <a:off x="2254827" y="4655127"/>
            <a:ext cx="6639791" cy="193899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p</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hybridized CH &gt; 3000 cm</a:t>
            </a:r>
            <a:r>
              <a:rPr lang="en-US" sz="2400" baseline="30000" dirty="0">
                <a:latin typeface="Times New Roman" panose="02020603050405020304" pitchFamily="18" charset="0"/>
                <a:cs typeface="Times New Roman" panose="02020603050405020304" pitchFamily="18" charset="0"/>
              </a:rPr>
              <a:t>-1</a:t>
            </a:r>
          </a:p>
          <a:p>
            <a:r>
              <a:rPr lang="en-US" sz="2400" dirty="0">
                <a:latin typeface="Times New Roman" panose="02020603050405020304" pitchFamily="18" charset="0"/>
                <a:cs typeface="Times New Roman" panose="02020603050405020304" pitchFamily="18" charset="0"/>
              </a:rPr>
              <a:t>C=C  1600 cm</a:t>
            </a:r>
            <a:r>
              <a:rPr lang="en-US" sz="2400" baseline="30000" dirty="0">
                <a:latin typeface="Times New Roman" panose="02020603050405020304" pitchFamily="18" charset="0"/>
                <a:cs typeface="Times New Roman" panose="02020603050405020304" pitchFamily="18" charset="0"/>
              </a:rPr>
              <a:t>-1</a:t>
            </a:r>
          </a:p>
          <a:p>
            <a:r>
              <a:rPr lang="en-US" sz="2400" dirty="0">
                <a:latin typeface="Times New Roman" panose="02020603050405020304" pitchFamily="18" charset="0"/>
                <a:cs typeface="Times New Roman" panose="02020603050405020304" pitchFamily="18" charset="0"/>
              </a:rPr>
              <a:t>Aromatic ring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1600 cm</a:t>
            </a:r>
            <a:r>
              <a:rPr lang="en-US" sz="2400" baseline="30000" dirty="0">
                <a:latin typeface="Times New Roman" panose="02020603050405020304" pitchFamily="18" charset="0"/>
                <a:cs typeface="Times New Roman" panose="02020603050405020304" pitchFamily="18" charset="0"/>
              </a:rPr>
              <a:t>-1</a:t>
            </a:r>
          </a:p>
          <a:p>
            <a:r>
              <a:rPr lang="en-US" sz="2400" dirty="0" err="1">
                <a:latin typeface="Times New Roman" panose="02020603050405020304" pitchFamily="18" charset="0"/>
                <a:cs typeface="Times New Roman" panose="02020603050405020304" pitchFamily="18" charset="0"/>
              </a:rPr>
              <a:t>sp</a:t>
            </a:r>
            <a:r>
              <a:rPr lang="en-US" sz="2400" dirty="0">
                <a:latin typeface="Times New Roman" panose="02020603050405020304" pitchFamily="18" charset="0"/>
                <a:cs typeface="Times New Roman" panose="02020603050405020304" pitchFamily="18" charset="0"/>
              </a:rPr>
              <a:t> hybridized C-H 3300 cm</a:t>
            </a:r>
            <a:r>
              <a:rPr lang="en-US" sz="2400" baseline="30000" dirty="0">
                <a:latin typeface="Times New Roman" panose="02020603050405020304" pitchFamily="18" charset="0"/>
                <a:cs typeface="Times New Roman" panose="02020603050405020304" pitchFamily="18" charset="0"/>
              </a:rPr>
              <a:t>-1</a:t>
            </a:r>
          </a:p>
          <a:p>
            <a:r>
              <a:rPr lang="en-US" sz="2400" dirty="0"/>
              <a:t>C≡C </a:t>
            </a:r>
            <a:r>
              <a:rPr lang="en-US" sz="2400" dirty="0">
                <a:latin typeface="Times New Roman" panose="02020603050405020304" pitchFamily="18" charset="0"/>
                <a:cs typeface="Times New Roman" panose="02020603050405020304" pitchFamily="18" charset="0"/>
                <a:sym typeface="Symbol" panose="05050102010706020507" pitchFamily="18" charset="2"/>
              </a:rPr>
              <a:t> 2120 cm</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a:t>
            </a:r>
            <a:endParaRPr lang="en-US" sz="2400" baseline="30000" dirty="0"/>
          </a:p>
        </p:txBody>
      </p:sp>
      <p:sp>
        <p:nvSpPr>
          <p:cNvPr id="5" name="Rectangle 4"/>
          <p:cNvSpPr>
            <a:spLocks noChangeArrowheads="1"/>
          </p:cNvSpPr>
          <p:nvPr/>
        </p:nvSpPr>
        <p:spPr bwMode="auto">
          <a:xfrm>
            <a:off x="342901" y="3699163"/>
            <a:ext cx="123943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735991367"/>
              </p:ext>
            </p:extLst>
          </p:nvPr>
        </p:nvGraphicFramePr>
        <p:xfrm>
          <a:off x="342901" y="3699163"/>
          <a:ext cx="2381642" cy="872837"/>
        </p:xfrm>
        <a:graphic>
          <a:graphicData uri="http://schemas.openxmlformats.org/presentationml/2006/ole">
            <mc:AlternateContent xmlns:mc="http://schemas.openxmlformats.org/markup-compatibility/2006">
              <mc:Choice xmlns:v="urn:schemas-microsoft-com:vml" Requires="v">
                <p:oleObj spid="_x0000_s3112" r:id="rId7" imgW="1162450" imgH="428368" progId="Chemistry4DDraw.v2">
                  <p:embed/>
                </p:oleObj>
              </mc:Choice>
              <mc:Fallback>
                <p:oleObj r:id="rId7" imgW="1162450" imgH="428368" progId="Chemistry4DDraw.v2">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1" y="3699163"/>
                        <a:ext cx="2381642" cy="872837"/>
                      </a:xfrm>
                      <a:prstGeom prst="rect">
                        <a:avLst/>
                      </a:prstGeom>
                      <a:noFill/>
                    </p:spPr>
                  </p:pic>
                </p:oleObj>
              </mc:Fallback>
            </mc:AlternateContent>
          </a:graphicData>
        </a:graphic>
      </p:graphicFrame>
      <p:cxnSp>
        <p:nvCxnSpPr>
          <p:cNvPr id="8" name="Straight Connector 7"/>
          <p:cNvCxnSpPr/>
          <p:nvPr/>
        </p:nvCxnSpPr>
        <p:spPr>
          <a:xfrm flipV="1">
            <a:off x="6993082" y="789709"/>
            <a:ext cx="0" cy="268085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7138555" y="893618"/>
            <a:ext cx="41563" cy="2576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759036" y="893618"/>
            <a:ext cx="10391" cy="2576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161809" y="893618"/>
            <a:ext cx="10391" cy="2649682"/>
          </a:xfrm>
          <a:prstGeom prst="line">
            <a:avLst/>
          </a:prstGeom>
        </p:spPr>
        <p:style>
          <a:lnRef idx="1">
            <a:schemeClr val="accent1"/>
          </a:lnRef>
          <a:fillRef idx="0">
            <a:schemeClr val="accent1"/>
          </a:fillRef>
          <a:effectRef idx="0">
            <a:schemeClr val="accent1"/>
          </a:effectRef>
          <a:fontRef idx="minor">
            <a:schemeClr val="tx1"/>
          </a:fontRef>
        </p:style>
      </p:cxnSp>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529491982"/>
      </p:ext>
    </p:extLst>
  </p:cSld>
  <p:clrMapOvr>
    <a:masterClrMapping/>
  </p:clrMapOvr>
  <mc:AlternateContent xmlns:mc="http://schemas.openxmlformats.org/markup-compatibility/2006" xmlns:p14="http://schemas.microsoft.com/office/powerpoint/2010/main">
    <mc:Choice Requires="p14">
      <p:transition spd="slow" p14:dur="2000" advTm="85668"/>
    </mc:Choice>
    <mc:Fallback xmlns="">
      <p:transition spd="slow" advTm="856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224" x="8547100" y="5664200"/>
          <p14:tracePt t="240" x="8547100" y="5670550"/>
          <p14:tracePt t="256" x="8553450" y="5676900"/>
          <p14:tracePt t="9858" x="8521700" y="5676900"/>
          <p14:tracePt t="9866" x="8496300" y="5676900"/>
          <p14:tracePt t="9874" x="8477250" y="5676900"/>
          <p14:tracePt t="9887" x="8451850" y="5676900"/>
          <p14:tracePt t="9903" x="8382000" y="5689600"/>
          <p14:tracePt t="9920" x="8299450" y="5708650"/>
          <p14:tracePt t="9937" x="8210550" y="5734050"/>
          <p14:tracePt t="9954" x="8147050" y="5765800"/>
          <p14:tracePt t="9970" x="8064500" y="5810250"/>
          <p14:tracePt t="9987" x="8001000" y="5848350"/>
          <p14:tracePt t="10003" x="7924800" y="5886450"/>
          <p14:tracePt t="10020" x="7829550" y="5930900"/>
          <p14:tracePt t="10037" x="7734300" y="5969000"/>
          <p14:tracePt t="10054" x="7632700" y="6007100"/>
          <p14:tracePt t="10070" x="7524750" y="6057900"/>
          <p14:tracePt t="10087" x="7416800" y="6108700"/>
          <p14:tracePt t="10103" x="7327900" y="6165850"/>
          <p14:tracePt t="10120" x="7258050" y="6191250"/>
          <p14:tracePt t="10137" x="7213600" y="6216650"/>
          <p14:tracePt t="10154" x="7169150" y="6235700"/>
          <p14:tracePt t="10170" x="7099300" y="6267450"/>
          <p14:tracePt t="10187" x="7042150" y="6299200"/>
          <p14:tracePt t="10203" x="6972300" y="6324600"/>
          <p14:tracePt t="10220" x="6915150" y="6362700"/>
          <p14:tracePt t="10237" x="6870700" y="6381750"/>
          <p14:tracePt t="10254" x="6832600" y="6413500"/>
          <p14:tracePt t="10270" x="6800850" y="6426200"/>
          <p14:tracePt t="10287" x="6769100" y="6438900"/>
          <p14:tracePt t="10304" x="6724650" y="6457950"/>
          <p14:tracePt t="10320" x="6661150" y="6496050"/>
          <p14:tracePt t="10337" x="6584950" y="6540500"/>
          <p14:tracePt t="10354" x="6515100" y="6572250"/>
          <p14:tracePt t="10370" x="6432550" y="6604000"/>
          <p14:tracePt t="10387" x="6381750" y="6616700"/>
          <p14:tracePt t="10403" x="6324600" y="6623050"/>
          <p14:tracePt t="10420" x="6242050" y="6623050"/>
          <p14:tracePt t="10437" x="6153150" y="6591300"/>
          <p14:tracePt t="10454" x="6026150" y="6496050"/>
          <p14:tracePt t="10470" x="5911850" y="6362700"/>
          <p14:tracePt t="10487" x="5829300" y="6216650"/>
          <p14:tracePt t="10503" x="5715000" y="6051550"/>
          <p14:tracePt t="10520" x="5626100" y="5918200"/>
          <p14:tracePt t="10537" x="5524500" y="5797550"/>
          <p14:tracePt t="10554" x="5416550" y="5676900"/>
          <p14:tracePt t="10570" x="5283200" y="5499100"/>
          <p14:tracePt t="10587" x="5219700" y="5365750"/>
          <p14:tracePt t="10603" x="5187950" y="5232400"/>
          <p14:tracePt t="10620" x="5149850" y="5124450"/>
          <p14:tracePt t="10637" x="5092700" y="5029200"/>
          <p14:tracePt t="10654" x="5054600" y="4959350"/>
          <p14:tracePt t="10670" x="5003800" y="4876800"/>
          <p14:tracePt t="10687" x="4959350" y="4781550"/>
          <p14:tracePt t="10711" x="4902200" y="4648200"/>
          <p14:tracePt t="10734" x="4857750" y="4514850"/>
          <p14:tracePt t="10757" x="4819650" y="4394200"/>
          <p14:tracePt t="10780" x="4781550" y="4286250"/>
          <p14:tracePt t="10802" x="4762500" y="4197350"/>
          <p14:tracePt t="10825" x="4756150" y="4152900"/>
          <p14:tracePt t="10847" x="4737100" y="4108450"/>
          <p14:tracePt t="10869" x="4692650" y="4044950"/>
          <p14:tracePt t="10892" x="4641850" y="3956050"/>
          <p14:tracePt t="10915" x="4610100" y="3892550"/>
          <p14:tracePt t="10937" x="4584700" y="3854450"/>
          <p14:tracePt t="10960" x="4546600" y="3790950"/>
          <p14:tracePt t="10982" x="4514850" y="3721100"/>
          <p14:tracePt t="11004" x="4489450" y="3651250"/>
          <p14:tracePt t="11027" x="4464050" y="3606800"/>
          <p14:tracePt t="11049" x="4445000" y="3575050"/>
          <p14:tracePt t="11072" x="4425950" y="3530600"/>
          <p14:tracePt t="11094" x="4413250" y="3505200"/>
          <p14:tracePt t="11117" x="4394200" y="3479800"/>
          <p14:tracePt t="11139" x="4387850" y="3454400"/>
          <p14:tracePt t="11161" x="4381500" y="3448050"/>
          <p14:tracePt t="11184" x="4381500" y="3435350"/>
          <p14:tracePt t="11206" x="4375150" y="3422650"/>
          <p14:tracePt t="11228" x="4368800" y="3422650"/>
          <p14:tracePt t="11250" x="4368800" y="3416300"/>
          <p14:tracePt t="11378" x="4368800" y="3422650"/>
          <p14:tracePt t="11401" x="4362450" y="3448050"/>
          <p14:tracePt t="11424" x="4356100" y="3479800"/>
          <p14:tracePt t="11448" x="4349750" y="3505200"/>
          <p14:tracePt t="11494" x="4349750" y="3511550"/>
          <p14:tracePt t="11516" x="4349750" y="3524250"/>
          <p14:tracePt t="11538" x="4349750" y="3536950"/>
          <p14:tracePt t="11560" x="4343400" y="3536950"/>
          <p14:tracePt t="11583" x="4343400" y="3543300"/>
          <p14:tracePt t="11605" x="4337050" y="3549650"/>
          <p14:tracePt t="11771" x="4337050" y="3556000"/>
          <p14:tracePt t="11793" x="4330700" y="3556000"/>
          <p14:tracePt t="11816" x="4324350" y="3556000"/>
          <p14:tracePt t="11839" x="4318000" y="3562350"/>
          <p14:tracePt t="11862" x="4311650" y="3562350"/>
          <p14:tracePt t="11885" x="4305300" y="3556000"/>
          <p14:tracePt t="11907" x="4298950" y="3543300"/>
          <p14:tracePt t="11929" x="4298950" y="3536950"/>
          <p14:tracePt t="11951" x="4292600" y="3530600"/>
          <p14:tracePt t="11974" x="4286250" y="3524250"/>
          <p14:tracePt t="12107" x="4292600" y="3524250"/>
          <p14:tracePt t="12129" x="4305300" y="3536950"/>
          <p14:tracePt t="12152" x="4337050" y="3575050"/>
          <p14:tracePt t="12175" x="4343400" y="3708400"/>
          <p14:tracePt t="12197" x="4318000" y="3917950"/>
          <p14:tracePt t="12219" x="4248150" y="4133850"/>
          <p14:tracePt t="12242" x="4178300" y="4260850"/>
          <p14:tracePt t="12264" x="4064000" y="4400550"/>
          <p14:tracePt t="12287" x="3968750" y="4483100"/>
          <p14:tracePt t="12309" x="3898900" y="4502150"/>
          <p14:tracePt t="12332" x="3854450" y="4514850"/>
          <p14:tracePt t="12354" x="3829050" y="4514850"/>
          <p14:tracePt t="12377" x="3740150" y="4514850"/>
          <p14:tracePt t="12399" x="3511550" y="4521200"/>
          <p14:tracePt t="12465" x="2825750" y="4546600"/>
          <p14:tracePt t="12489" x="2813050" y="4546600"/>
          <p14:tracePt t="12513" x="2800350" y="4533900"/>
          <p14:tracePt t="12537" x="2743200" y="4495800"/>
          <p14:tracePt t="12561" x="2673350" y="4457700"/>
          <p14:tracePt t="12585" x="2609850" y="4419600"/>
          <p14:tracePt t="12609" x="2571750" y="4381500"/>
          <p14:tracePt t="12633" x="2514600" y="4349750"/>
          <p14:tracePt t="12657" x="2432050" y="4324350"/>
          <p14:tracePt t="12681" x="2362200" y="4324350"/>
          <p14:tracePt t="12705" x="2298700" y="4311650"/>
          <p14:tracePt t="12729" x="2235200" y="4298950"/>
          <p14:tracePt t="12753" x="2203450" y="4279900"/>
          <p14:tracePt t="12777" x="2197100" y="4273550"/>
          <p14:tracePt t="12800" x="2190750" y="4273550"/>
          <p14:tracePt t="12848" x="2190750" y="4267200"/>
          <p14:tracePt t="12899" x="2184400" y="4267200"/>
          <p14:tracePt t="12995" x="2216150" y="4254500"/>
          <p14:tracePt t="13019" x="2584450" y="4152900"/>
          <p14:tracePt t="13044" x="3740150" y="3898900"/>
          <p14:tracePt t="13091" x="5626100" y="3321050"/>
          <p14:tracePt t="13158" x="5721350" y="3251200"/>
          <p14:tracePt t="13339" x="5715000" y="3251200"/>
          <p14:tracePt t="13491" x="5708650" y="3251200"/>
          <p14:tracePt t="13514" x="5689600" y="3257550"/>
          <p14:tracePt t="13537" x="5600700" y="3314700"/>
          <p14:tracePt t="13560" x="5314950" y="3441700"/>
          <p14:tracePt t="13583" x="4959350" y="3568700"/>
          <p14:tracePt t="13605" x="4781550" y="3638550"/>
          <p14:tracePt t="13628" x="4762500" y="3644900"/>
          <p14:tracePt t="13715" x="4762500" y="3638550"/>
          <p14:tracePt t="13755" x="4756150" y="3638550"/>
          <p14:tracePt t="13777" x="4756150" y="3632200"/>
          <p14:tracePt t="13799" x="4743450" y="3632200"/>
          <p14:tracePt t="13822" x="4743450" y="3625850"/>
          <p14:tracePt t="13867" x="4743450" y="3619500"/>
          <p14:tracePt t="13899" x="4743450" y="3625850"/>
          <p14:tracePt t="13921" x="4749800" y="3632200"/>
          <p14:tracePt t="13944" x="4762500" y="3644900"/>
          <p14:tracePt t="13966" x="4768850" y="3683000"/>
          <p14:tracePt t="13989" x="4775200" y="3765550"/>
          <p14:tracePt t="14011" x="4724400" y="3867150"/>
          <p14:tracePt t="14033" x="4692650" y="3937000"/>
          <p14:tracePt t="14056" x="4629150" y="4013200"/>
          <p14:tracePt t="14078" x="4565650" y="4057650"/>
          <p14:tracePt t="14100" x="4464050" y="4114800"/>
          <p14:tracePt t="14123" x="4318000" y="4159250"/>
          <p14:tracePt t="14146" x="4216400" y="4178300"/>
          <p14:tracePt t="14168" x="4102100" y="4191000"/>
          <p14:tracePt t="14190" x="4064000" y="4191000"/>
          <p14:tracePt t="14411" x="4057650" y="4191000"/>
          <p14:tracePt t="14434" x="4051300" y="4184650"/>
          <p14:tracePt t="14484" x="4044950" y="4184650"/>
          <p14:tracePt t="14547" x="4044950" y="4191000"/>
          <p14:tracePt t="14570" x="4044950" y="4197350"/>
          <p14:tracePt t="14593" x="4044950" y="4210050"/>
          <p14:tracePt t="14616" x="4025900" y="4222750"/>
          <p14:tracePt t="14638" x="4006850" y="4235450"/>
          <p14:tracePt t="14661" x="3987800" y="4248150"/>
          <p14:tracePt t="14683" x="3975100" y="4254500"/>
          <p14:tracePt t="14705" x="3968750" y="4254500"/>
          <p14:tracePt t="14728" x="3956050" y="4254500"/>
          <p14:tracePt t="14750" x="3898900" y="4267200"/>
          <p14:tracePt t="14772" x="3816350" y="4279900"/>
          <p14:tracePt t="14795" x="3778250" y="4286250"/>
          <p14:tracePt t="14817" x="3746500" y="4298950"/>
          <p14:tracePt t="14891" x="3746500" y="4305300"/>
          <p14:tracePt t="14947" x="3746500" y="4311650"/>
          <p14:tracePt t="14969" x="3740150" y="4318000"/>
          <p14:tracePt t="14991" x="3733800" y="4324350"/>
          <p14:tracePt t="15014" x="3727450" y="4337050"/>
          <p14:tracePt t="15036" x="3721100" y="4343400"/>
          <p14:tracePt t="15058" x="3714750" y="4349750"/>
          <p14:tracePt t="15103" x="3708400" y="4349750"/>
          <p14:tracePt t="15125" x="3702050" y="4362450"/>
          <p14:tracePt t="15147" x="3689350" y="4368800"/>
          <p14:tracePt t="15169" x="3670300" y="4381500"/>
          <p14:tracePt t="15192" x="3613150" y="4413250"/>
          <p14:tracePt t="15214" x="3486150" y="4470400"/>
          <p14:tracePt t="15237" x="3365500" y="4521200"/>
          <p14:tracePt t="15260" x="3276600" y="4552950"/>
          <p14:tracePt t="15282" x="3225800" y="4559300"/>
          <p14:tracePt t="15304" x="3168650" y="4559300"/>
          <p14:tracePt t="15327" x="3086100" y="4565650"/>
          <p14:tracePt t="15349" x="2940050" y="4572000"/>
          <p14:tracePt t="15372" x="2800350" y="4591050"/>
          <p14:tracePt t="15396" x="2609850" y="4616450"/>
          <p14:tracePt t="15420" x="2400300" y="4648200"/>
          <p14:tracePt t="15444" x="2209800" y="4667250"/>
          <p14:tracePt t="15469" x="2057400" y="4673600"/>
          <p14:tracePt t="15494" x="1981200" y="4667250"/>
          <p14:tracePt t="15518" x="1936750" y="4648200"/>
          <p14:tracePt t="15542" x="1885950" y="4629150"/>
          <p14:tracePt t="15566" x="1797050" y="4616450"/>
          <p14:tracePt t="15589" x="1708150" y="4603750"/>
          <p14:tracePt t="15614" x="1657350" y="4578350"/>
          <p14:tracePt t="15621" x="1651000" y="4572000"/>
          <p14:tracePt t="15638" x="1625600" y="4546600"/>
          <p14:tracePt t="15654" x="1600200" y="4508500"/>
          <p14:tracePt t="15671" x="1568450" y="4464050"/>
          <p14:tracePt t="15688" x="1536700" y="4425950"/>
          <p14:tracePt t="15705" x="1498600" y="4394200"/>
          <p14:tracePt t="15721" x="1454150" y="4362450"/>
          <p14:tracePt t="15738" x="1416050" y="4337050"/>
          <p14:tracePt t="15755" x="1390650" y="4318000"/>
          <p14:tracePt t="15772" x="1346200" y="4292600"/>
          <p14:tracePt t="15788" x="1314450" y="4267200"/>
          <p14:tracePt t="15805" x="1270000" y="4229100"/>
          <p14:tracePt t="15822" x="1231900" y="4191000"/>
          <p14:tracePt t="15838" x="1200150" y="4152900"/>
          <p14:tracePt t="15855" x="1168400" y="4121150"/>
          <p14:tracePt t="15872" x="1149350" y="4102100"/>
          <p14:tracePt t="15888" x="1123950" y="4070350"/>
          <p14:tracePt t="15905" x="1111250" y="4051300"/>
          <p14:tracePt t="15922" x="1098550" y="4038600"/>
          <p14:tracePt t="15938" x="1098550" y="4025900"/>
          <p14:tracePt t="15955" x="1092200" y="4019550"/>
          <p14:tracePt t="15972" x="1092200" y="4013200"/>
          <p14:tracePt t="16012" x="1092200" y="4006850"/>
          <p14:tracePt t="16044" x="1092200" y="4000500"/>
          <p14:tracePt t="16124" x="1092200" y="4006850"/>
          <p14:tracePt t="16132" x="1092200" y="4013200"/>
          <p14:tracePt t="16140" x="1092200" y="4025900"/>
          <p14:tracePt t="16155" x="1085850" y="4032250"/>
          <p14:tracePt t="16172" x="1073150" y="4064000"/>
          <p14:tracePt t="16188" x="1054100" y="4083050"/>
          <p14:tracePt t="16205" x="1016000" y="4108450"/>
          <p14:tracePt t="16222" x="965200" y="4140200"/>
          <p14:tracePt t="16238" x="914400" y="4159250"/>
          <p14:tracePt t="16255" x="844550" y="4178300"/>
          <p14:tracePt t="16272" x="787400" y="4184650"/>
          <p14:tracePt t="16288" x="762000" y="4191000"/>
          <p14:tracePt t="16332" x="762000" y="4197350"/>
          <p14:tracePt t="16356" x="768350" y="4210050"/>
          <p14:tracePt t="16372" x="774700" y="4216400"/>
          <p14:tracePt t="16380" x="774700" y="4222750"/>
          <p14:tracePt t="16388" x="781050" y="4222750"/>
          <p14:tracePt t="16405" x="781050" y="4229100"/>
          <p14:tracePt t="16428" x="787400" y="4229100"/>
          <p14:tracePt t="16444" x="793750" y="4235450"/>
          <p14:tracePt t="16468" x="800100" y="4235450"/>
          <p14:tracePt t="16508" x="800100" y="4241800"/>
          <p14:tracePt t="16532" x="800100" y="4248150"/>
          <p14:tracePt t="16556" x="800100" y="4260850"/>
          <p14:tracePt t="16564" x="793750" y="4260850"/>
          <p14:tracePt t="16580" x="787400" y="4260850"/>
          <p14:tracePt t="16596" x="781050" y="4260850"/>
          <p14:tracePt t="16612" x="774700" y="4260850"/>
          <p14:tracePt t="16622" x="768350" y="4254500"/>
          <p14:tracePt t="16638" x="742950" y="4235450"/>
          <p14:tracePt t="16655" x="723900" y="4203700"/>
          <p14:tracePt t="16672" x="698500" y="4165600"/>
          <p14:tracePt t="16688" x="673100" y="4121150"/>
          <p14:tracePt t="16705" x="647700" y="4070350"/>
          <p14:tracePt t="16722" x="641350" y="4032250"/>
          <p14:tracePt t="16738" x="641350" y="4013200"/>
          <p14:tracePt t="16755" x="641350" y="4000500"/>
          <p14:tracePt t="16772" x="660400" y="3975100"/>
          <p14:tracePt t="16788" x="679450" y="3962400"/>
          <p14:tracePt t="16805" x="692150" y="3956050"/>
          <p14:tracePt t="16822" x="711200" y="3943350"/>
          <p14:tracePt t="16838" x="730250" y="3937000"/>
          <p14:tracePt t="16855" x="742950" y="3930650"/>
          <p14:tracePt t="16872" x="755650" y="3930650"/>
          <p14:tracePt t="16888" x="762000" y="3930650"/>
          <p14:tracePt t="16905" x="774700" y="3930650"/>
          <p14:tracePt t="16922" x="787400" y="3937000"/>
          <p14:tracePt t="16938" x="806450" y="3949700"/>
          <p14:tracePt t="16955" x="831850" y="3975100"/>
          <p14:tracePt t="16972" x="857250" y="4025900"/>
          <p14:tracePt t="16989" x="863600" y="4051300"/>
          <p14:tracePt t="17005" x="869950" y="4076700"/>
          <p14:tracePt t="17022" x="876300" y="4108450"/>
          <p14:tracePt t="17038" x="876300" y="4127500"/>
          <p14:tracePt t="17055" x="876300" y="4146550"/>
          <p14:tracePt t="17072" x="876300" y="4159250"/>
          <p14:tracePt t="17088" x="869950" y="4178300"/>
          <p14:tracePt t="17105" x="863600" y="4197350"/>
          <p14:tracePt t="17122" x="850900" y="4210050"/>
          <p14:tracePt t="17139" x="844550" y="4222750"/>
          <p14:tracePt t="17155" x="838200" y="4235450"/>
          <p14:tracePt t="17172" x="825500" y="4254500"/>
          <p14:tracePt t="17188" x="812800" y="4260850"/>
          <p14:tracePt t="17205" x="800100" y="4267200"/>
          <p14:tracePt t="17222" x="781050" y="4267200"/>
          <p14:tracePt t="17239" x="755650" y="4254500"/>
          <p14:tracePt t="17255" x="730250" y="4235450"/>
          <p14:tracePt t="17272" x="704850" y="4197350"/>
          <p14:tracePt t="17289" x="692150" y="4159250"/>
          <p14:tracePt t="17305" x="679450" y="4121150"/>
          <p14:tracePt t="17322" x="679450" y="4089400"/>
          <p14:tracePt t="17339" x="679450" y="4076700"/>
          <p14:tracePt t="17355" x="685800" y="4064000"/>
          <p14:tracePt t="17372" x="730250" y="4064000"/>
          <p14:tracePt t="17388" x="755650" y="4064000"/>
          <p14:tracePt t="17405" x="774700" y="4064000"/>
          <p14:tracePt t="17422" x="787400" y="4070350"/>
          <p14:tracePt t="17439" x="793750" y="4076700"/>
          <p14:tracePt t="17455" x="806450" y="4089400"/>
          <p14:tracePt t="17472" x="806450" y="4095750"/>
          <p14:tracePt t="17488" x="806450" y="4102100"/>
          <p14:tracePt t="17505" x="806450" y="4108450"/>
          <p14:tracePt t="17522" x="806450" y="4114800"/>
          <p14:tracePt t="17555" x="806450" y="4121150"/>
          <p14:tracePt t="17572" x="806450" y="4127500"/>
          <p14:tracePt t="17588" x="806450" y="4133850"/>
          <p14:tracePt t="17668" x="806450" y="4140200"/>
          <p14:tracePt t="17900" x="800100" y="4140200"/>
          <p14:tracePt t="18356" x="800100" y="4133850"/>
          <p14:tracePt t="18372" x="800100" y="4127500"/>
          <p14:tracePt t="18396" x="800100" y="4121150"/>
          <p14:tracePt t="18444" x="800100" y="4114800"/>
          <p14:tracePt t="18516" x="806450" y="4114800"/>
          <p14:tracePt t="18540" x="812800" y="4114800"/>
          <p14:tracePt t="18548" x="819150" y="4108450"/>
          <p14:tracePt t="18556" x="825500" y="4089400"/>
          <p14:tracePt t="18572" x="825500" y="4044950"/>
          <p14:tracePt t="18589" x="825500" y="3987800"/>
          <p14:tracePt t="18605" x="831850" y="3949700"/>
          <p14:tracePt t="18622" x="831850" y="3892550"/>
          <p14:tracePt t="18639" x="831850" y="3867150"/>
          <p14:tracePt t="18655" x="838200" y="3860800"/>
          <p14:tracePt t="18672" x="838200" y="3854450"/>
          <p14:tracePt t="18689" x="838200" y="3848100"/>
          <p14:tracePt t="18740" x="850900" y="3848100"/>
          <p14:tracePt t="18748" x="863600" y="3848100"/>
          <p14:tracePt t="18756" x="869950" y="3848100"/>
          <p14:tracePt t="18772" x="889000" y="3835400"/>
          <p14:tracePt t="18789" x="895350" y="3822700"/>
          <p14:tracePt t="18806" x="908050" y="3816350"/>
          <p14:tracePt t="18822" x="914400" y="3810000"/>
          <p14:tracePt t="18860" x="920750" y="3810000"/>
          <p14:tracePt t="18876" x="920750" y="3816350"/>
          <p14:tracePt t="18889" x="927100" y="3816350"/>
          <p14:tracePt t="18906" x="939800" y="3816350"/>
          <p14:tracePt t="18922" x="946150" y="3816350"/>
          <p14:tracePt t="18939" x="946150" y="3797300"/>
          <p14:tracePt t="18956" x="952500" y="3765550"/>
          <p14:tracePt t="18972" x="965200" y="3733800"/>
          <p14:tracePt t="18989" x="971550" y="3721100"/>
          <p14:tracePt t="19006" x="996950" y="3702050"/>
          <p14:tracePt t="19022" x="1041400" y="3663950"/>
          <p14:tracePt t="19039" x="1117600" y="3613150"/>
          <p14:tracePt t="19056" x="1206500" y="3543300"/>
          <p14:tracePt t="19072" x="1320800" y="3467100"/>
          <p14:tracePt t="19089" x="1435100" y="3384550"/>
          <p14:tracePt t="19106" x="1504950" y="3321050"/>
          <p14:tracePt t="19122" x="1549400" y="3289300"/>
          <p14:tracePt t="19139" x="1568450" y="3276600"/>
          <p14:tracePt t="19156" x="1581150" y="3263900"/>
          <p14:tracePt t="19172" x="1631950" y="3238500"/>
          <p14:tracePt t="19189" x="1682750" y="3200400"/>
          <p14:tracePt t="19206" x="1752600" y="3149600"/>
          <p14:tracePt t="19222" x="1854200" y="3092450"/>
          <p14:tracePt t="19246" x="2006600" y="2997200"/>
          <p14:tracePt t="19269" x="2133600" y="2914650"/>
          <p14:tracePt t="19292" x="2190750" y="2870200"/>
          <p14:tracePt t="19314" x="2266950" y="2832100"/>
          <p14:tracePt t="19336" x="2324100" y="2781300"/>
          <p14:tracePt t="19358" x="2362200" y="2768600"/>
          <p14:tracePt t="19381" x="2406650" y="2743200"/>
          <p14:tracePt t="19403" x="2457450" y="2724150"/>
          <p14:tracePt t="19425" x="2552700" y="2698750"/>
          <p14:tracePt t="19447" x="2654300" y="2660650"/>
          <p14:tracePt t="19469" x="2730500" y="2622550"/>
          <p14:tracePt t="19524" x="2736850" y="2622550"/>
          <p14:tracePt t="19546" x="2800350" y="2578100"/>
          <p14:tracePt t="19569" x="2806700" y="2571750"/>
          <p14:tracePt t="19591" x="2819400" y="2565400"/>
          <p14:tracePt t="19676" x="2844800" y="2559050"/>
          <p14:tracePt t="19698" x="2940050" y="2520950"/>
          <p14:tracePt t="19721" x="3041650" y="2482850"/>
          <p14:tracePt t="19743" x="3111500" y="2457450"/>
          <p14:tracePt t="19765" x="3168650" y="2432050"/>
          <p14:tracePt t="19787" x="3187700" y="2425700"/>
          <p14:tracePt t="19809" x="3257550" y="2406650"/>
          <p14:tracePt t="19832" x="3346450" y="2381250"/>
          <p14:tracePt t="19854" x="3486150" y="2336800"/>
          <p14:tracePt t="19876" x="3587750" y="2305050"/>
          <p14:tracePt t="19898" x="3702050" y="2254250"/>
          <p14:tracePt t="19920" x="3790950" y="2216150"/>
          <p14:tracePt t="19943" x="3860800" y="2190750"/>
          <p14:tracePt t="19965" x="3930650" y="2178050"/>
          <p14:tracePt t="19987" x="3975100" y="2171700"/>
          <p14:tracePt t="20009" x="4019550" y="2165350"/>
          <p14:tracePt t="20031" x="4064000" y="2152650"/>
          <p14:tracePt t="20053" x="4127500" y="2146300"/>
          <p14:tracePt t="20076" x="4191000" y="2133600"/>
          <p14:tracePt t="20098" x="4248150" y="2108200"/>
          <p14:tracePt t="20120" x="4349750" y="2076450"/>
          <p14:tracePt t="20143" x="4451350" y="2044700"/>
          <p14:tracePt t="20165" x="4495800" y="2032000"/>
          <p14:tracePt t="20188" x="4508500" y="2025650"/>
          <p14:tracePt t="20210" x="4533900" y="2012950"/>
          <p14:tracePt t="20232" x="4552950" y="2006600"/>
          <p14:tracePt t="20254" x="4616450" y="1981200"/>
          <p14:tracePt t="20276" x="4730750" y="1936750"/>
          <p14:tracePt t="20299" x="4781550" y="1917700"/>
          <p14:tracePt t="20321" x="4787900" y="1911350"/>
          <p14:tracePt t="20366" x="4787900" y="1905000"/>
          <p14:tracePt t="20388" x="4787900" y="1892300"/>
          <p14:tracePt t="20411" x="4787900" y="1879600"/>
          <p14:tracePt t="20433" x="4794250" y="1854200"/>
          <p14:tracePt t="20455" x="4806950" y="1828800"/>
          <p14:tracePt t="20479" x="4806950" y="1803400"/>
          <p14:tracePt t="20502" x="4806950" y="1797050"/>
          <p14:tracePt t="20524" x="4800600" y="1797050"/>
          <p14:tracePt t="20547" x="4800600" y="1790700"/>
          <p14:tracePt t="20569" x="4794250" y="1790700"/>
          <p14:tracePt t="20591" x="4794250" y="1784350"/>
          <p14:tracePt t="20614" x="4794250" y="1771650"/>
          <p14:tracePt t="20636" x="4794250" y="1752600"/>
          <p14:tracePt t="20659" x="4787900" y="1746250"/>
          <p14:tracePt t="20681" x="4787900" y="1739900"/>
          <p14:tracePt t="20703" x="4787900" y="1701800"/>
          <p14:tracePt t="20726" x="4787900" y="1657350"/>
          <p14:tracePt t="20748" x="4787900" y="1631950"/>
          <p14:tracePt t="20770" x="4787900" y="1612900"/>
          <p14:tracePt t="20793" x="4787900" y="1600200"/>
          <p14:tracePt t="20815" x="4781550" y="1587500"/>
          <p14:tracePt t="20837" x="4781550" y="1581150"/>
          <p14:tracePt t="20882" x="4775200" y="1574800"/>
          <p14:tracePt t="20904" x="4775200" y="1568450"/>
          <p14:tracePt t="20927" x="4768850" y="1555750"/>
          <p14:tracePt t="20949" x="4768850" y="1549400"/>
          <p14:tracePt t="20971" x="4762500" y="1549400"/>
          <p14:tracePt t="20993" x="4762500" y="1543050"/>
          <p14:tracePt t="21016" x="4756150" y="1543050"/>
          <p14:tracePt t="21038" x="4737100" y="1536700"/>
          <p14:tracePt t="21061" x="4705350" y="1530350"/>
          <p14:tracePt t="21083" x="4686300" y="1530350"/>
          <p14:tracePt t="21105" x="4660900" y="1524000"/>
          <p14:tracePt t="21128" x="4654550" y="1517650"/>
          <p14:tracePt t="21213" x="4648200" y="1517650"/>
          <p14:tracePt t="21235" x="4648200" y="1511300"/>
          <p14:tracePt t="21258" x="4635500" y="1511300"/>
          <p14:tracePt t="21445" x="4641850" y="1511300"/>
          <p14:tracePt t="21468" x="4654550" y="1536700"/>
          <p14:tracePt t="21492" x="4673600" y="1651000"/>
          <p14:tracePt t="21514" x="4686300" y="1847850"/>
          <p14:tracePt t="21536" x="4686300" y="2025650"/>
          <p14:tracePt t="21559" x="4686300" y="2146300"/>
          <p14:tracePt t="21581" x="4686300" y="2209800"/>
          <p14:tracePt t="21604" x="4686300" y="2254250"/>
          <p14:tracePt t="21626" x="4686300" y="2324100"/>
          <p14:tracePt t="21649" x="4692650" y="2470150"/>
          <p14:tracePt t="21671" x="4705350" y="2654300"/>
          <p14:tracePt t="21693" x="4711700" y="2870200"/>
          <p14:tracePt t="21716" x="4718050" y="3009900"/>
          <p14:tracePt t="21738" x="4718050" y="3257550"/>
          <p14:tracePt t="21760" x="4718050" y="3536950"/>
          <p14:tracePt t="21783" x="4718050" y="3797300"/>
          <p14:tracePt t="21805" x="4718050" y="4032250"/>
          <p14:tracePt t="21828" x="4718050" y="4159250"/>
          <p14:tracePt t="21850" x="4718050" y="4311650"/>
          <p14:tracePt t="21872" x="4705350" y="4470400"/>
          <p14:tracePt t="21895" x="4699000" y="4578350"/>
          <p14:tracePt t="21917" x="4686300" y="4692650"/>
          <p14:tracePt t="21940" x="4673600" y="4775200"/>
          <p14:tracePt t="21963" x="4660900" y="4845050"/>
          <p14:tracePt t="21985" x="4660900" y="4889500"/>
          <p14:tracePt t="22007" x="4654550" y="4902200"/>
          <p14:tracePt t="22733" x="4648200" y="4902200"/>
          <p14:tracePt t="22749" x="4641850" y="4902200"/>
          <p14:tracePt t="22774" x="4635500" y="4902200"/>
          <p14:tracePt t="22813" x="4629150" y="4902200"/>
          <p14:tracePt t="22821" x="4629150" y="4895850"/>
          <p14:tracePt t="22861" x="4622800" y="4895850"/>
          <p14:tracePt t="22909" x="4616450" y="4895850"/>
          <p14:tracePt t="22965" x="4610100" y="4895850"/>
          <p14:tracePt t="24262" x="4603750" y="4895850"/>
          <p14:tracePt t="24270" x="4597400" y="4895850"/>
          <p14:tracePt t="24294" x="4591050" y="4895850"/>
          <p14:tracePt t="24302" x="4591050" y="4902200"/>
          <p14:tracePt t="24318" x="4584700" y="4902200"/>
          <p14:tracePt t="24350" x="4578350" y="4902200"/>
          <p14:tracePt t="24357" x="4572000" y="4902200"/>
          <p14:tracePt t="24366" x="4572000" y="4895850"/>
          <p14:tracePt t="24374" x="4565650" y="4895850"/>
          <p14:tracePt t="24678" x="4616450" y="4876800"/>
          <p14:tracePt t="24686" x="4673600" y="4857750"/>
          <p14:tracePt t="24694" x="4718050" y="4845050"/>
          <p14:tracePt t="24707" x="4737100" y="4832350"/>
          <p14:tracePt t="24724" x="4768850" y="4813300"/>
          <p14:tracePt t="24740" x="4794250" y="4794250"/>
          <p14:tracePt t="24764" x="4832350" y="4756150"/>
          <p14:tracePt t="24787" x="4902200" y="4699000"/>
          <p14:tracePt t="24810" x="4991100" y="4629150"/>
          <p14:tracePt t="24832" x="5092700" y="4514850"/>
          <p14:tracePt t="24854" x="5194300" y="4362450"/>
          <p14:tracePt t="24877" x="5251450" y="4260850"/>
          <p14:tracePt t="24899" x="5334000" y="4140200"/>
          <p14:tracePt t="24922" x="5416550" y="4032250"/>
          <p14:tracePt t="24944" x="5518150" y="3930650"/>
          <p14:tracePt t="24967" x="5626100" y="3835400"/>
          <p14:tracePt t="24989" x="5695950" y="3759200"/>
          <p14:tracePt t="25012" x="5829300" y="3638550"/>
          <p14:tracePt t="25034" x="5962650" y="3511550"/>
          <p14:tracePt t="25056" x="6076950" y="3384550"/>
          <p14:tracePt t="25079" x="6146800" y="3282950"/>
          <p14:tracePt t="25102" x="6197600" y="3143250"/>
          <p14:tracePt t="25124" x="6216650" y="3073400"/>
          <p14:tracePt t="25148" x="6216650" y="3003550"/>
          <p14:tracePt t="25170" x="6223000" y="2933700"/>
          <p14:tracePt t="25193" x="6235700" y="2794000"/>
          <p14:tracePt t="25215" x="6273800" y="2584450"/>
          <p14:tracePt t="25237" x="6400800" y="2292350"/>
          <p14:tracePt t="25260" x="6496050" y="2108200"/>
          <p14:tracePt t="25282" x="6604000" y="1905000"/>
          <p14:tracePt t="25304" x="6673850" y="1784350"/>
          <p14:tracePt t="25326" x="6686550" y="1727200"/>
          <p14:tracePt t="25349" x="6699250" y="1714500"/>
          <p14:tracePt t="25371" x="6711950" y="1708150"/>
          <p14:tracePt t="25393" x="6724650" y="1701800"/>
          <p14:tracePt t="25415" x="6743700" y="1695450"/>
          <p14:tracePt t="25437" x="6807200" y="1663700"/>
          <p14:tracePt t="25460" x="6870700" y="1638300"/>
          <p14:tracePt t="25482" x="6934200" y="1625600"/>
          <p14:tracePt t="25506" x="6991350" y="1619250"/>
          <p14:tracePt t="25529" x="7029450" y="1625600"/>
          <p14:tracePt t="25551" x="7035800" y="1625600"/>
          <p14:tracePt t="25574" x="7054850" y="1625600"/>
          <p14:tracePt t="25597" x="7073900" y="1625600"/>
          <p14:tracePt t="25619" x="7118350" y="1612900"/>
          <p14:tracePt t="25641" x="7175500" y="1587500"/>
          <p14:tracePt t="25664" x="7219950" y="1549400"/>
          <p14:tracePt t="25686" x="7232650" y="1543050"/>
          <p14:tracePt t="25709" x="7232650" y="1536700"/>
          <p14:tracePt t="25754" x="7226300" y="1536700"/>
          <p14:tracePt t="25776" x="7226300" y="1530350"/>
          <p14:tracePt t="25799" x="7219950" y="1517650"/>
          <p14:tracePt t="25821" x="7219950" y="1504950"/>
          <p14:tracePt t="25934" x="7213600" y="1498600"/>
          <p14:tracePt t="25956" x="7213600" y="1492250"/>
          <p14:tracePt t="25979" x="7200900" y="1479550"/>
          <p14:tracePt t="26001" x="7200900" y="1473200"/>
          <p14:tracePt t="26078" x="7194550" y="1473200"/>
          <p14:tracePt t="26110" x="7188200" y="1473200"/>
          <p14:tracePt t="26132" x="7188200" y="1466850"/>
          <p14:tracePt t="26155" x="7175500" y="1460500"/>
          <p14:tracePt t="26177" x="7169150" y="1460500"/>
          <p14:tracePt t="26222" x="7156450" y="1454150"/>
          <p14:tracePt t="26244" x="7150100" y="1447800"/>
          <p14:tracePt t="26267" x="7143750" y="1441450"/>
          <p14:tracePt t="26289" x="7137400" y="1435100"/>
          <p14:tracePt t="26311" x="7137400" y="1428750"/>
          <p14:tracePt t="26333" x="7131050" y="1422400"/>
          <p14:tracePt t="26356" x="7131050" y="1416050"/>
          <p14:tracePt t="26378" x="7118350" y="1416050"/>
          <p14:tracePt t="26400" x="7118350" y="1409700"/>
          <p14:tracePt t="26423" x="7112000" y="1390650"/>
          <p14:tracePt t="26446" x="7112000" y="1384300"/>
          <p14:tracePt t="26468" x="7105650" y="1377950"/>
          <p14:tracePt t="26490" x="7105650" y="1371600"/>
          <p14:tracePt t="26513" x="7099300" y="1358900"/>
          <p14:tracePt t="26536" x="7099300" y="1346200"/>
          <p14:tracePt t="26581" x="7105650" y="1346200"/>
          <p14:tracePt t="26603" x="7118350" y="1346200"/>
          <p14:tracePt t="26626" x="7131050" y="1339850"/>
          <p14:tracePt t="26670" x="7137400" y="1339850"/>
          <p14:tracePt t="26694" x="7150100" y="1339850"/>
          <p14:tracePt t="26716" x="7156450" y="1339850"/>
          <p14:tracePt t="26738" x="7175500" y="1339850"/>
          <p14:tracePt t="26761" x="7194550" y="1339850"/>
          <p14:tracePt t="26783" x="7207250" y="1339850"/>
          <p14:tracePt t="26828" x="7213600" y="1346200"/>
          <p14:tracePt t="26850" x="7219950" y="1358900"/>
          <p14:tracePt t="26873" x="7232650" y="1365250"/>
          <p14:tracePt t="26895" x="7239000" y="1365250"/>
          <p14:tracePt t="26917" x="7245350" y="1371600"/>
          <p14:tracePt t="26940" x="7245350" y="1384300"/>
          <p14:tracePt t="26962" x="7251700" y="1390650"/>
          <p14:tracePt t="26985" x="7258050" y="1403350"/>
          <p14:tracePt t="27007" x="7258050" y="1416050"/>
          <p14:tracePt t="27030" x="7264400" y="1435100"/>
          <p14:tracePt t="27052" x="7264400" y="1447800"/>
          <p14:tracePt t="27075" x="7264400" y="1454150"/>
          <p14:tracePt t="27120" x="7264400" y="1460500"/>
          <p14:tracePt t="27143" x="7251700" y="1466850"/>
          <p14:tracePt t="27165" x="7245350" y="1473200"/>
          <p14:tracePt t="27187" x="7226300" y="1479550"/>
          <p14:tracePt t="27210" x="7213600" y="1492250"/>
          <p14:tracePt t="27232" x="7200900" y="1498600"/>
          <p14:tracePt t="27255" x="7169150" y="1498600"/>
          <p14:tracePt t="27277" x="7150100" y="1498600"/>
          <p14:tracePt t="27299" x="7118350" y="1498600"/>
          <p14:tracePt t="27322" x="7080250" y="1498600"/>
          <p14:tracePt t="27344" x="7054850" y="1498600"/>
          <p14:tracePt t="27366" x="7042150" y="1498600"/>
          <p14:tracePt t="27389" x="7035800" y="1485900"/>
          <p14:tracePt t="27411" x="7029450" y="1479550"/>
          <p14:tracePt t="27433" x="7023100" y="1460500"/>
          <p14:tracePt t="27456" x="7023100" y="1454150"/>
          <p14:tracePt t="27478" x="7023100" y="1441450"/>
          <p14:tracePt t="27501" x="7016750" y="1428750"/>
          <p14:tracePt t="27523" x="7016750" y="1416050"/>
          <p14:tracePt t="27546" x="7010400" y="1403350"/>
          <p14:tracePt t="27568" x="7010400" y="1390650"/>
          <p14:tracePt t="27591" x="7016750" y="1384300"/>
          <p14:tracePt t="27636" x="7023100" y="1384300"/>
          <p14:tracePt t="27659" x="7029450" y="1377950"/>
          <p14:tracePt t="27681" x="7042150" y="1365250"/>
          <p14:tracePt t="27704" x="7054850" y="1365250"/>
          <p14:tracePt t="27726" x="7061200" y="1358900"/>
          <p14:tracePt t="27749" x="7073900" y="1358900"/>
          <p14:tracePt t="27771" x="7086600" y="1352550"/>
          <p14:tracePt t="27794" x="7105650" y="1352550"/>
          <p14:tracePt t="27816" x="7118350" y="1346200"/>
          <p14:tracePt t="27839" x="7137400" y="1339850"/>
          <p14:tracePt t="27861" x="7156450" y="1339850"/>
          <p14:tracePt t="27884" x="7169150" y="1339850"/>
          <p14:tracePt t="27906" x="7181850" y="1339850"/>
          <p14:tracePt t="27928" x="7194550" y="1339850"/>
          <p14:tracePt t="27951" x="7213600" y="1346200"/>
          <p14:tracePt t="27973" x="7219950" y="1352550"/>
          <p14:tracePt t="28018" x="7232650" y="1358900"/>
          <p14:tracePt t="28040" x="7245350" y="1377950"/>
          <p14:tracePt t="28063" x="7251700" y="1384300"/>
          <p14:tracePt t="28086" x="7258050" y="1390650"/>
          <p14:tracePt t="28108" x="7258050" y="1397000"/>
          <p14:tracePt t="28131" x="7264400" y="1403350"/>
          <p14:tracePt t="28154" x="7264400" y="1422400"/>
          <p14:tracePt t="28176" x="7264400" y="1428750"/>
          <p14:tracePt t="28198" x="7264400" y="1435100"/>
          <p14:tracePt t="28221" x="7264400" y="1441450"/>
          <p14:tracePt t="28244" x="7264400" y="1454150"/>
          <p14:tracePt t="28266" x="7264400" y="1466850"/>
          <p14:tracePt t="28288" x="7258050" y="1479550"/>
          <p14:tracePt t="28311" x="7251700" y="1492250"/>
          <p14:tracePt t="28333" x="7245350" y="1498600"/>
          <p14:tracePt t="28355" x="7239000" y="1504950"/>
          <p14:tracePt t="28378" x="7226300" y="1511300"/>
          <p14:tracePt t="28400" x="7219950" y="1517650"/>
          <p14:tracePt t="28422" x="7207250" y="1524000"/>
          <p14:tracePt t="28445" x="7200900" y="1524000"/>
          <p14:tracePt t="28467" x="7188200" y="1530350"/>
          <p14:tracePt t="28489" x="7162800" y="1536700"/>
          <p14:tracePt t="28512" x="7131050" y="1536700"/>
          <p14:tracePt t="28534" x="7124700" y="1543050"/>
          <p14:tracePt t="28556" x="7118350" y="1543050"/>
          <p14:tracePt t="28579" x="7112000" y="1543050"/>
          <p14:tracePt t="28601" x="7105650" y="1543050"/>
          <p14:tracePt t="28623" x="7099300" y="1543050"/>
          <p14:tracePt t="28646" x="7092950" y="1543050"/>
          <p14:tracePt t="28669" x="7086600" y="1536700"/>
          <p14:tracePt t="28691" x="7073900" y="1524000"/>
          <p14:tracePt t="28714" x="7073900" y="1511300"/>
          <p14:tracePt t="28736" x="7061200" y="1492250"/>
          <p14:tracePt t="28759" x="7048500" y="1479550"/>
          <p14:tracePt t="28781" x="7042150" y="1466850"/>
          <p14:tracePt t="28803" x="7042150" y="1460500"/>
          <p14:tracePt t="28827" x="7042150" y="1454150"/>
          <p14:tracePt t="28849" x="7042150" y="1447800"/>
          <p14:tracePt t="28871" x="7042150" y="1435100"/>
          <p14:tracePt t="28894" x="7042150" y="1428750"/>
          <p14:tracePt t="28916" x="7042150" y="1422400"/>
          <p14:tracePt t="28943" x="7042150" y="1416050"/>
          <p14:tracePt t="29127" x="7048500" y="1416050"/>
          <p14:tracePt t="29151" x="7048500" y="1409700"/>
          <p14:tracePt t="29175" x="7054850" y="1409700"/>
          <p14:tracePt t="29199" x="7061200" y="1409700"/>
          <p14:tracePt t="29221" x="7061200" y="1403350"/>
          <p14:tracePt t="29243" x="7073900" y="1397000"/>
          <p14:tracePt t="29266" x="7073900" y="1390650"/>
          <p14:tracePt t="29288" x="7080250" y="1390650"/>
          <p14:tracePt t="29333" x="7086600" y="1390650"/>
          <p14:tracePt t="29355" x="7105650" y="1384300"/>
          <p14:tracePt t="29377" x="7112000" y="1384300"/>
          <p14:tracePt t="29423" x="7118350" y="1384300"/>
          <p14:tracePt t="29445" x="7124700" y="1384300"/>
          <p14:tracePt t="29467" x="7131050" y="1384300"/>
          <p14:tracePt t="29490" x="7137400" y="1384300"/>
          <p14:tracePt t="29512" x="7150100" y="1384300"/>
          <p14:tracePt t="29534" x="7169150" y="1384300"/>
          <p14:tracePt t="29557" x="7175500" y="1384300"/>
          <p14:tracePt t="29601" x="7181850" y="1384300"/>
          <p14:tracePt t="29623" x="7194550" y="1397000"/>
          <p14:tracePt t="29646" x="7207250" y="1403350"/>
          <p14:tracePt t="29668" x="7213600" y="1403350"/>
          <p14:tracePt t="29703" x="7219950" y="1409700"/>
          <p14:tracePt t="29727" x="7226300" y="1409700"/>
          <p14:tracePt t="29749" x="7226300" y="1416050"/>
          <p14:tracePt t="29772" x="7232650" y="1416050"/>
          <p14:tracePt t="29807" x="7232650" y="1422400"/>
          <p14:tracePt t="29829" x="7232650" y="1428750"/>
          <p14:tracePt t="29852" x="7232650" y="1435100"/>
          <p14:tracePt t="29874" x="7232650" y="1447800"/>
          <p14:tracePt t="29897" x="7226300" y="1454150"/>
          <p14:tracePt t="29919" x="7226300" y="1460500"/>
          <p14:tracePt t="29941" x="7219950" y="1473200"/>
          <p14:tracePt t="29964" x="7213600" y="1479550"/>
          <p14:tracePt t="29987" x="7200900" y="1485900"/>
          <p14:tracePt t="30009" x="7194550" y="1498600"/>
          <p14:tracePt t="30032" x="7181850" y="1504950"/>
          <p14:tracePt t="30054" x="7175500" y="1511300"/>
          <p14:tracePt t="30076" x="7169150" y="1511300"/>
          <p14:tracePt t="30099" x="7162800" y="1517650"/>
          <p14:tracePt t="30121" x="7150100" y="1524000"/>
          <p14:tracePt t="30166" x="7143750" y="1524000"/>
          <p14:tracePt t="30188" x="7131050" y="1524000"/>
          <p14:tracePt t="30211" x="7118350" y="1517650"/>
          <p14:tracePt t="30233" x="7099300" y="1511300"/>
          <p14:tracePt t="30255" x="7092950" y="1504950"/>
          <p14:tracePt t="30278" x="7092950" y="1498600"/>
          <p14:tracePt t="30300" x="7086600" y="1492250"/>
          <p14:tracePt t="30322" x="7080250" y="1479550"/>
          <p14:tracePt t="30345" x="7073900" y="1473200"/>
          <p14:tracePt t="30367" x="7073900" y="1466850"/>
          <p14:tracePt t="30411" x="7073900" y="1447800"/>
          <p14:tracePt t="30434" x="7073900" y="1441450"/>
          <p14:tracePt t="30456" x="7073900" y="1428750"/>
          <p14:tracePt t="30543" x="7073900" y="1422400"/>
          <p14:tracePt t="30607" x="7073900" y="1416050"/>
          <p14:tracePt t="30632" x="7080250" y="1416050"/>
          <p14:tracePt t="30663" x="7086600" y="1416050"/>
          <p14:tracePt t="30751" x="7092950" y="1416050"/>
          <p14:tracePt t="30783" x="7092950" y="1409700"/>
          <p14:tracePt t="30805" x="7099300" y="1409700"/>
          <p14:tracePt t="30828" x="7105650" y="1403350"/>
          <p14:tracePt t="30873" x="7112000" y="1397000"/>
          <p14:tracePt t="30895" x="7118350" y="1390650"/>
          <p14:tracePt t="30918" x="7124700" y="1390650"/>
          <p14:tracePt t="31023" x="7131050" y="1390650"/>
          <p14:tracePt t="31079" x="7137400" y="1390650"/>
          <p14:tracePt t="31119" x="7143750" y="1390650"/>
          <p14:tracePt t="31151" x="7143750" y="1397000"/>
          <p14:tracePt t="31191" x="7150100" y="1397000"/>
          <p14:tracePt t="31214" x="7150100" y="1403350"/>
          <p14:tracePt t="31236" x="7150100" y="1409700"/>
          <p14:tracePt t="31792" x="7143750" y="1409700"/>
          <p14:tracePt t="31814" x="7143750" y="1416050"/>
          <p14:tracePt t="31837" x="7131050" y="1447800"/>
          <p14:tracePt t="31861" x="7124700" y="1492250"/>
          <p14:tracePt t="31884" x="7118350" y="1524000"/>
          <p14:tracePt t="31907" x="7112000" y="1530350"/>
          <p14:tracePt t="31929" x="7112000" y="1536700"/>
          <p14:tracePt t="31952" x="7105650" y="1536700"/>
          <p14:tracePt t="32031" x="7105650" y="1530350"/>
          <p14:tracePt t="32054" x="7099300" y="1517650"/>
          <p14:tracePt t="32076" x="7092950" y="1504950"/>
          <p14:tracePt t="32099" x="7092950" y="1485900"/>
          <p14:tracePt t="32122" x="7092950" y="1460500"/>
          <p14:tracePt t="32144" x="7092950" y="1441450"/>
          <p14:tracePt t="32167" x="7086600" y="1435100"/>
          <p14:tracePt t="32189" x="7080250" y="1422400"/>
          <p14:tracePt t="32212" x="7073900" y="1390650"/>
          <p14:tracePt t="32234" x="7073900" y="1346200"/>
          <p14:tracePt t="32256" x="7073900" y="1314450"/>
          <p14:tracePt t="32279" x="7067550" y="1301750"/>
          <p14:tracePt t="32301" x="7067550" y="1289050"/>
          <p14:tracePt t="32323" x="7067550" y="1276350"/>
          <p14:tracePt t="32346" x="7067550" y="1250950"/>
          <p14:tracePt t="32368" x="7054850" y="1219200"/>
          <p14:tracePt t="32391" x="7054850" y="1193800"/>
          <p14:tracePt t="32413" x="7054850" y="1181100"/>
          <p14:tracePt t="32435" x="7054850" y="1174750"/>
          <p14:tracePt t="32559" x="7054850" y="1181100"/>
          <p14:tracePt t="32582" x="7054850" y="1187450"/>
          <p14:tracePt t="32605" x="7054850" y="1200150"/>
          <p14:tracePt t="32628" x="7061200" y="1219200"/>
          <p14:tracePt t="32650" x="7061200" y="1238250"/>
          <p14:tracePt t="32673" x="7067550" y="1270000"/>
          <p14:tracePt t="32695" x="7067550" y="1301750"/>
          <p14:tracePt t="32718" x="7073900" y="1346200"/>
          <p14:tracePt t="32740" x="7073900" y="1371600"/>
          <p14:tracePt t="32763" x="7073900" y="1409700"/>
          <p14:tracePt t="32785" x="7073900" y="1435100"/>
          <p14:tracePt t="32808" x="7073900" y="1460500"/>
          <p14:tracePt t="32831" x="7073900" y="1479550"/>
          <p14:tracePt t="32853" x="7073900" y="1517650"/>
          <p14:tracePt t="32876" x="7067550" y="1543050"/>
          <p14:tracePt t="32899" x="7067550" y="1555750"/>
          <p14:tracePt t="32921" x="7067550" y="1562100"/>
          <p14:tracePt t="33008" x="7061200" y="1562100"/>
          <p14:tracePt t="33030" x="7061200" y="1555750"/>
          <p14:tracePt t="33053" x="7054850" y="1511300"/>
          <p14:tracePt t="33075" x="7054850" y="1422400"/>
          <p14:tracePt t="33098" x="7054850" y="1339850"/>
          <p14:tracePt t="33120" x="7054850" y="1301750"/>
          <p14:tracePt t="33143" x="7054850" y="1282700"/>
          <p14:tracePt t="33166" x="7054850" y="1250950"/>
          <p14:tracePt t="33188" x="7061200" y="1200150"/>
          <p14:tracePt t="33211" x="7061200" y="1187450"/>
          <p14:tracePt t="33256" x="7061200" y="1181100"/>
          <p14:tracePt t="33328" x="7061200" y="1187450"/>
          <p14:tracePt t="33350" x="7061200" y="1193800"/>
          <p14:tracePt t="33372" x="7061200" y="1212850"/>
          <p14:tracePt t="33395" x="7061200" y="1231900"/>
          <p14:tracePt t="33417" x="7061200" y="1257300"/>
          <p14:tracePt t="33440" x="7061200" y="1295400"/>
          <p14:tracePt t="33462" x="7061200" y="1314450"/>
          <p14:tracePt t="33485" x="7054850" y="1339850"/>
          <p14:tracePt t="33507" x="7054850" y="1371600"/>
          <p14:tracePt t="33529" x="7054850" y="1403350"/>
          <p14:tracePt t="33552" x="7054850" y="1416050"/>
          <p14:tracePt t="33574" x="7054850" y="1422400"/>
          <p14:tracePt t="33596" x="7054850" y="1435100"/>
          <p14:tracePt t="33619" x="7054850" y="1447800"/>
          <p14:tracePt t="33641" x="7054850" y="1466850"/>
          <p14:tracePt t="33664" x="7054850" y="1473200"/>
          <p14:tracePt t="33686" x="7054850" y="1485900"/>
          <p14:tracePt t="33709" x="7054850" y="1498600"/>
          <p14:tracePt t="33731" x="7054850" y="1524000"/>
          <p14:tracePt t="33754" x="7054850" y="1543050"/>
          <p14:tracePt t="33777" x="7054850" y="1549400"/>
          <p14:tracePt t="33880" x="7048500" y="1543050"/>
          <p14:tracePt t="33902" x="7048500" y="1530350"/>
          <p14:tracePt t="33925" x="7048500" y="1504950"/>
          <p14:tracePt t="33948" x="7048500" y="1498600"/>
          <p14:tracePt t="33970" x="7048500" y="1492250"/>
          <p14:tracePt t="34264" x="7048500" y="1498600"/>
          <p14:tracePt t="34287" x="7048500" y="1504950"/>
          <p14:tracePt t="34328" x="7048500" y="1511300"/>
          <p14:tracePt t="34350" x="7048500" y="1517650"/>
          <p14:tracePt t="34373" x="7048500" y="1549400"/>
          <p14:tracePt t="34395" x="7048500" y="1593850"/>
          <p14:tracePt t="34417" x="7042150" y="1638300"/>
          <p14:tracePt t="34440" x="7035800" y="1682750"/>
          <p14:tracePt t="34462" x="7035800" y="1720850"/>
          <p14:tracePt t="34485" x="7035800" y="1771650"/>
          <p14:tracePt t="34507" x="7035800" y="1835150"/>
          <p14:tracePt t="34529" x="7035800" y="1917700"/>
          <p14:tracePt t="34552" x="7035800" y="1987550"/>
          <p14:tracePt t="34574" x="7035800" y="2019300"/>
          <p14:tracePt t="34597" x="7035800" y="2063750"/>
          <p14:tracePt t="34619" x="7042150" y="2095500"/>
          <p14:tracePt t="34641" x="7042150" y="2127250"/>
          <p14:tracePt t="34664" x="7042150" y="2159000"/>
          <p14:tracePt t="34687" x="7054850" y="2184400"/>
          <p14:tracePt t="34709" x="7067550" y="2228850"/>
          <p14:tracePt t="34732" x="7086600" y="2292350"/>
          <p14:tracePt t="34754" x="7105650" y="2343150"/>
          <p14:tracePt t="34777" x="7124700" y="2393950"/>
          <p14:tracePt t="34799" x="7131050" y="2419350"/>
          <p14:tracePt t="34822" x="7143750" y="2463800"/>
          <p14:tracePt t="34844" x="7156450" y="2527300"/>
          <p14:tracePt t="34867" x="7175500" y="2590800"/>
          <p14:tracePt t="34889" x="7194550" y="2660650"/>
          <p14:tracePt t="34912" x="7200900" y="2698750"/>
          <p14:tracePt t="34934" x="7200900" y="2730500"/>
          <p14:tracePt t="34956" x="7207250" y="2762250"/>
          <p14:tracePt t="34979" x="7213600" y="2806700"/>
          <p14:tracePt t="35001" x="7219950" y="2851150"/>
          <p14:tracePt t="35023" x="7226300" y="2889250"/>
          <p14:tracePt t="35046" x="7232650" y="2946400"/>
          <p14:tracePt t="35068" x="7245350" y="3022600"/>
          <p14:tracePt t="35090" x="7258050" y="3098800"/>
          <p14:tracePt t="35113" x="7258050" y="3143250"/>
          <p14:tracePt t="35135" x="7258050" y="3162300"/>
          <p14:tracePt t="35157" x="7258050" y="3200400"/>
          <p14:tracePt t="35180" x="7258050" y="3232150"/>
          <p14:tracePt t="35203" x="7258050" y="3251200"/>
          <p14:tracePt t="35225" x="7258050" y="3282950"/>
          <p14:tracePt t="35248" x="7264400" y="3327400"/>
          <p14:tracePt t="35271" x="7264400" y="3352800"/>
          <p14:tracePt t="35293" x="7264400" y="3384550"/>
          <p14:tracePt t="35316" x="7264400" y="3409950"/>
          <p14:tracePt t="35338" x="7264400" y="3429000"/>
          <p14:tracePt t="35360" x="7264400" y="3448050"/>
          <p14:tracePt t="35383" x="7264400" y="3460750"/>
          <p14:tracePt t="35405" x="7264400" y="3492500"/>
          <p14:tracePt t="35428" x="7264400" y="3524250"/>
          <p14:tracePt t="35450" x="7264400" y="3562350"/>
          <p14:tracePt t="35472" x="7264400" y="3594100"/>
          <p14:tracePt t="35495" x="7258050" y="3606800"/>
          <p14:tracePt t="35518" x="7258050" y="3613150"/>
          <p14:tracePt t="35562" x="7251700" y="3613150"/>
          <p14:tracePt t="35600" x="7245350" y="3613150"/>
          <p14:tracePt t="35648" x="7245350" y="3600450"/>
          <p14:tracePt t="35670" x="7245350" y="3575050"/>
          <p14:tracePt t="35693" x="7245350" y="3536950"/>
          <p14:tracePt t="35715" x="7245350" y="3486150"/>
          <p14:tracePt t="35738" x="7245350" y="3448050"/>
          <p14:tracePt t="35760" x="7245350" y="3416300"/>
          <p14:tracePt t="35783" x="7245350" y="3397250"/>
          <p14:tracePt t="35805" x="7245350" y="3352800"/>
          <p14:tracePt t="35828" x="7245350" y="3302000"/>
          <p14:tracePt t="35850" x="7245350" y="3244850"/>
          <p14:tracePt t="35872" x="7251700" y="3200400"/>
          <p14:tracePt t="35895" x="7251700" y="3175000"/>
          <p14:tracePt t="35917" x="7258050" y="3149600"/>
          <p14:tracePt t="35940" x="7258050" y="3130550"/>
          <p14:tracePt t="35962" x="7258050" y="3117850"/>
          <p14:tracePt t="35984" x="7258050" y="3111500"/>
          <p14:tracePt t="36032" x="7258050" y="3105150"/>
          <p14:tracePt t="36145" x="7251700" y="3105150"/>
          <p14:tracePt t="36167" x="7239000" y="3130550"/>
          <p14:tracePt t="36190" x="7226300" y="3155950"/>
          <p14:tracePt t="36212" x="7226300" y="3168650"/>
          <p14:tracePt t="36235" x="7226300" y="3181350"/>
          <p14:tracePt t="36257" x="7226300" y="3206750"/>
          <p14:tracePt t="36279" x="7219950" y="3225800"/>
          <p14:tracePt t="36302" x="7213600" y="3263900"/>
          <p14:tracePt t="36324" x="7213600" y="3295650"/>
          <p14:tracePt t="36346" x="7213600" y="3327400"/>
          <p14:tracePt t="36369" x="7213600" y="3371850"/>
          <p14:tracePt t="36391" x="7213600" y="3397250"/>
          <p14:tracePt t="36413" x="7213600" y="3416300"/>
          <p14:tracePt t="36436" x="7213600" y="3429000"/>
          <p14:tracePt t="36458" x="7213600" y="3441700"/>
          <p14:tracePt t="36480" x="7213600" y="3454400"/>
          <p14:tracePt t="36503" x="7207250" y="3473450"/>
          <p14:tracePt t="36525" x="7200900" y="3498850"/>
          <p14:tracePt t="36548" x="7194550" y="3517900"/>
          <p14:tracePt t="36570" x="7194550" y="3530600"/>
          <p14:tracePt t="36593" x="7194550" y="3536950"/>
          <p14:tracePt t="36696" x="7188200" y="3536950"/>
          <p14:tracePt t="37017" x="7188200" y="3517900"/>
          <p14:tracePt t="37040" x="7188200" y="3492500"/>
          <p14:tracePt t="37063" x="7194550" y="3422650"/>
          <p14:tracePt t="37086" x="7219950" y="3314700"/>
          <p14:tracePt t="37108" x="7226300" y="3232150"/>
          <p14:tracePt t="37131" x="7232650" y="3194050"/>
          <p14:tracePt t="37154" x="7232650" y="3162300"/>
          <p14:tracePt t="37176" x="7232650" y="3143250"/>
          <p14:tracePt t="37200" x="7232650" y="3136900"/>
          <p14:tracePt t="37222" x="7232650" y="3124200"/>
          <p14:tracePt t="37244" x="7232650" y="3092450"/>
          <p14:tracePt t="37267" x="7239000" y="3048000"/>
          <p14:tracePt t="37289" x="7239000" y="3016250"/>
          <p14:tracePt t="37311" x="7239000" y="3003550"/>
          <p14:tracePt t="37334" x="7239000" y="2997200"/>
          <p14:tracePt t="37356" x="7239000" y="2965450"/>
          <p14:tracePt t="37379" x="7239000" y="2882900"/>
          <p14:tracePt t="37401" x="7239000" y="2736850"/>
          <p14:tracePt t="37423" x="7239000" y="2622550"/>
          <p14:tracePt t="37446" x="7258050" y="2476500"/>
          <p14:tracePt t="37468" x="7270750" y="2374900"/>
          <p14:tracePt t="37490" x="7270750" y="2305050"/>
          <p14:tracePt t="37513" x="7270750" y="2247900"/>
          <p14:tracePt t="37535" x="7270750" y="2222500"/>
          <p14:tracePt t="37557" x="7270750" y="2184400"/>
          <p14:tracePt t="37580" x="7270750" y="2159000"/>
          <p14:tracePt t="37602" x="7270750" y="2139950"/>
          <p14:tracePt t="37624" x="7270750" y="2120900"/>
          <p14:tracePt t="37647" x="7270750" y="2108200"/>
          <p14:tracePt t="37669" x="7270750" y="2101850"/>
          <p14:tracePt t="38409" x="7270750" y="2108200"/>
          <p14:tracePt t="38432" x="7270750" y="2114550"/>
          <p14:tracePt t="38455" x="7270750" y="2127250"/>
          <p14:tracePt t="38478" x="7270750" y="2133600"/>
          <p14:tracePt t="39121" x="7264400" y="2133600"/>
          <p14:tracePt t="39144" x="7251700" y="2139950"/>
          <p14:tracePt t="39167" x="7219950" y="2159000"/>
          <p14:tracePt t="39191" x="7200900" y="2159000"/>
          <p14:tracePt t="39213" x="7194550" y="2159000"/>
          <p14:tracePt t="39353" x="7194550" y="2152650"/>
          <p14:tracePt t="39376" x="7194550" y="2139950"/>
          <p14:tracePt t="39398" x="7194550" y="2120900"/>
          <p14:tracePt t="39421" x="7194550" y="2082800"/>
          <p14:tracePt t="39443" x="7207250" y="2051050"/>
          <p14:tracePt t="39466" x="7213600" y="2000250"/>
          <p14:tracePt t="39489" x="7213600" y="1968500"/>
          <p14:tracePt t="39511" x="7213600" y="1936750"/>
          <p14:tracePt t="39534" x="7213600" y="1911350"/>
          <p14:tracePt t="39556" x="7213600" y="1879600"/>
          <p14:tracePt t="39579" x="7213600" y="1835150"/>
          <p14:tracePt t="39602" x="7213600" y="1797050"/>
          <p14:tracePt t="39624" x="7213600" y="1778000"/>
          <p14:tracePt t="39646" x="7207250" y="1752600"/>
          <p14:tracePt t="39669" x="7207250" y="1727200"/>
          <p14:tracePt t="39691" x="7200900" y="1714500"/>
          <p14:tracePt t="39714" x="7194550" y="1708150"/>
          <p14:tracePt t="39778" x="7194550" y="1701800"/>
          <p14:tracePt t="39809" x="7188200" y="1701800"/>
          <p14:tracePt t="39831" x="7181850" y="1689100"/>
          <p14:tracePt t="39854" x="7175500" y="1676400"/>
          <p14:tracePt t="39876" x="7169150" y="1657350"/>
          <p14:tracePt t="39899" x="7156450" y="1631950"/>
          <p14:tracePt t="39921" x="7150100" y="1612900"/>
          <p14:tracePt t="39943" x="7143750" y="1600200"/>
          <p14:tracePt t="39966" x="7143750" y="1587500"/>
          <p14:tracePt t="39988" x="7137400" y="1581150"/>
          <p14:tracePt t="40011" x="7137400" y="1568450"/>
          <p14:tracePt t="40065" x="7131050" y="1568450"/>
          <p14:tracePt t="40137" x="7124700" y="1568450"/>
          <p14:tracePt t="40159" x="7124700" y="1581150"/>
          <p14:tracePt t="40182" x="7118350" y="1587500"/>
          <p14:tracePt t="40217" x="7118350" y="1593850"/>
          <p14:tracePt t="40329" x="7118350" y="1600200"/>
          <p14:tracePt t="40890" x="7118350" y="1612900"/>
          <p14:tracePt t="40913" x="7131050" y="1631950"/>
          <p14:tracePt t="40936" x="7131050" y="1638300"/>
          <p14:tracePt t="40959" x="7137400" y="1651000"/>
          <p14:tracePt t="40982" x="7137400" y="1657350"/>
          <p14:tracePt t="41005" x="7137400" y="1663700"/>
          <p14:tracePt t="41050" x="7137400" y="1670050"/>
          <p14:tracePt t="41145" x="7137400" y="1663700"/>
          <p14:tracePt t="41168" x="7137400" y="1657350"/>
          <p14:tracePt t="41233" x="7137400" y="1651000"/>
          <p14:tracePt t="41257" x="7131050" y="1651000"/>
          <p14:tracePt t="41280" x="7112000" y="1644650"/>
          <p14:tracePt t="41302" x="7086600" y="1644650"/>
          <p14:tracePt t="41325" x="7067550" y="1638300"/>
          <p14:tracePt t="41347" x="7048500" y="1638300"/>
          <p14:tracePt t="41369" x="7010400" y="1651000"/>
          <p14:tracePt t="41392" x="6978650" y="1663700"/>
          <p14:tracePt t="41414" x="6946900" y="1676400"/>
          <p14:tracePt t="41436" x="6927850" y="1689100"/>
          <p14:tracePt t="41459" x="6870700" y="1714500"/>
          <p14:tracePt t="41481" x="6807200" y="1746250"/>
          <p14:tracePt t="41503" x="6686550" y="1790700"/>
          <p14:tracePt t="41526" x="6572250" y="1822450"/>
          <p14:tracePt t="41548" x="6515100" y="1828800"/>
          <p14:tracePt t="41570" x="6502400" y="1835150"/>
          <p14:tracePt t="41649" x="6502400" y="1841500"/>
          <p14:tracePt t="41698" x="6502400" y="1847850"/>
          <p14:tracePt t="42066" x="6502400" y="1854200"/>
          <p14:tracePt t="42089" x="6508750" y="1879600"/>
          <p14:tracePt t="42112" x="6508750" y="1930400"/>
          <p14:tracePt t="42135" x="6508750" y="1993900"/>
          <p14:tracePt t="42157" x="6508750" y="2044700"/>
          <p14:tracePt t="42181" x="6489700" y="2095500"/>
          <p14:tracePt t="42204" x="6483350" y="2114550"/>
          <p14:tracePt t="42226" x="6464300" y="2133600"/>
          <p14:tracePt t="42248" x="6445250" y="2146300"/>
          <p14:tracePt t="42270" x="6413500" y="2165350"/>
          <p14:tracePt t="42292" x="6394450" y="2171700"/>
          <p14:tracePt t="42315" x="6381750" y="2178050"/>
          <p14:tracePt t="42359" x="6369050" y="2178050"/>
          <p14:tracePt t="42381" x="6330950" y="2171700"/>
          <p14:tracePt t="42403" x="6318250" y="2159000"/>
          <p14:tracePt t="42425" x="6305550" y="2133600"/>
          <p14:tracePt t="42448" x="6299200" y="2114550"/>
          <p14:tracePt t="42470" x="6292850" y="2089150"/>
          <p14:tracePt t="42492" x="6273800" y="2063750"/>
          <p14:tracePt t="42515" x="6254750" y="2038350"/>
          <p14:tracePt t="42537" x="6248400" y="2006600"/>
          <p14:tracePt t="42560" x="6242050" y="1974850"/>
          <p14:tracePt t="42582" x="6242050" y="1949450"/>
          <p14:tracePt t="42605" x="6235700" y="1930400"/>
          <p14:tracePt t="42627" x="6235700" y="1911350"/>
          <p14:tracePt t="42650" x="6229350" y="1885950"/>
          <p14:tracePt t="42694" x="6229350" y="1879600"/>
          <p14:tracePt t="42717" x="6223000" y="1854200"/>
          <p14:tracePt t="42740" x="6210300" y="1803400"/>
          <p14:tracePt t="42762" x="6197600" y="1771650"/>
          <p14:tracePt t="42784" x="6197600" y="1758950"/>
          <p14:tracePt t="42807" x="6197600" y="1739900"/>
          <p14:tracePt t="42874" x="6197600" y="1733550"/>
          <p14:tracePt t="42896" x="6197600" y="1727200"/>
          <p14:tracePt t="42919" x="6197600" y="1695450"/>
          <p14:tracePt t="42941" x="6197600" y="1663700"/>
          <p14:tracePt t="42964" x="6191250" y="1644650"/>
          <p14:tracePt t="42986" x="6191250" y="1631950"/>
          <p14:tracePt t="43008" x="6184900" y="1619250"/>
          <p14:tracePt t="43031" x="6184900" y="1600200"/>
          <p14:tracePt t="43053" x="6184900" y="1581150"/>
          <p14:tracePt t="43075" x="6184900" y="1574800"/>
          <p14:tracePt t="43098" x="6184900" y="1549400"/>
          <p14:tracePt t="43120" x="6184900" y="1536700"/>
          <p14:tracePt t="43143" x="6184900" y="1517650"/>
          <p14:tracePt t="43165" x="6178550" y="1498600"/>
          <p14:tracePt t="43202" x="6178550" y="1492250"/>
          <p14:tracePt t="43258" x="6178550" y="1479550"/>
          <p14:tracePt t="43280" x="6178550" y="1466850"/>
          <p14:tracePt t="43303" x="6178550" y="1441450"/>
          <p14:tracePt t="43325" x="6178550" y="1416050"/>
          <p14:tracePt t="43348" x="6172200" y="1397000"/>
          <p14:tracePt t="43370" x="6172200" y="1384300"/>
          <p14:tracePt t="43415" x="6172200" y="1377950"/>
          <p14:tracePt t="43586" x="6172200" y="1384300"/>
          <p14:tracePt t="43609" x="6172200" y="1397000"/>
          <p14:tracePt t="43632" x="6178550" y="1409700"/>
          <p14:tracePt t="43655" x="6178550" y="1435100"/>
          <p14:tracePt t="43678" x="6184900" y="1460500"/>
          <p14:tracePt t="43702" x="6191250" y="1498600"/>
          <p14:tracePt t="43724" x="6191250" y="1543050"/>
          <p14:tracePt t="43747" x="6191250" y="1568450"/>
          <p14:tracePt t="43769" x="6191250" y="1587500"/>
          <p14:tracePt t="43791" x="6197600" y="1606550"/>
          <p14:tracePt t="43814" x="6203950" y="1625600"/>
          <p14:tracePt t="43836" x="6203950" y="1644650"/>
          <p14:tracePt t="43859" x="6203950" y="1651000"/>
          <p14:tracePt t="43930" x="6203950" y="1657350"/>
          <p14:tracePt t="43952" x="6210300" y="1657350"/>
          <p14:tracePt t="43994" x="6210300" y="1663700"/>
          <p14:tracePt t="44090" x="6210300" y="1657350"/>
          <p14:tracePt t="44113" x="6210300" y="1651000"/>
          <p14:tracePt t="44135" x="6210300" y="1638300"/>
          <p14:tracePt t="44157" x="6203950" y="1625600"/>
          <p14:tracePt t="44180" x="6203950" y="1612900"/>
          <p14:tracePt t="44203" x="6203950" y="1593850"/>
          <p14:tracePt t="44225" x="6203950" y="1574800"/>
          <p14:tracePt t="44247" x="6197600" y="1524000"/>
          <p14:tracePt t="44270" x="6197600" y="1466850"/>
          <p14:tracePt t="44292" x="6197600" y="1409700"/>
          <p14:tracePt t="44314" x="6197600" y="1365250"/>
          <p14:tracePt t="44337" x="6197600" y="1352550"/>
          <p14:tracePt t="44359" x="6197600" y="1333500"/>
          <p14:tracePt t="44381" x="6197600" y="1314450"/>
          <p14:tracePt t="44403" x="6197600" y="1295400"/>
          <p14:tracePt t="44426" x="6191250" y="1270000"/>
          <p14:tracePt t="44448" x="6191250" y="1257300"/>
          <p14:tracePt t="44470" x="6191250" y="1238250"/>
          <p14:tracePt t="44493" x="6191250" y="1219200"/>
          <p14:tracePt t="44515" x="6191250" y="1212850"/>
          <p14:tracePt t="44674" x="6191250" y="1219200"/>
          <p14:tracePt t="44697" x="6191250" y="1225550"/>
          <p14:tracePt t="44720" x="6191250" y="1231900"/>
          <p14:tracePt t="44742" x="6191250" y="1244600"/>
          <p14:tracePt t="44765" x="6191250" y="1270000"/>
          <p14:tracePt t="44788" x="6191250" y="1289050"/>
          <p14:tracePt t="44810" x="6191250" y="1320800"/>
          <p14:tracePt t="44833" x="6191250" y="1346200"/>
          <p14:tracePt t="44855" x="6191250" y="1377950"/>
          <p14:tracePt t="44878" x="6191250" y="1409700"/>
          <p14:tracePt t="44900" x="6191250" y="1422400"/>
          <p14:tracePt t="44923" x="6191250" y="1441450"/>
          <p14:tracePt t="44968" x="6191250" y="1454150"/>
          <p14:tracePt t="44990" x="6184900" y="1479550"/>
          <p14:tracePt t="45013" x="6184900" y="1504950"/>
          <p14:tracePt t="45035" x="6172200" y="1530350"/>
          <p14:tracePt t="45057" x="6172200" y="1549400"/>
          <p14:tracePt t="45080" x="6165850" y="1562100"/>
          <p14:tracePt t="45102" x="6159500" y="1581150"/>
          <p14:tracePt t="45125" x="6159500" y="1593850"/>
          <p14:tracePt t="45147" x="6159500" y="1600200"/>
          <p14:tracePt t="45411" x="6153150" y="1606550"/>
          <p14:tracePt t="45434" x="6153150" y="1612900"/>
          <p14:tracePt t="45456" x="6146800" y="1644650"/>
          <p14:tracePt t="45479" x="6140450" y="1689100"/>
          <p14:tracePt t="45503" x="6140450" y="1752600"/>
          <p14:tracePt t="45525" x="6134100" y="1828800"/>
          <p14:tracePt t="45550" x="6134100" y="1949450"/>
          <p14:tracePt t="45573" x="6134100" y="2095500"/>
          <p14:tracePt t="45595" x="6127750" y="2241550"/>
          <p14:tracePt t="45618" x="6115050" y="2330450"/>
          <p14:tracePt t="45641" x="6096000" y="2470150"/>
          <p14:tracePt t="45663" x="6083300" y="2603500"/>
          <p14:tracePt t="45686" x="6076950" y="2762250"/>
          <p14:tracePt t="45708" x="6070600" y="2921000"/>
          <p14:tracePt t="45731" x="6070600" y="3092450"/>
          <p14:tracePt t="45753" x="6070600" y="3200400"/>
          <p14:tracePt t="45776" x="6057900" y="3371850"/>
          <p14:tracePt t="45798" x="6038850" y="3505200"/>
          <p14:tracePt t="45821" x="6026150" y="3600450"/>
          <p14:tracePt t="45843" x="6013450" y="3676650"/>
          <p14:tracePt t="45865" x="6007100" y="3695700"/>
          <p14:tracePt t="45888" x="6007100" y="3714750"/>
          <p14:tracePt t="45995" x="6007100" y="3721100"/>
          <p14:tracePt t="46018" x="6000750" y="3733800"/>
          <p14:tracePt t="46040" x="5969000" y="3771900"/>
          <p14:tracePt t="46063" x="5899150" y="3898900"/>
          <p14:tracePt t="46086" x="5753100" y="4108450"/>
          <p14:tracePt t="46109" x="5562600" y="4400550"/>
          <p14:tracePt t="46131" x="5397500" y="4699000"/>
          <p14:tracePt t="46153" x="5302250" y="4876800"/>
          <p14:tracePt t="46176" x="5175250" y="5137150"/>
          <p14:tracePt t="46199" x="5029200" y="5391150"/>
          <p14:tracePt t="46212" x="4921250" y="5562600"/>
          <p14:tracePt t="46228" x="4819650" y="5715000"/>
          <p14:tracePt t="46245" x="4743450" y="5842000"/>
          <p14:tracePt t="46262" x="4679950" y="5949950"/>
          <p14:tracePt t="46278" x="4616450" y="6051550"/>
          <p14:tracePt t="46295" x="4546600" y="6153150"/>
          <p14:tracePt t="46312" x="4489450" y="6248400"/>
          <p14:tracePt t="46329" x="4438650" y="6330950"/>
          <p14:tracePt t="46345" x="4381500" y="6407150"/>
          <p14:tracePt t="46362" x="4330700" y="6470650"/>
          <p14:tracePt t="46379" x="4267200" y="6559550"/>
          <p14:tracePt t="46395" x="4222750" y="6610350"/>
          <p14:tracePt t="46412" x="4178300" y="6673850"/>
          <p14:tracePt t="46429" x="4076700" y="6769100"/>
          <p14:tracePt t="46445" x="3975100" y="6851650"/>
          <p14:tracePt t="46462" x="3860800" y="6851650"/>
          <p14:tracePt t="46479" x="3759200" y="6851650"/>
          <p14:tracePt t="46495" x="3689350" y="6851650"/>
          <p14:tracePt t="46512" x="3651250" y="6851650"/>
          <p14:tracePt t="46529" x="3625850" y="6845300"/>
          <p14:tracePt t="46545" x="3606800" y="6826250"/>
          <p14:tracePt t="46562" x="3587750" y="6807200"/>
          <p14:tracePt t="46579" x="3575050" y="6781800"/>
          <p14:tracePt t="46595" x="3556000" y="6750050"/>
          <p14:tracePt t="46612" x="3543300" y="6731000"/>
          <p14:tracePt t="46629" x="3530600" y="6711950"/>
          <p14:tracePt t="46645" x="3511550" y="6699250"/>
          <p14:tracePt t="46662" x="3505200" y="6686550"/>
          <p14:tracePt t="46679" x="3486150" y="6680200"/>
          <p14:tracePt t="46695" x="3473450" y="6673850"/>
          <p14:tracePt t="46712" x="3467100" y="6673850"/>
          <p14:tracePt t="46851" x="3479800" y="6673850"/>
          <p14:tracePt t="46859" x="3492500" y="6667500"/>
          <p14:tracePt t="46867" x="3505200" y="6667500"/>
          <p14:tracePt t="46879" x="3517900" y="6661150"/>
          <p14:tracePt t="46896" x="3536950" y="6654800"/>
          <p14:tracePt t="46912" x="3543300" y="6648450"/>
          <p14:tracePt t="47043" x="3543300" y="6642100"/>
          <p14:tracePt t="47323" x="3536950" y="6642100"/>
          <p14:tracePt t="47331" x="3536950" y="6648450"/>
          <p14:tracePt t="47363" x="3530600" y="6654800"/>
          <p14:tracePt t="47395" x="3530600" y="6661150"/>
          <p14:tracePt t="47403" x="3530600" y="6667500"/>
          <p14:tracePt t="47412" x="3530600" y="6673850"/>
          <p14:tracePt t="47429" x="3530600" y="6680200"/>
          <p14:tracePt t="47446" x="3530600" y="6686550"/>
          <p14:tracePt t="47462" x="3530600" y="6692900"/>
          <p14:tracePt t="47572" x="3530600" y="6699250"/>
          <p14:tracePt t="73249" x="3536950" y="6699250"/>
          <p14:tracePt t="73257" x="3556000" y="6711950"/>
          <p14:tracePt t="73268" x="3562350" y="6718300"/>
          <p14:tracePt t="73285" x="3581400" y="6731000"/>
          <p14:tracePt t="73302" x="3625850" y="6794500"/>
          <p14:tracePt t="73318" x="3708400" y="6851650"/>
          <p14:tracePt t="73335" x="3797300" y="6851650"/>
          <p14:tracePt t="73352" x="3898900" y="6851650"/>
          <p14:tracePt t="73368" x="4000500" y="6851650"/>
          <p14:tracePt t="73385" x="4146550" y="6851650"/>
          <p14:tracePt t="73401" x="4248150" y="6851650"/>
          <p14:tracePt t="73418" x="4337050" y="6851650"/>
          <p14:tracePt t="73435" x="4419600" y="6851650"/>
          <p14:tracePt t="73452" x="4489450" y="6851650"/>
          <p14:tracePt t="73468" x="4540250" y="6851650"/>
          <p14:tracePt t="73485" x="4578350" y="6851650"/>
          <p14:tracePt t="73502" x="4597400" y="6851650"/>
          <p14:tracePt t="73518" x="4616450" y="6851650"/>
          <p14:tracePt t="73535" x="4629150" y="6851650"/>
          <p14:tracePt t="73552" x="4641850" y="6851650"/>
          <p14:tracePt t="73568" x="4648200" y="6851650"/>
          <p14:tracePt t="73585" x="4654550" y="6851650"/>
          <p14:tracePt t="73618" x="4660900" y="6851650"/>
          <p14:tracePt t="73635" x="4667250" y="6851650"/>
          <p14:tracePt t="73658" x="4673600" y="6851650"/>
          <p14:tracePt t="73673" x="4679950" y="6851650"/>
          <p14:tracePt t="73685" x="4686300" y="6851650"/>
          <p14:tracePt t="73702" x="4699000" y="6851650"/>
          <p14:tracePt t="73718" x="4711700" y="6851650"/>
          <p14:tracePt t="73735" x="4730750" y="6851650"/>
          <p14:tracePt t="73752" x="4762500" y="6851650"/>
          <p14:tracePt t="73754" x="4775200" y="6851650"/>
          <p14:tracePt t="73768" x="4787900" y="6851650"/>
          <p14:tracePt t="73785" x="4819650" y="6851650"/>
          <p14:tracePt t="73802" x="4838700" y="6851650"/>
          <p14:tracePt t="73818" x="4845050" y="6851650"/>
          <p14:tracePt t="73835" x="4857750" y="6851650"/>
          <p14:tracePt t="73852" x="4870450" y="6851650"/>
          <p14:tracePt t="73868" x="4876800" y="6851650"/>
          <p14:tracePt t="73885" x="4889500" y="6851650"/>
          <p14:tracePt t="73902" x="4895850" y="6851650"/>
          <p14:tracePt t="73919" x="4914900" y="6851650"/>
          <p14:tracePt t="73935" x="4927600" y="6851650"/>
          <p14:tracePt t="73952" x="4940300" y="6851650"/>
          <p14:tracePt t="73969" x="4953000" y="6851650"/>
          <p14:tracePt t="73985" x="4972050" y="6851650"/>
          <p14:tracePt t="74002" x="4978400" y="6851650"/>
          <p14:tracePt t="74018" x="4984750" y="6851650"/>
          <p14:tracePt t="74035" x="4997450" y="6851650"/>
          <p14:tracePt t="74052" x="5003800" y="6851650"/>
          <p14:tracePt t="74069" x="5010150" y="6851650"/>
          <p14:tracePt t="74085" x="5016500" y="6851650"/>
          <p14:tracePt t="74102" x="5029200" y="6851650"/>
          <p14:tracePt t="74119" x="5035550" y="6851650"/>
          <p14:tracePt t="74135" x="5041900" y="6851650"/>
          <p14:tracePt t="74152" x="5048250" y="6851650"/>
          <p14:tracePt t="74169" x="5060950" y="6851650"/>
          <p14:tracePt t="74185" x="5086350" y="6851650"/>
          <p14:tracePt t="74202" x="5105400" y="6851650"/>
          <p14:tracePt t="74219" x="5124450" y="6851650"/>
          <p14:tracePt t="74235" x="5137150" y="6851650"/>
          <p14:tracePt t="74252" x="5149850" y="6851650"/>
          <p14:tracePt t="74268" x="5156200" y="6851650"/>
          <p14:tracePt t="74285" x="5162550" y="6851650"/>
          <p14:tracePt t="74322" x="5168900" y="6851650"/>
          <p14:tracePt t="74345" x="5175250" y="6851650"/>
          <p14:tracePt t="74362" x="5181600" y="6851650"/>
          <p14:tracePt t="74378" x="5187950" y="6851650"/>
          <p14:tracePt t="74402" x="5200650" y="6851650"/>
          <p14:tracePt t="74410" x="5207000" y="6851650"/>
          <p14:tracePt t="74419" x="5213350" y="6851650"/>
          <p14:tracePt t="74435" x="5219700" y="6851650"/>
          <p14:tracePt t="74452" x="5226050" y="6851650"/>
          <p14:tracePt t="74468" x="5232400" y="6851650"/>
          <p14:tracePt t="74485" x="5238750" y="6851650"/>
          <p14:tracePt t="74502" x="5245100" y="6851650"/>
          <p14:tracePt t="74530" x="5251450" y="6851650"/>
          <p14:tracePt t="74553" x="5257800" y="6851650"/>
          <p14:tracePt t="74562" x="5264150" y="6851650"/>
          <p14:tracePt t="74578" x="5270500" y="6851650"/>
          <p14:tracePt t="74594" x="5283200" y="6851650"/>
          <p14:tracePt t="74610" x="5289550" y="6851650"/>
          <p14:tracePt t="74626" x="5295900" y="6851650"/>
          <p14:tracePt t="74641" x="5302250" y="6851650"/>
          <p14:tracePt t="74657" x="5308600" y="6851650"/>
          <p14:tracePt t="74681" x="5314950" y="6851650"/>
          <p14:tracePt t="74697" x="5321300" y="6851650"/>
          <p14:tracePt t="74713" x="5327650" y="6851650"/>
          <p14:tracePt t="74721" x="5334000" y="6851650"/>
          <p14:tracePt t="74745" x="5340350" y="6851650"/>
          <p14:tracePt t="74770" x="5346700" y="6851650"/>
          <p14:tracePt t="74777" x="5353050" y="6851650"/>
          <p14:tracePt t="74810" x="5359400" y="6851650"/>
          <p14:tracePt t="75090" x="5365750" y="6851650"/>
          <p14:tracePt t="75106" x="5378450" y="6851650"/>
          <p14:tracePt t="75122" x="5384800" y="6851650"/>
          <p14:tracePt t="75137" x="5397500" y="6851650"/>
          <p14:tracePt t="75154" x="5403850" y="6851650"/>
          <p14:tracePt t="75170" x="5410200" y="6851650"/>
          <p14:tracePt t="75186" x="5416550" y="6851650"/>
          <p14:tracePt t="75194" x="5422900" y="6851650"/>
          <p14:tracePt t="75210" x="5429250" y="6851650"/>
          <p14:tracePt t="75226" x="5435600" y="6851650"/>
          <p14:tracePt t="75241" x="5441950" y="6851650"/>
          <p14:tracePt t="75252" x="5448300" y="6851650"/>
          <p14:tracePt t="75313" x="5454650" y="6851650"/>
          <p14:tracePt t="76346" x="5448300" y="6851650"/>
          <p14:tracePt t="76362" x="5448300" y="6845300"/>
          <p14:tracePt t="76370" x="5441950" y="6845300"/>
          <p14:tracePt t="77194" x="5441950" y="6838950"/>
          <p14:tracePt t="77226" x="5441950" y="6832600"/>
          <p14:tracePt t="77426" x="5448300" y="6832600"/>
          <p14:tracePt t="77434" x="5461000" y="6832600"/>
          <p14:tracePt t="77442" x="5473700" y="6832600"/>
          <p14:tracePt t="77453" x="5486400" y="6838950"/>
          <p14:tracePt t="77469" x="5543550" y="6851650"/>
          <p14:tracePt t="77486" x="5651500" y="6851650"/>
          <p14:tracePt t="77503" x="5759450" y="6851650"/>
          <p14:tracePt t="77519" x="5873750" y="6851650"/>
          <p14:tracePt t="77536" x="5949950" y="6851650"/>
          <p14:tracePt t="77553" x="6000750" y="6851650"/>
          <p14:tracePt t="77569" x="6032500" y="6851650"/>
          <p14:tracePt t="77586" x="6089650" y="6851650"/>
          <p14:tracePt t="77602" x="6134100" y="6851650"/>
          <p14:tracePt t="77619" x="6223000" y="6851650"/>
          <p14:tracePt t="77636" x="6305550" y="6851650"/>
          <p14:tracePt t="77653" x="6375400" y="6851650"/>
          <p14:tracePt t="77669" x="6445250" y="6851650"/>
          <p14:tracePt t="77686" x="6470650" y="6851650"/>
          <p14:tracePt t="77754" x="6464300" y="6851650"/>
          <p14:tracePt t="77762" x="6438900" y="6832600"/>
          <p14:tracePt t="77770" x="6419850" y="6813550"/>
          <p14:tracePt t="77786" x="6356350" y="6743700"/>
          <p14:tracePt t="77803" x="6280150" y="6629400"/>
          <p14:tracePt t="77819" x="6248400" y="6572250"/>
          <p14:tracePt t="77836" x="6210300" y="6477000"/>
          <p14:tracePt t="77853" x="6210300" y="6407150"/>
          <p14:tracePt t="77869" x="6210300" y="6350000"/>
          <p14:tracePt t="77886" x="6229350" y="6299200"/>
          <p14:tracePt t="77903" x="6235700" y="6273800"/>
          <p14:tracePt t="77919" x="6242050" y="6254750"/>
          <p14:tracePt t="77936" x="6248400" y="6229350"/>
          <p14:tracePt t="77953" x="6254750" y="6210300"/>
          <p14:tracePt t="77969" x="6267450" y="6184900"/>
          <p14:tracePt t="77986" x="6273800" y="6146800"/>
          <p14:tracePt t="78003" x="6280150" y="6127750"/>
          <p14:tracePt t="78019" x="6286500" y="6108700"/>
          <p14:tracePt t="78036" x="6292850" y="6096000"/>
          <p14:tracePt t="78053" x="6299200" y="6089650"/>
          <p14:tracePt t="78069" x="6305550" y="6083300"/>
          <p14:tracePt t="78086" x="6311900" y="6076950"/>
          <p14:tracePt t="78103" x="6318250" y="6076950"/>
          <p14:tracePt t="78119" x="6318250" y="6070600"/>
          <p14:tracePt t="78136" x="6324600" y="6070600"/>
          <p14:tracePt t="78153" x="6337300" y="6070600"/>
          <p14:tracePt t="78169" x="6343650" y="6070600"/>
          <p14:tracePt t="78186" x="6350000" y="6070600"/>
          <p14:tracePt t="78203" x="6356350" y="6070600"/>
          <p14:tracePt t="78219" x="6369050" y="6070600"/>
          <p14:tracePt t="78236" x="6388100" y="6070600"/>
          <p14:tracePt t="78253" x="6394450" y="6070600"/>
          <p14:tracePt t="78270" x="6407150" y="6070600"/>
          <p14:tracePt t="78286" x="6413500" y="6070600"/>
          <p14:tracePt t="78303" x="6419850" y="6070600"/>
          <p14:tracePt t="78419" x="6426200" y="6070600"/>
          <p14:tracePt t="78891" x="6419850" y="6070600"/>
          <p14:tracePt t="78979" x="6413500" y="6070600"/>
          <p14:tracePt t="79019" x="6407150" y="6070600"/>
          <p14:tracePt t="79195" x="6400800" y="6070600"/>
          <p14:tracePt t="80227" x="6400800" y="6064250"/>
          <p14:tracePt t="80435" x="6394450" y="6057900"/>
          <p14:tracePt t="80443" x="6356350" y="6051550"/>
          <p14:tracePt t="80453" x="6311900" y="6045200"/>
          <p14:tracePt t="80470" x="6178550" y="6000750"/>
          <p14:tracePt t="80486" x="5943600" y="5937250"/>
          <p14:tracePt t="80503" x="5670550" y="5867400"/>
          <p14:tracePt t="80520" x="5499100" y="5784850"/>
          <p14:tracePt t="80536" x="5441950" y="5715000"/>
          <p14:tracePt t="80553" x="5435600" y="5695950"/>
          <p14:tracePt t="80570" x="5435600" y="5676900"/>
          <p14:tracePt t="80603" x="5422900" y="5657850"/>
          <p14:tracePt t="80620" x="5359400" y="5626100"/>
          <p14:tracePt t="80636" x="5302250" y="5581650"/>
          <p14:tracePt t="80653" x="5245100" y="5518150"/>
          <p14:tracePt t="80670" x="5213350" y="5473700"/>
          <p14:tracePt t="80687" x="5213350" y="5448300"/>
          <p14:tracePt t="80703" x="5213350" y="5429250"/>
          <p14:tracePt t="80720" x="5232400" y="5422900"/>
          <p14:tracePt t="80737" x="5257800" y="5410200"/>
          <p14:tracePt t="80753" x="5346700" y="5378450"/>
          <p14:tracePt t="80755" x="5422900" y="5372100"/>
          <p14:tracePt t="80770" x="5511800" y="5372100"/>
          <p14:tracePt t="80787" x="5943600" y="5372100"/>
          <p14:tracePt t="80803" x="6362700" y="5372100"/>
          <p14:tracePt t="80820" x="6908800" y="5429250"/>
          <p14:tracePt t="80837" x="7518400" y="5543550"/>
          <p14:tracePt t="80853" x="8001000" y="5676900"/>
          <p14:tracePt t="80870" x="8229600" y="5765800"/>
          <p14:tracePt t="80887" x="8299450" y="5810250"/>
          <p14:tracePt t="80904" x="8312150" y="5829300"/>
          <p14:tracePt t="80920" x="8312150" y="5848350"/>
          <p14:tracePt t="80937" x="8312150" y="5861050"/>
          <p14:tracePt t="80953" x="8305800" y="5873750"/>
          <p14:tracePt t="80970" x="8305800" y="5886450"/>
          <p14:tracePt t="80987" x="8299450" y="5892800"/>
          <p14:tracePt t="81003" x="8286750" y="5905500"/>
          <p14:tracePt t="81020" x="8261350" y="5911850"/>
          <p14:tracePt t="81037" x="8248650" y="5918200"/>
          <p14:tracePt t="81054" x="8235950" y="5918200"/>
          <p14:tracePt t="81070" x="8229600" y="5918200"/>
          <p14:tracePt t="81087" x="8204200" y="5918200"/>
          <p14:tracePt t="81104" x="8204200" y="5911850"/>
          <p14:tracePt t="81120" x="8197850" y="5911850"/>
          <p14:tracePt t="81137" x="8191500" y="5905500"/>
          <p14:tracePt t="81154" x="8178800" y="5905500"/>
          <p14:tracePt t="81170" x="8172450" y="5905500"/>
          <p14:tracePt t="81187" x="8134350" y="5892800"/>
          <p14:tracePt t="81203" x="8096250" y="5880100"/>
          <p14:tracePt t="81220" x="8083550" y="5873750"/>
          <p14:tracePt t="81237" x="8064500" y="5861050"/>
          <p14:tracePt t="81254" x="8045450" y="5861050"/>
          <p14:tracePt t="81270" x="8020050" y="5848350"/>
          <p14:tracePt t="81287" x="8001000" y="5842000"/>
          <p14:tracePt t="81304" x="7981950" y="5835650"/>
          <p14:tracePt t="81320" x="7975600" y="5835650"/>
          <p14:tracePt t="81337" x="7975600" y="5829300"/>
          <p14:tracePt t="81354" x="7975600" y="5822950"/>
          <p14:tracePt t="81370" x="7975600" y="5816600"/>
          <p14:tracePt t="81387" x="7969250" y="5810250"/>
          <p14:tracePt t="81435" x="7969250" y="5803900"/>
          <p14:tracePt t="81563" x="7969250" y="5797550"/>
          <p14:tracePt t="81587" x="7962900" y="5797550"/>
          <p14:tracePt t="82195" x="7956550" y="5797550"/>
          <p14:tracePt t="82435" x="7956550" y="5803900"/>
          <p14:tracePt t="82755" x="7956550" y="5810250"/>
          <p14:tracePt t="82859" x="7956550" y="5816600"/>
          <p14:tracePt t="82883" x="7950200" y="5816600"/>
          <p14:tracePt t="83324" x="7937500" y="5822950"/>
          <p14:tracePt t="83332" x="7924800" y="5829300"/>
          <p14:tracePt t="83339" x="7918450" y="5829300"/>
          <p14:tracePt t="83354" x="7912100" y="5835650"/>
          <p14:tracePt t="83371" x="7880350" y="5848350"/>
          <p14:tracePt t="83388" x="7804150" y="5886450"/>
          <p14:tracePt t="83404" x="7734300" y="5924550"/>
          <p14:tracePt t="83421" x="7670800" y="5962650"/>
          <p14:tracePt t="83437" x="7613650" y="5994400"/>
          <p14:tracePt t="83454" x="7581900" y="6007100"/>
          <p14:tracePt t="83471" x="7575550" y="6013450"/>
          <p14:tracePt t="83508" x="7581900" y="6013450"/>
          <p14:tracePt t="83636" x="7588250" y="6013450"/>
          <p14:tracePt t="83796" x="7594600" y="6013450"/>
          <p14:tracePt t="83812" x="7600950" y="6013450"/>
          <p14:tracePt t="83820" x="7607300" y="6013450"/>
          <p14:tracePt t="83828" x="7620000" y="6013450"/>
          <p14:tracePt t="83838" x="7645400" y="6013450"/>
          <p14:tracePt t="83854" x="7740650" y="6019800"/>
          <p14:tracePt t="83871" x="7924800" y="6045200"/>
          <p14:tracePt t="83888" x="8197850" y="6070600"/>
          <p14:tracePt t="83904" x="8445500" y="6076950"/>
          <p14:tracePt t="83921" x="8604250" y="6083300"/>
          <p14:tracePt t="83938" x="8693150" y="6102350"/>
          <p14:tracePt t="83954" x="8718550" y="6115050"/>
          <p14:tracePt t="84012" x="8718550" y="6121400"/>
          <p14:tracePt t="84068" x="8712200" y="6121400"/>
          <p14:tracePt t="84092" x="8705850" y="6121400"/>
          <p14:tracePt t="84636" x="8699500" y="6121400"/>
          <p14:tracePt t="84668" x="8693150" y="6121400"/>
          <p14:tracePt t="84780" x="8686800" y="6115050"/>
          <p14:tracePt t="84796" x="8680450" y="6115050"/>
          <p14:tracePt t="84836" x="8674100" y="6115050"/>
          <p14:tracePt t="84876" x="8674100" y="6108700"/>
          <p14:tracePt t="84884" x="8667750" y="6108700"/>
          <p14:tracePt t="85060" x="8661400" y="6108700"/>
          <p14:tracePt t="85076" x="8655050" y="6108700"/>
          <p14:tracePt t="85124" x="8648700" y="610870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72935" y="124690"/>
            <a:ext cx="162171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002268573"/>
              </p:ext>
            </p:extLst>
          </p:nvPr>
        </p:nvGraphicFramePr>
        <p:xfrm>
          <a:off x="114299" y="0"/>
          <a:ext cx="8287718" cy="5372100"/>
        </p:xfrm>
        <a:graphic>
          <a:graphicData uri="http://schemas.openxmlformats.org/presentationml/2006/ole">
            <mc:AlternateContent xmlns:mc="http://schemas.openxmlformats.org/markup-compatibility/2006">
              <mc:Choice xmlns:v="urn:schemas-microsoft-com:vml" Requires="v">
                <p:oleObj spid="_x0000_s6162" r:id="rId5" imgW="7390181" imgH="4796942" progId="JSSPWGraphic">
                  <p:embed/>
                </p:oleObj>
              </mc:Choice>
              <mc:Fallback>
                <p:oleObj r:id="rId5" imgW="7390181" imgH="4796942"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99" y="0"/>
                        <a:ext cx="8287718" cy="5372100"/>
                      </a:xfrm>
                      <a:prstGeom prst="rect">
                        <a:avLst/>
                      </a:prstGeom>
                      <a:noFill/>
                    </p:spPr>
                  </p:pic>
                </p:oleObj>
              </mc:Fallback>
            </mc:AlternateContent>
          </a:graphicData>
        </a:graphic>
      </p:graphicFrame>
      <p:sp>
        <p:nvSpPr>
          <p:cNvPr id="4" name="TextBox 3"/>
          <p:cNvSpPr txBox="1"/>
          <p:nvPr/>
        </p:nvSpPr>
        <p:spPr>
          <a:xfrm>
            <a:off x="8084129" y="2109354"/>
            <a:ext cx="402128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H</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C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C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C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C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C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OH</a:t>
            </a:r>
          </a:p>
        </p:txBody>
      </p:sp>
      <p:sp>
        <p:nvSpPr>
          <p:cNvPr id="5" name="TextBox 4"/>
          <p:cNvSpPr txBox="1"/>
          <p:nvPr/>
        </p:nvSpPr>
        <p:spPr>
          <a:xfrm>
            <a:off x="1246909" y="5372100"/>
            <a:ext cx="7419109" cy="132343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OH  no hydrogen bonding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3600 cm</a:t>
            </a:r>
            <a:r>
              <a:rPr lang="en-US" sz="2400" baseline="30000" dirty="0">
                <a:latin typeface="Times New Roman" panose="02020603050405020304" pitchFamily="18" charset="0"/>
                <a:cs typeface="Times New Roman" panose="02020603050405020304" pitchFamily="18" charset="0"/>
              </a:rPr>
              <a:t>-1</a:t>
            </a:r>
          </a:p>
          <a:p>
            <a:endParaRPr lang="en-US" sz="2400" baseline="300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OH hydrogen </a:t>
            </a:r>
            <a:r>
              <a:rPr lang="en-US" sz="2400" dirty="0" err="1">
                <a:latin typeface="Times New Roman" panose="02020603050405020304" pitchFamily="18" charset="0"/>
                <a:cs typeface="Times New Roman" panose="02020603050405020304" pitchFamily="18" charset="0"/>
              </a:rPr>
              <a:t>bondedg</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3400 cm</a:t>
            </a:r>
            <a:r>
              <a:rPr lang="en-US" sz="2400" baseline="30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broad band</a:t>
            </a:r>
          </a:p>
          <a:p>
            <a:endParaRPr lang="en-US" sz="2400" baseline="30000" dirty="0">
              <a:latin typeface="Times New Roman" panose="02020603050405020304" pitchFamily="18" charset="0"/>
              <a:cs typeface="Times New Roman" panose="02020603050405020304"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447218804"/>
      </p:ext>
    </p:extLst>
  </p:cSld>
  <p:clrMapOvr>
    <a:masterClrMapping/>
  </p:clrMapOvr>
  <mc:AlternateContent xmlns:mc="http://schemas.openxmlformats.org/markup-compatibility/2006" xmlns:p14="http://schemas.microsoft.com/office/powerpoint/2010/main">
    <mc:Choice Requires="p14">
      <p:transition spd="slow" p14:dur="2000" advTm="116163"/>
    </mc:Choice>
    <mc:Fallback xmlns="">
      <p:transition spd="slow" advTm="116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328" x="8642350" y="6108700"/>
          <p14:tracePt t="336" x="8642350" y="6102350"/>
          <p14:tracePt t="360" x="8636000" y="6102350"/>
          <p14:tracePt t="376" x="8629650" y="6096000"/>
          <p14:tracePt t="400" x="8629650" y="6089650"/>
          <p14:tracePt t="440" x="8623300" y="6083300"/>
          <p14:tracePt t="448" x="8623300" y="6076950"/>
          <p14:tracePt t="472" x="8623300" y="6070600"/>
          <p14:tracePt t="480" x="8623300" y="6064250"/>
          <p14:tracePt t="488" x="8616950" y="6057900"/>
          <p14:tracePt t="503" x="8616950" y="6045200"/>
          <p14:tracePt t="520" x="8610600" y="5994400"/>
          <p14:tracePt t="536" x="8610600" y="5949950"/>
          <p14:tracePt t="553" x="8610600" y="5905500"/>
          <p14:tracePt t="570" x="8610600" y="5861050"/>
          <p14:tracePt t="587" x="8610600" y="5822950"/>
          <p14:tracePt t="603" x="8578850" y="5816600"/>
          <p14:tracePt t="620" x="8572500" y="5810250"/>
          <p14:tracePt t="7994" x="8578850" y="5810250"/>
          <p14:tracePt t="8002" x="8591550" y="5810250"/>
          <p14:tracePt t="8010" x="8604250" y="5816600"/>
          <p14:tracePt t="8022" x="8610600" y="5829300"/>
          <p14:tracePt t="8038" x="8623300" y="5835650"/>
          <p14:tracePt t="8074" x="8604250" y="5835650"/>
          <p14:tracePt t="8089" x="8559800" y="5822950"/>
          <p14:tracePt t="8105" x="8464550" y="5784850"/>
          <p14:tracePt t="8122" x="8350250" y="5727700"/>
          <p14:tracePt t="8138" x="8261350" y="5676900"/>
          <p14:tracePt t="8155" x="8166100" y="5619750"/>
          <p14:tracePt t="8172" x="8051800" y="5575300"/>
          <p14:tracePt t="8188" x="7931150" y="5543550"/>
          <p14:tracePt t="8205" x="7791450" y="5518150"/>
          <p14:tracePt t="8235" x="7486650" y="5422900"/>
          <p14:tracePt t="8265" x="7283450" y="5302250"/>
          <p14:tracePt t="8294" x="7080250" y="5105400"/>
          <p14:tracePt t="8323" x="6902450" y="4845050"/>
          <p14:tracePt t="8353" x="6864350" y="4730750"/>
          <p14:tracePt t="8382" x="6889750" y="4629150"/>
          <p14:tracePt t="8411" x="7010400" y="4597400"/>
          <p14:tracePt t="8440" x="7162800" y="4826000"/>
          <p14:tracePt t="8470" x="7213600" y="5403850"/>
          <p14:tracePt t="8527" x="6851650" y="5499100"/>
          <p14:tracePt t="8584" x="5251450" y="3924300"/>
          <p14:tracePt t="8642" x="4927600" y="2914650"/>
          <p14:tracePt t="8727" x="4991100" y="2832100"/>
          <p14:tracePt t="8786" x="5054600" y="2984500"/>
          <p14:tracePt t="8815" x="5041900" y="2990850"/>
          <p14:tracePt t="8844" x="4984750" y="2971800"/>
          <p14:tracePt t="8874" x="4933950" y="2921000"/>
          <p14:tracePt t="8903" x="4921250" y="2895600"/>
          <p14:tracePt t="9026" x="4927600" y="2895600"/>
          <p14:tracePt t="9056" x="4933950" y="2895600"/>
          <p14:tracePt t="9086" x="4940300" y="2901950"/>
          <p14:tracePt t="9115" x="4953000" y="2914650"/>
          <p14:tracePt t="9523" x="4946650" y="2914650"/>
          <p14:tracePt t="9866" x="4946650" y="2921000"/>
          <p14:tracePt t="9896" x="4972050" y="2952750"/>
          <p14:tracePt t="9926" x="5016500" y="3041650"/>
          <p14:tracePt t="9955" x="5041900" y="3136900"/>
          <p14:tracePt t="9985" x="5048250" y="3155950"/>
          <p14:tracePt t="10015" x="5048250" y="3175000"/>
          <p14:tracePt t="10044" x="5029200" y="3181350"/>
          <p14:tracePt t="10073" x="5016500" y="3181350"/>
          <p14:tracePt t="10102" x="4978400" y="3162300"/>
          <p14:tracePt t="10131" x="4908550" y="3105150"/>
          <p14:tracePt t="10160" x="4806950" y="3009900"/>
          <p14:tracePt t="10190" x="4660900" y="2857500"/>
          <p14:tracePt t="10219" x="4527550" y="2711450"/>
          <p14:tracePt t="10248" x="4457700" y="2635250"/>
          <p14:tracePt t="10277" x="4330700" y="2514600"/>
          <p14:tracePt t="10306" x="4197350" y="2381250"/>
          <p14:tracePt t="10336" x="4114800" y="2292350"/>
          <p14:tracePt t="10365" x="3956050" y="2152650"/>
          <p14:tracePt t="10394" x="3822700" y="2025650"/>
          <p14:tracePt t="10423" x="3708400" y="1905000"/>
          <p14:tracePt t="10452" x="3625850" y="1803400"/>
          <p14:tracePt t="10482" x="3549650" y="1739900"/>
          <p14:tracePt t="10511" x="3409950" y="1625600"/>
          <p14:tracePt t="10540" x="3327400" y="1511300"/>
          <p14:tracePt t="10569" x="3270250" y="1441450"/>
          <p14:tracePt t="10598" x="3225800" y="1384300"/>
          <p14:tracePt t="10627" x="3213100" y="1339850"/>
          <p14:tracePt t="10656" x="3206750" y="1327150"/>
          <p14:tracePt t="10686" x="3206750" y="1320800"/>
          <p14:tracePt t="10715" x="3200400" y="1308100"/>
          <p14:tracePt t="10744" x="3200400" y="1289050"/>
          <p14:tracePt t="10774" x="3194050" y="1289050"/>
          <p14:tracePt t="10832" x="3194050" y="1295400"/>
          <p14:tracePt t="10861" x="3175000" y="1327150"/>
          <p14:tracePt t="10890" x="3149600" y="1352550"/>
          <p14:tracePt t="10919" x="3079750" y="1365250"/>
          <p14:tracePt t="10948" x="3022600" y="1371600"/>
          <p14:tracePt t="10977" x="3016250" y="1371600"/>
          <p14:tracePt t="11219" x="3016250" y="1377950"/>
          <p14:tracePt t="11259" x="3016250" y="1384300"/>
          <p14:tracePt t="11306" x="3016250" y="1390650"/>
          <p14:tracePt t="11337" x="3016250" y="1397000"/>
          <p14:tracePt t="11366" x="3028950" y="1416050"/>
          <p14:tracePt t="11395" x="3035300" y="1447800"/>
          <p14:tracePt t="11424" x="3048000" y="1466850"/>
          <p14:tracePt t="11454" x="3054350" y="1479550"/>
          <p14:tracePt t="11483" x="3060700" y="1492250"/>
          <p14:tracePt t="11512" x="3060700" y="1498600"/>
          <p14:tracePt t="11541" x="3067050" y="1517650"/>
          <p14:tracePt t="11570" x="3067050" y="1524000"/>
          <p14:tracePt t="11600" x="3067050" y="1530350"/>
          <p14:tracePt t="11629" x="3067050" y="1543050"/>
          <p14:tracePt t="11659" x="3067050" y="1549400"/>
          <p14:tracePt t="11691" x="3067050" y="1555750"/>
          <p14:tracePt t="11811" x="3060700" y="1568450"/>
          <p14:tracePt t="11840" x="3041650" y="1581150"/>
          <p14:tracePt t="11870" x="3016250" y="1612900"/>
          <p14:tracePt t="11900" x="3003550" y="1625600"/>
          <p14:tracePt t="11930" x="2997200" y="1638300"/>
          <p14:tracePt t="11959" x="2990850" y="1651000"/>
          <p14:tracePt t="12018" x="2990850" y="1663700"/>
          <p14:tracePt t="12047" x="2990850" y="1689100"/>
          <p14:tracePt t="12076" x="3028950" y="1733550"/>
          <p14:tracePt t="12106" x="3073400" y="1778000"/>
          <p14:tracePt t="12135" x="3105150" y="1803400"/>
          <p14:tracePt t="12403" x="3073400" y="1803400"/>
          <p14:tracePt t="12433" x="2984500" y="1797050"/>
          <p14:tracePt t="12463" x="2882900" y="1784350"/>
          <p14:tracePt t="12493" x="2825750" y="1784350"/>
          <p14:tracePt t="12522" x="2774950" y="1778000"/>
          <p14:tracePt t="12553" x="2692400" y="1771650"/>
          <p14:tracePt t="12582" x="2622550" y="1752600"/>
          <p14:tracePt t="12611" x="2495550" y="1689100"/>
          <p14:tracePt t="12640" x="2362200" y="1612900"/>
          <p14:tracePt t="12670" x="2260600" y="1524000"/>
          <p14:tracePt t="12699" x="2222500" y="1479550"/>
          <p14:tracePt t="12728" x="2216150" y="1466850"/>
          <p14:tracePt t="12757" x="2209800" y="1454150"/>
          <p14:tracePt t="12786" x="2203450" y="1447800"/>
          <p14:tracePt t="12815" x="2190750" y="1422400"/>
          <p14:tracePt t="12844" x="2184400" y="1416050"/>
          <p14:tracePt t="12963" x="2190750" y="1416050"/>
          <p14:tracePt t="12992" x="2190750" y="1409700"/>
          <p14:tracePt t="13021" x="2197100" y="1409700"/>
          <p14:tracePt t="13051" x="2216150" y="1403350"/>
          <p14:tracePt t="13080" x="2235200" y="1403350"/>
          <p14:tracePt t="13109" x="2266950" y="1397000"/>
          <p14:tracePt t="13138" x="2317750" y="1397000"/>
          <p14:tracePt t="13168" x="2400300" y="1390650"/>
          <p14:tracePt t="13197" x="2457450" y="1390650"/>
          <p14:tracePt t="13226" x="2482850" y="1384300"/>
          <p14:tracePt t="13256" x="2603500" y="1384300"/>
          <p14:tracePt t="13285" x="2800350" y="1384300"/>
          <p14:tracePt t="13314" x="2971800" y="1377950"/>
          <p14:tracePt t="13343" x="3168650" y="1365250"/>
          <p14:tracePt t="13372" x="3352800" y="1365250"/>
          <p14:tracePt t="13401" x="3505200" y="1365250"/>
          <p14:tracePt t="13431" x="3651250" y="1365250"/>
          <p14:tracePt t="13460" x="3803650" y="1365250"/>
          <p14:tracePt t="13489" x="3937000" y="1365250"/>
          <p14:tracePt t="13519" x="4083050" y="1365250"/>
          <p14:tracePt t="13548" x="4216400" y="1365250"/>
          <p14:tracePt t="13577" x="4362450" y="1365250"/>
          <p14:tracePt t="13606" x="4603750" y="1365250"/>
          <p14:tracePt t="13635" x="4794250" y="1346200"/>
          <p14:tracePt t="13664" x="4870450" y="1339850"/>
          <p14:tracePt t="13694" x="4984750" y="1339850"/>
          <p14:tracePt t="13724" x="5162550" y="1333500"/>
          <p14:tracePt t="13753" x="5270500" y="1327150"/>
          <p14:tracePt t="13782" x="5397500" y="1320800"/>
          <p14:tracePt t="13811" x="5530850" y="1320800"/>
          <p14:tracePt t="13840" x="5600700" y="1320800"/>
          <p14:tracePt t="13869" x="5702300" y="1320800"/>
          <p14:tracePt t="13898" x="5784850" y="1320800"/>
          <p14:tracePt t="13927" x="5911850" y="1320800"/>
          <p14:tracePt t="13957" x="6045200" y="1308100"/>
          <p14:tracePt t="13986" x="6140450" y="1308100"/>
          <p14:tracePt t="14015" x="6229350" y="1308100"/>
          <p14:tracePt t="14045" x="6388100" y="1314450"/>
          <p14:tracePt t="14074" x="6559550" y="1327150"/>
          <p14:tracePt t="14103" x="6794500" y="1339850"/>
          <p14:tracePt t="14132" x="7023100" y="1346200"/>
          <p14:tracePt t="14161" x="7143750" y="1346200"/>
          <p14:tracePt t="14191" x="7283450" y="1352550"/>
          <p14:tracePt t="14220" x="7378700" y="1352550"/>
          <p14:tracePt t="14249" x="7391400" y="1352550"/>
          <p14:tracePt t="14331" x="7378700" y="1352550"/>
          <p14:tracePt t="14360" x="7283450" y="1352550"/>
          <p14:tracePt t="14389" x="7080250" y="1352550"/>
          <p14:tracePt t="14419" x="6864350" y="1358900"/>
          <p14:tracePt t="14504" x="6019800" y="1384300"/>
          <p14:tracePt t="14533" x="5829300" y="1377950"/>
          <p14:tracePt t="14563" x="5727700" y="1377950"/>
          <p14:tracePt t="14592" x="5594350" y="1377950"/>
          <p14:tracePt t="14621" x="5448300" y="1371600"/>
          <p14:tracePt t="14650" x="5334000" y="1358900"/>
          <p14:tracePt t="14651" x="5302250" y="1358900"/>
          <p14:tracePt t="14681" x="5207000" y="1346200"/>
          <p14:tracePt t="14710" x="4991100" y="1327150"/>
          <p14:tracePt t="14739" x="4692650" y="1289050"/>
          <p14:tracePt t="14769" x="4464050" y="1270000"/>
          <p14:tracePt t="14798" x="4197350" y="1257300"/>
          <p14:tracePt t="14827" x="3987800" y="1244600"/>
          <p14:tracePt t="14856" x="3829050" y="1238250"/>
          <p14:tracePt t="14885" x="3600450" y="1238250"/>
          <p14:tracePt t="14915" x="3384550" y="1219200"/>
          <p14:tracePt t="14944" x="3136900" y="1193800"/>
          <p14:tracePt t="14973" x="2895600" y="1187450"/>
          <p14:tracePt t="15003" x="2762250" y="1187450"/>
          <p14:tracePt t="15032" x="2590800" y="1187450"/>
          <p14:tracePt t="15061" x="2457450" y="1181100"/>
          <p14:tracePt t="15090" x="2387600" y="1181100"/>
          <p14:tracePt t="15119" x="2349500" y="1181100"/>
          <p14:tracePt t="15149" x="2343150" y="1181100"/>
          <p14:tracePt t="15178" x="2343150" y="1187450"/>
          <p14:tracePt t="15207" x="2355850" y="1187450"/>
          <p14:tracePt t="15236" x="2463800" y="1244600"/>
          <p14:tracePt t="15266" x="2736850" y="1327150"/>
          <p14:tracePt t="15295" x="3397250" y="1435100"/>
          <p14:tracePt t="15352" x="5175250" y="1663700"/>
          <p14:tracePt t="15410" x="6813550" y="1917700"/>
          <p14:tracePt t="15496" x="9004300" y="2463800"/>
          <p14:tracePt t="15554" x="9772650" y="2724150"/>
          <p14:tracePt t="15583" x="9994900" y="2832100"/>
          <p14:tracePt t="15590" x="10039350" y="2851150"/>
          <p14:tracePt t="15607" x="10121900" y="2876550"/>
          <p14:tracePt t="15623" x="10191750" y="2889250"/>
          <p14:tracePt t="15640" x="10248900" y="2895600"/>
          <p14:tracePt t="15657" x="10287000" y="2895600"/>
          <p14:tracePt t="15673" x="10318750" y="2895600"/>
          <p14:tracePt t="15690" x="10356850" y="2895600"/>
          <p14:tracePt t="15707" x="10433050" y="2895600"/>
          <p14:tracePt t="15723" x="10636250" y="2895600"/>
          <p14:tracePt t="15740" x="10807700" y="2882900"/>
          <p14:tracePt t="15757" x="10953750" y="2876550"/>
          <p14:tracePt t="15773" x="11068050" y="2870200"/>
          <p14:tracePt t="15790" x="11144250" y="2851150"/>
          <p14:tracePt t="15807" x="11163300" y="2851150"/>
          <p14:tracePt t="15824" x="11169650" y="2844800"/>
          <p14:tracePt t="15857" x="11169650" y="2838450"/>
          <p14:tracePt t="15874" x="11150600" y="2825750"/>
          <p14:tracePt t="15890" x="11099800" y="2806700"/>
          <p14:tracePt t="15907" x="10985500" y="2755900"/>
          <p14:tracePt t="15923" x="10445750" y="2616200"/>
          <p14:tracePt t="15940" x="9740900" y="2508250"/>
          <p14:tracePt t="15957" x="8851900" y="2413000"/>
          <p14:tracePt t="15974" x="7943850" y="2317750"/>
          <p14:tracePt t="16004" x="6692900" y="2165350"/>
          <p14:tracePt t="16062" x="5937250" y="1955800"/>
          <p14:tracePt t="16148" x="4997450" y="1739900"/>
          <p14:tracePt t="16234" x="4438650" y="1638300"/>
          <p14:tracePt t="16292" x="3962400" y="1612900"/>
          <p14:tracePt t="16321" x="3702050" y="1581150"/>
          <p14:tracePt t="16350" x="3340100" y="1562100"/>
          <p14:tracePt t="16380" x="2876550" y="1485900"/>
          <p14:tracePt t="16409" x="2463800" y="1416050"/>
          <p14:tracePt t="16438" x="2051050" y="1346200"/>
          <p14:tracePt t="16468" x="1828800" y="1301750"/>
          <p14:tracePt t="16497" x="1714500" y="1295400"/>
          <p14:tracePt t="16526" x="1663700" y="1289050"/>
          <p14:tracePt t="16555" x="1657350" y="1276350"/>
          <p14:tracePt t="16585" x="1663700" y="1276350"/>
          <p14:tracePt t="16614" x="1695450" y="1276350"/>
          <p14:tracePt t="16643" x="1746250" y="1270000"/>
          <p14:tracePt t="16672" x="1860550" y="1282700"/>
          <p14:tracePt t="16702" x="2165350" y="1371600"/>
          <p14:tracePt t="16732" x="2705100" y="1422400"/>
          <p14:tracePt t="16761" x="2952750" y="1422400"/>
          <p14:tracePt t="16790" x="3232150" y="1422400"/>
          <p14:tracePt t="16819" x="3435350" y="1428750"/>
          <p14:tracePt t="16848" x="3873500" y="1435100"/>
          <p14:tracePt t="16878" x="4324350" y="1435100"/>
          <p14:tracePt t="16907" x="4641850" y="1435100"/>
          <p14:tracePt t="16936" x="4959350" y="1466850"/>
          <p14:tracePt t="16965" x="5187950" y="1485900"/>
          <p14:tracePt t="16994" x="5359400" y="1492250"/>
          <p14:tracePt t="17023" x="5562600" y="1492250"/>
          <p14:tracePt t="17053" x="5734050" y="1492250"/>
          <p14:tracePt t="17082" x="5899150" y="1479550"/>
          <p14:tracePt t="17111" x="6235700" y="1460500"/>
          <p14:tracePt t="17141" x="6559550" y="1454150"/>
          <p14:tracePt t="17170" x="6705600" y="1454150"/>
          <p14:tracePt t="17199" x="6775450" y="1454150"/>
          <p14:tracePt t="17228" x="6807200" y="1454150"/>
          <p14:tracePt t="17257" x="6838950" y="1466850"/>
          <p14:tracePt t="17287" x="6908800" y="1479550"/>
          <p14:tracePt t="17316" x="6940550" y="1479550"/>
          <p14:tracePt t="17345" x="6946900" y="1479550"/>
          <p14:tracePt t="17374" x="7004050" y="1485900"/>
          <p14:tracePt t="17403" x="7010400" y="1485900"/>
          <p14:tracePt t="17461" x="7010400" y="1492250"/>
          <p14:tracePt t="17508" x="7004050" y="1492250"/>
          <p14:tracePt t="17537" x="6997700" y="1492250"/>
          <p14:tracePt t="17580" x="6991350" y="1492250"/>
          <p14:tracePt t="17644" x="6985000" y="1492250"/>
          <p14:tracePt t="17673" x="6978650" y="1492250"/>
          <p14:tracePt t="17780" x="6972300" y="1492250"/>
          <p14:tracePt t="17852" x="6965950" y="1492250"/>
          <p14:tracePt t="17882" x="6940550" y="1492250"/>
          <p14:tracePt t="17911" x="6896100" y="1492250"/>
          <p14:tracePt t="17941" x="6851650" y="1492250"/>
          <p14:tracePt t="17970" x="6826250" y="1492250"/>
          <p14:tracePt t="17999" x="6800850" y="1492250"/>
          <p14:tracePt t="18028" x="6775450" y="1492250"/>
          <p14:tracePt t="18057" x="6769100" y="1492250"/>
          <p14:tracePt t="18116" x="6762750" y="1492250"/>
          <p14:tracePt t="18145" x="6737350" y="1498600"/>
          <p14:tracePt t="18174" x="6731000" y="1504950"/>
          <p14:tracePt t="18757" x="6737350" y="1504950"/>
          <p14:tracePt t="18786" x="6756400" y="1504950"/>
          <p14:tracePt t="18816" x="6813550" y="1524000"/>
          <p14:tracePt t="18846" x="6997700" y="1587500"/>
          <p14:tracePt t="18876" x="7105650" y="1631950"/>
          <p14:tracePt t="18905" x="7207250" y="1670050"/>
          <p14:tracePt t="18934" x="7327900" y="1714500"/>
          <p14:tracePt t="18963" x="7505700" y="1784350"/>
          <p14:tracePt t="18992" x="7727950" y="1860550"/>
          <p14:tracePt t="19021" x="7886700" y="1936750"/>
          <p14:tracePt t="19050" x="7988300" y="1993900"/>
          <p14:tracePt t="19080" x="8172450" y="2082800"/>
          <p14:tracePt t="19109" x="8394700" y="2190750"/>
          <p14:tracePt t="19138" x="8559800" y="2254250"/>
          <p14:tracePt t="19168" x="8813800" y="2311400"/>
          <p14:tracePt t="19197" x="9080500" y="2336800"/>
          <p14:tracePt t="19207" x="9137650" y="2343150"/>
          <p14:tracePt t="19224" x="9283700" y="2343150"/>
          <p14:tracePt t="19241" x="9436100" y="2349500"/>
          <p14:tracePt t="19257" x="9569450" y="2355850"/>
          <p14:tracePt t="19274" x="9671050" y="2368550"/>
          <p14:tracePt t="19291" x="9759950" y="2387600"/>
          <p14:tracePt t="19308" x="9842500" y="2400300"/>
          <p14:tracePt t="19324" x="9937750" y="2419350"/>
          <p14:tracePt t="19341" x="10026650" y="2425700"/>
          <p14:tracePt t="19358" x="10128250" y="2432050"/>
          <p14:tracePt t="19374" x="10236200" y="2432050"/>
          <p14:tracePt t="19391" x="10325100" y="2425700"/>
          <p14:tracePt t="19408" x="10388600" y="2419350"/>
          <p14:tracePt t="19425" x="10433050" y="2406650"/>
          <p14:tracePt t="19441" x="10452100" y="2406650"/>
          <p14:tracePt t="19458" x="10458450" y="2406650"/>
          <p14:tracePt t="19475" x="10458450" y="2400300"/>
          <p14:tracePt t="19491" x="10464800" y="2400300"/>
          <p14:tracePt t="19508" x="10477500" y="2400300"/>
          <p14:tracePt t="19525" x="10534650" y="2400300"/>
          <p14:tracePt t="19541" x="10604500" y="2393950"/>
          <p14:tracePt t="19558" x="10655300" y="2387600"/>
          <p14:tracePt t="19575" x="10712450" y="2381250"/>
          <p14:tracePt t="19591" x="10782300" y="2374900"/>
          <p14:tracePt t="19608" x="10839450" y="2374900"/>
          <p14:tracePt t="19625" x="10896600" y="2374900"/>
          <p14:tracePt t="19641" x="10934700" y="2374900"/>
          <p14:tracePt t="19658" x="10947400" y="2374900"/>
          <p14:tracePt t="19725" x="10941050" y="2368550"/>
          <p14:tracePt t="19733" x="10928350" y="2362200"/>
          <p14:tracePt t="19741" x="10915650" y="2355850"/>
          <p14:tracePt t="19758" x="10871200" y="2349500"/>
          <p14:tracePt t="19775" x="10763250" y="2343150"/>
          <p14:tracePt t="19791" x="10547350" y="2343150"/>
          <p14:tracePt t="19808" x="10172700" y="2355850"/>
          <p14:tracePt t="19825" x="9779000" y="2406650"/>
          <p14:tracePt t="19841" x="9417050" y="2457450"/>
          <p14:tracePt t="19858" x="9105900" y="2495550"/>
          <p14:tracePt t="19875" x="8832850" y="2514600"/>
          <p14:tracePt t="19891" x="8655050" y="2514600"/>
          <p14:tracePt t="19908" x="8534400" y="2514600"/>
          <p14:tracePt t="19938" x="8477250" y="2514600"/>
          <p14:tracePt t="20589" x="8470900" y="2514600"/>
          <p14:tracePt t="20619" x="8470900" y="2508250"/>
          <p14:tracePt t="20685" x="8470900" y="2501900"/>
          <p14:tracePt t="20715" x="8464550" y="2501900"/>
          <p14:tracePt t="20805" x="8464550" y="2495550"/>
          <p14:tracePt t="20853" x="8458200" y="2495550"/>
          <p14:tracePt t="20901" x="8439150" y="2489200"/>
          <p14:tracePt t="20931" x="8204200" y="2476500"/>
          <p14:tracePt t="20960" x="7461250" y="2476500"/>
          <p14:tracePt t="20989" x="6807200" y="2476500"/>
          <p14:tracePt t="21019" x="6572250" y="2470150"/>
          <p14:tracePt t="21048" x="6324600" y="2463800"/>
          <p14:tracePt t="21077" x="5969000" y="2381250"/>
          <p14:tracePt t="21106" x="5607050" y="2298700"/>
          <p14:tracePt t="21136" x="5264150" y="2241550"/>
          <p14:tracePt t="21165" x="4965700" y="2190750"/>
          <p14:tracePt t="21194" x="4737100" y="2146300"/>
          <p14:tracePt t="21224" x="4381500" y="2095500"/>
          <p14:tracePt t="21253" x="4127500" y="2057400"/>
          <p14:tracePt t="21283" x="4013200" y="2012950"/>
          <p14:tracePt t="21312" x="3917950" y="1955800"/>
          <p14:tracePt t="21341" x="3816350" y="1905000"/>
          <p14:tracePt t="21370" x="3689350" y="1860550"/>
          <p14:tracePt t="21399" x="3441700" y="1809750"/>
          <p14:tracePt t="21428" x="3206750" y="1752600"/>
          <p14:tracePt t="21458" x="2940050" y="1670050"/>
          <p14:tracePt t="21487" x="2692400" y="1587500"/>
          <p14:tracePt t="21516" x="2527300" y="1524000"/>
          <p14:tracePt t="21545" x="2362200" y="1435100"/>
          <p14:tracePt t="21575" x="2305050" y="1384300"/>
          <p14:tracePt t="21604" x="2273300" y="1358900"/>
          <p14:tracePt t="21633" x="2209800" y="1333500"/>
          <p14:tracePt t="21662" x="2120900" y="1289050"/>
          <p14:tracePt t="21692" x="2051050" y="1270000"/>
          <p14:tracePt t="21721" x="2006600" y="1250950"/>
          <p14:tracePt t="21751" x="2000250" y="1244600"/>
          <p14:tracePt t="21780" x="2012950" y="1238250"/>
          <p14:tracePt t="21922" x="2444750" y="1200150"/>
          <p14:tracePt t="21951" x="2584450" y="1206500"/>
          <p14:tracePt t="21980" x="2597150" y="1206500"/>
          <p14:tracePt t="22039" x="2616200" y="1212850"/>
          <p14:tracePt t="22068" x="2755900" y="1238250"/>
          <p14:tracePt t="22097" x="3041650" y="1238250"/>
          <p14:tracePt t="22126" x="3168650" y="1231900"/>
          <p14:tracePt t="22155" x="3175000" y="1231900"/>
          <p14:tracePt t="22221" x="3168650" y="1231900"/>
          <p14:tracePt t="22250" x="3143250" y="1238250"/>
          <p14:tracePt t="22280" x="3079750" y="1250950"/>
          <p14:tracePt t="22309" x="3003550" y="1257300"/>
          <p14:tracePt t="22338" x="2889250" y="1263650"/>
          <p14:tracePt t="22367" x="2711450" y="1263650"/>
          <p14:tracePt t="22396" x="2552700" y="1263650"/>
          <p14:tracePt t="22425" x="2413000" y="1263650"/>
          <p14:tracePt t="22455" x="2393950" y="1263650"/>
          <p14:tracePt t="22513" x="2406650" y="1257300"/>
          <p14:tracePt t="22542" x="2425700" y="1257300"/>
          <p14:tracePt t="22571" x="2438400" y="1257300"/>
          <p14:tracePt t="22600" x="2457450" y="1257300"/>
          <p14:tracePt t="22629" x="2470150" y="1263650"/>
          <p14:tracePt t="22658" x="2470150" y="1270000"/>
          <p14:tracePt t="22688" x="2457450" y="1276350"/>
          <p14:tracePt t="22717" x="2444750" y="1276350"/>
          <p14:tracePt t="22746" x="2438400" y="1276350"/>
          <p14:tracePt t="22775" x="2425700" y="1276350"/>
          <p14:tracePt t="22805" x="2419350" y="1276350"/>
          <p14:tracePt t="22885" x="2419350" y="1282700"/>
          <p14:tracePt t="22914" x="2406650" y="1289050"/>
          <p14:tracePt t="22943" x="2387600" y="1295400"/>
          <p14:tracePt t="22973" x="2387600" y="1301750"/>
          <p14:tracePt t="23002" x="2381250" y="1308100"/>
          <p14:tracePt t="23031" x="2368550" y="1314450"/>
          <p14:tracePt t="23089" x="2381250" y="1314450"/>
          <p14:tracePt t="23118" x="2495550" y="1308100"/>
          <p14:tracePt t="23147" x="2616200" y="1301750"/>
          <p14:tracePt t="23176" x="2819400" y="1301750"/>
          <p14:tracePt t="23205" x="3016250" y="1301750"/>
          <p14:tracePt t="23235" x="3111500" y="1301750"/>
          <p14:tracePt t="23264" x="3251200" y="1301750"/>
          <p14:tracePt t="23293" x="3473450" y="1301750"/>
          <p14:tracePt t="23322" x="3587750" y="1301750"/>
          <p14:tracePt t="23351" x="3695700" y="1301750"/>
          <p14:tracePt t="23381" x="3759200" y="1308100"/>
          <p14:tracePt t="23410" x="3962400" y="1327150"/>
          <p14:tracePt t="23439" x="4216400" y="1346200"/>
          <p14:tracePt t="23468" x="4387850" y="1346200"/>
          <p14:tracePt t="23497" x="4514850" y="1346200"/>
          <p14:tracePt t="23526" x="4667250" y="1346200"/>
          <p14:tracePt t="23555" x="4806950" y="1346200"/>
          <p14:tracePt t="23585" x="5041900" y="1346200"/>
          <p14:tracePt t="23614" x="5353050" y="1346200"/>
          <p14:tracePt t="23643" x="5676900" y="1339850"/>
          <p14:tracePt t="23673" x="6134100" y="1327150"/>
          <p14:tracePt t="23702" x="6565900" y="1308100"/>
          <p14:tracePt t="23731" x="6832600" y="1301750"/>
          <p14:tracePt t="23760" x="7137400" y="1295400"/>
          <p14:tracePt t="23790" x="7232650" y="1295400"/>
          <p14:tracePt t="23819" x="7239000" y="1295400"/>
          <p14:tracePt t="23848" x="7245350" y="1295400"/>
          <p14:tracePt t="23949" x="7251700" y="1295400"/>
          <p14:tracePt t="24022" x="7258050" y="1295400"/>
          <p14:tracePt t="24238" x="7258050" y="1301750"/>
          <p14:tracePt t="24374" x="7251700" y="1301750"/>
          <p14:tracePt t="24403" x="7251700" y="1308100"/>
          <p14:tracePt t="33312" x="7239000" y="1308100"/>
          <p14:tracePt t="33342" x="7213600" y="1308100"/>
          <p14:tracePt t="33372" x="7181850" y="1314450"/>
          <p14:tracePt t="33402" x="7143750" y="1320800"/>
          <p14:tracePt t="33432" x="7092950" y="1320800"/>
          <p14:tracePt t="33461" x="7048500" y="1314450"/>
          <p14:tracePt t="33490" x="6991350" y="1301750"/>
          <p14:tracePt t="33519" x="6934200" y="1301750"/>
          <p14:tracePt t="33548" x="6775450" y="1333500"/>
          <p14:tracePt t="33578" x="6457950" y="1346200"/>
          <p14:tracePt t="33607" x="6203950" y="1346200"/>
          <p14:tracePt t="33636" x="5937250" y="1371600"/>
          <p14:tracePt t="33721" x="5289550" y="1651000"/>
          <p14:tracePt t="33780" x="4838700" y="1898650"/>
          <p14:tracePt t="33866" x="4229100" y="2222500"/>
          <p14:tracePt t="33952" x="3892550" y="2374900"/>
          <p14:tracePt t="34009" x="3727450" y="2419350"/>
          <p14:tracePt t="34038" x="3683000" y="2419350"/>
          <p14:tracePt t="34068" x="3530600" y="2393950"/>
          <p14:tracePt t="34097" x="3384550" y="2355850"/>
          <p14:tracePt t="34127" x="3333750" y="2336800"/>
          <p14:tracePt t="34157" x="3302000" y="2324100"/>
          <p14:tracePt t="34186" x="3282950" y="2311400"/>
          <p14:tracePt t="34216" x="3263900" y="2305050"/>
          <p14:tracePt t="34245" x="3213100" y="2292350"/>
          <p14:tracePt t="34274" x="3111500" y="2286000"/>
          <p14:tracePt t="34303" x="3016250" y="2286000"/>
          <p14:tracePt t="34332" x="2895600" y="2292350"/>
          <p14:tracePt t="34361" x="2813050" y="2292350"/>
          <p14:tracePt t="34390" x="2755900" y="2260600"/>
          <p14:tracePt t="34419" x="2622550" y="2190750"/>
          <p14:tracePt t="34449" x="2476500" y="2120900"/>
          <p14:tracePt t="34478" x="2425700" y="2089150"/>
          <p14:tracePt t="34507" x="2381250" y="2057400"/>
          <p14:tracePt t="34536" x="2336800" y="2006600"/>
          <p14:tracePt t="34565" x="2317750" y="1968500"/>
          <p14:tracePt t="34594" x="2266950" y="1930400"/>
          <p14:tracePt t="34623" x="2228850" y="1898650"/>
          <p14:tracePt t="34653" x="2178050" y="1873250"/>
          <p14:tracePt t="34683" x="2152650" y="1847850"/>
          <p14:tracePt t="34712" x="2139950" y="1828800"/>
          <p14:tracePt t="34741" x="2139950" y="1822450"/>
          <p14:tracePt t="34771" x="2120900" y="1797050"/>
          <p14:tracePt t="34800" x="2101850" y="1765300"/>
          <p14:tracePt t="34829" x="2095500" y="1746250"/>
          <p14:tracePt t="34858" x="2082800" y="1720850"/>
          <p14:tracePt t="34887" x="2076450" y="1701800"/>
          <p14:tracePt t="34916" x="2070100" y="1682750"/>
          <p14:tracePt t="34945" x="2070100" y="1676400"/>
          <p14:tracePt t="34975" x="2070100" y="1663700"/>
          <p14:tracePt t="35004" x="2063750" y="1651000"/>
          <p14:tracePt t="35033" x="2063750" y="1638300"/>
          <p14:tracePt t="35063" x="2063750" y="1625600"/>
          <p14:tracePt t="35092" x="2063750" y="1619250"/>
          <p14:tracePt t="35248" x="2063750" y="1612900"/>
          <p14:tracePt t="35278" x="2063750" y="1606550"/>
          <p14:tracePt t="35307" x="2057400" y="1600200"/>
          <p14:tracePt t="35337" x="2057400" y="1593850"/>
          <p14:tracePt t="35432" x="2057400" y="1600200"/>
          <p14:tracePt t="35462" x="2057400" y="1606550"/>
          <p14:tracePt t="35491" x="2057400" y="1625600"/>
          <p14:tracePt t="35520" x="2063750" y="1638300"/>
          <p14:tracePt t="35549" x="2070100" y="1644650"/>
          <p14:tracePt t="35578" x="2070100" y="1651000"/>
          <p14:tracePt t="35607" x="2070100" y="1670050"/>
          <p14:tracePt t="35636" x="2070100" y="1695450"/>
          <p14:tracePt t="35666" x="2070100" y="1720850"/>
          <p14:tracePt t="35695" x="2070100" y="1739900"/>
          <p14:tracePt t="35725" x="2070100" y="1790700"/>
          <p14:tracePt t="35754" x="2070100" y="1866900"/>
          <p14:tracePt t="35783" x="2051050" y="1962150"/>
          <p14:tracePt t="35813" x="2012950" y="2152650"/>
          <p14:tracePt t="35842" x="1981200" y="2324100"/>
          <p14:tracePt t="35871" x="1949450" y="2451100"/>
          <p14:tracePt t="35900" x="1917700" y="2590800"/>
          <p14:tracePt t="35929" x="1905000" y="2711450"/>
          <p14:tracePt t="35959" x="1885950" y="2825750"/>
          <p14:tracePt t="35988" x="1847850" y="3003550"/>
          <p14:tracePt t="36017" x="1816100" y="3213100"/>
          <p14:tracePt t="36046" x="1797050" y="3333750"/>
          <p14:tracePt t="36075" x="1771650" y="3498850"/>
          <p14:tracePt t="36104" x="1765300" y="3625850"/>
          <p14:tracePt t="36134" x="1765300" y="3702050"/>
          <p14:tracePt t="36163" x="1765300" y="3778250"/>
          <p14:tracePt t="36192" x="1771650" y="3867150"/>
          <p14:tracePt t="36221" x="1797050" y="3956050"/>
          <p14:tracePt t="36251" x="1822450" y="4057650"/>
          <p14:tracePt t="36280" x="1854200" y="4127500"/>
          <p14:tracePt t="36309" x="1892300" y="4171950"/>
          <p14:tracePt t="36338" x="1924050" y="4210050"/>
          <p14:tracePt t="36368" x="1943100" y="4222750"/>
          <p14:tracePt t="36397" x="1949450" y="4222750"/>
          <p14:tracePt t="36426" x="1955800" y="4222750"/>
          <p14:tracePt t="36560" x="1955800" y="4203700"/>
          <p14:tracePt t="36590" x="1962150" y="4165600"/>
          <p14:tracePt t="36620" x="1955800" y="4108450"/>
          <p14:tracePt t="36650" x="1943100" y="4076700"/>
          <p14:tracePt t="36680" x="1943100" y="4070350"/>
          <p14:tracePt t="38441" x="1943100" y="4064000"/>
          <p14:tracePt t="38471" x="1943100" y="4032250"/>
          <p14:tracePt t="38500" x="1924050" y="3968750"/>
          <p14:tracePt t="38530" x="1898650" y="3911600"/>
          <p14:tracePt t="38560" x="1885950" y="3867150"/>
          <p14:tracePt t="38589" x="1866900" y="3829050"/>
          <p14:tracePt t="38618" x="1854200" y="3797300"/>
          <p14:tracePt t="38647" x="1828800" y="3746500"/>
          <p14:tracePt t="38676" x="1790700" y="3670300"/>
          <p14:tracePt t="38706" x="1746250" y="3562350"/>
          <p14:tracePt t="38736" x="1701800" y="3467100"/>
          <p14:tracePt t="38765" x="1657350" y="3371850"/>
          <p14:tracePt t="38794" x="1644650" y="3333750"/>
          <p14:tracePt t="38824" x="1644650" y="3327400"/>
          <p14:tracePt t="38897" x="1638300" y="3327400"/>
          <p14:tracePt t="38926" x="1631950" y="3327400"/>
          <p14:tracePt t="38955" x="1631950" y="3321050"/>
          <p14:tracePt t="39337" x="1625600" y="3321050"/>
          <p14:tracePt t="39367" x="1625600" y="3333750"/>
          <p14:tracePt t="39397" x="1612900" y="3346450"/>
          <p14:tracePt t="39426" x="1600200" y="3365500"/>
          <p14:tracePt t="39456" x="1593850" y="3384550"/>
          <p14:tracePt t="39485" x="1587500" y="3409950"/>
          <p14:tracePt t="39515" x="1581150" y="3448050"/>
          <p14:tracePt t="39544" x="1581150" y="3473450"/>
          <p14:tracePt t="39573" x="1581150" y="3479800"/>
          <p14:tracePt t="39649" x="1574800" y="3479800"/>
          <p14:tracePt t="39678" x="1574800" y="3486150"/>
          <p14:tracePt t="39708" x="1562100" y="3505200"/>
          <p14:tracePt t="39737" x="1562100" y="3524250"/>
          <p14:tracePt t="39766" x="1555750" y="3530600"/>
          <p14:tracePt t="39873" x="1555750" y="3536950"/>
          <p14:tracePt t="40434" x="1555750" y="3543300"/>
          <p14:tracePt t="40546" x="1555750" y="3549650"/>
          <p14:tracePt t="40746" x="1555750" y="3556000"/>
          <p14:tracePt t="40785" x="1555750" y="3562350"/>
          <p14:tracePt t="40826" x="1555750" y="3568700"/>
          <p14:tracePt t="40954" x="1555750" y="3575050"/>
          <p14:tracePt t="40985" x="1555750" y="3581400"/>
          <p14:tracePt t="41186" x="1555750" y="3587750"/>
          <p14:tracePt t="41215" x="1543050" y="3600450"/>
          <p14:tracePt t="41245" x="1543050" y="3606800"/>
          <p14:tracePt t="41274" x="1530350" y="3625850"/>
          <p14:tracePt t="41303" x="1517650" y="3638550"/>
          <p14:tracePt t="41333" x="1504950" y="3670300"/>
          <p14:tracePt t="41362" x="1492250" y="3702050"/>
          <p14:tracePt t="41391" x="1485900" y="3714750"/>
          <p14:tracePt t="41421" x="1479550" y="3740150"/>
          <p14:tracePt t="41450" x="1479550" y="3765550"/>
          <p14:tracePt t="41479" x="1479550" y="3797300"/>
          <p14:tracePt t="41508" x="1517650" y="3873500"/>
          <p14:tracePt t="41538" x="1625600" y="4006850"/>
          <p14:tracePt t="41567" x="1784350" y="4197350"/>
          <p14:tracePt t="41596" x="1993900" y="4451350"/>
          <p14:tracePt t="41626" x="2133600" y="4622800"/>
          <p14:tracePt t="41655" x="2216150" y="4730750"/>
          <p14:tracePt t="41685" x="2336800" y="4870450"/>
          <p14:tracePt t="41714" x="2413000" y="4946650"/>
          <p14:tracePt t="41743" x="2432050" y="4972050"/>
          <p14:tracePt t="41772" x="2444750" y="4991100"/>
          <p14:tracePt t="41802" x="2451100" y="4991100"/>
          <p14:tracePt t="41994" x="2444750" y="4991100"/>
          <p14:tracePt t="42023" x="2444750" y="4984750"/>
          <p14:tracePt t="42053" x="2438400" y="4984750"/>
          <p14:tracePt t="42210" x="2438400" y="4978400"/>
          <p14:tracePt t="42658" x="2438400" y="4972050"/>
          <p14:tracePt t="42688" x="2419350" y="4940300"/>
          <p14:tracePt t="42718" x="2368550" y="4806950"/>
          <p14:tracePt t="42748" x="2330450" y="4711700"/>
          <p14:tracePt t="42777" x="2317750" y="4667250"/>
          <p14:tracePt t="42806" x="2279650" y="4603750"/>
          <p14:tracePt t="42836" x="2203450" y="4508500"/>
          <p14:tracePt t="42865" x="2152650" y="4425950"/>
          <p14:tracePt t="42895" x="2127250" y="4381500"/>
          <p14:tracePt t="42924" x="2108200" y="4318000"/>
          <p14:tracePt t="42953" x="2101850" y="4267200"/>
          <p14:tracePt t="42982" x="2082800" y="4210050"/>
          <p14:tracePt t="43012" x="2070100" y="4165600"/>
          <p14:tracePt t="43041" x="2070100" y="4114800"/>
          <p14:tracePt t="43070" x="2070100" y="4057650"/>
          <p14:tracePt t="43100" x="2070100" y="4019550"/>
          <p14:tracePt t="43129" x="2076450" y="3987800"/>
          <p14:tracePt t="43158" x="2082800" y="3962400"/>
          <p14:tracePt t="43188" x="2089150" y="3949700"/>
          <p14:tracePt t="43217" x="2095500" y="3911600"/>
          <p14:tracePt t="43246" x="2101850" y="3841750"/>
          <p14:tracePt t="43275" x="2114550" y="3765550"/>
          <p14:tracePt t="43305" x="2114550" y="3702050"/>
          <p14:tracePt t="43334" x="2127250" y="3568700"/>
          <p14:tracePt t="43363" x="2127250" y="3448050"/>
          <p14:tracePt t="43392" x="2133600" y="3397250"/>
          <p14:tracePt t="43421" x="2139950" y="3257550"/>
          <p14:tracePt t="43450" x="2139950" y="3111500"/>
          <p14:tracePt t="43480" x="2133600" y="2946400"/>
          <p14:tracePt t="43565" x="2082800" y="2108200"/>
          <p14:tracePt t="43623" x="2006600" y="1587500"/>
          <p14:tracePt t="43652" x="2000250" y="1422400"/>
          <p14:tracePt t="43682" x="2000250" y="1320800"/>
          <p14:tracePt t="43711" x="2000250" y="1238250"/>
          <p14:tracePt t="43740" x="2019300" y="1130300"/>
          <p14:tracePt t="43769" x="2025650" y="1066800"/>
          <p14:tracePt t="43799" x="2025650" y="990600"/>
          <p14:tracePt t="43828" x="2032000" y="889000"/>
          <p14:tracePt t="43857" x="2038350" y="831850"/>
          <p14:tracePt t="43886" x="2044700" y="800100"/>
          <p14:tracePt t="43944" x="2057400" y="806450"/>
          <p14:tracePt t="43974" x="2114550" y="933450"/>
          <p14:tracePt t="44004" x="2159000" y="1085850"/>
          <p14:tracePt t="44033" x="2165350" y="1200150"/>
          <p14:tracePt t="44062" x="2165350" y="1314450"/>
          <p14:tracePt t="44091" x="2159000" y="1409700"/>
          <p14:tracePt t="44121" x="2152650" y="1473200"/>
          <p14:tracePt t="44150" x="2152650" y="1504950"/>
          <p14:tracePt t="44179" x="2146300" y="1524000"/>
          <p14:tracePt t="44209" x="2146300" y="1555750"/>
          <p14:tracePt t="44238" x="2146300" y="1600200"/>
          <p14:tracePt t="44267" x="2146300" y="1612900"/>
          <p14:tracePt t="44296" x="2139950" y="1619250"/>
          <p14:tracePt t="44362" x="2133600" y="1619250"/>
          <p14:tracePt t="44659" x="2139950" y="1619250"/>
          <p14:tracePt t="44688" x="2152650" y="1612900"/>
          <p14:tracePt t="44718" x="2165350" y="1612900"/>
          <p14:tracePt t="44748" x="2171700" y="1612900"/>
          <p14:tracePt t="44777" x="2178050" y="1612900"/>
          <p14:tracePt t="44806" x="2184400" y="1612900"/>
          <p14:tracePt t="44970" x="2190750" y="1612900"/>
          <p14:tracePt t="45000" x="2203450" y="1606550"/>
          <p14:tracePt t="45029" x="2209800" y="1606550"/>
          <p14:tracePt t="45115" x="2216150" y="1606550"/>
          <p14:tracePt t="45144" x="2235200" y="1606550"/>
          <p14:tracePt t="45173" x="2279650" y="1619250"/>
          <p14:tracePt t="45203" x="2324100" y="1631950"/>
          <p14:tracePt t="45232" x="2336800" y="1638300"/>
          <p14:tracePt t="45386" x="2336800" y="1631950"/>
          <p14:tracePt t="45416" x="2336800" y="1625600"/>
          <p14:tracePt t="45445" x="2336800" y="1606550"/>
          <p14:tracePt t="45475" x="2330450" y="1587500"/>
          <p14:tracePt t="45504" x="2324100" y="1587500"/>
          <p14:tracePt t="45533" x="2298700" y="1568450"/>
          <p14:tracePt t="45562" x="2273300" y="1555750"/>
          <p14:tracePt t="45592" x="2260600" y="1555750"/>
          <p14:tracePt t="45621" x="2254250" y="1549400"/>
          <p14:tracePt t="45650" x="2222500" y="1549400"/>
          <p14:tracePt t="45680" x="2197100" y="1555750"/>
          <p14:tracePt t="45709" x="2171700" y="1562100"/>
          <p14:tracePt t="45738" x="2159000" y="1562100"/>
          <p14:tracePt t="45797" x="2159000" y="1581150"/>
          <p14:tracePt t="45826" x="2159000" y="1593850"/>
          <p14:tracePt t="45855" x="2159000" y="1600200"/>
          <p14:tracePt t="45884" x="2159000" y="1606550"/>
          <p14:tracePt t="45913" x="2152650" y="1612900"/>
          <p14:tracePt t="45972" x="2146300" y="1612900"/>
          <p14:tracePt t="46011" x="2139950" y="1612900"/>
          <p14:tracePt t="46043" x="2133600" y="1612900"/>
          <p14:tracePt t="46072" x="2127250" y="1600200"/>
          <p14:tracePt t="46101" x="2108200" y="1587500"/>
          <p14:tracePt t="46130" x="2089150" y="1568450"/>
          <p14:tracePt t="46160" x="2082800" y="1562100"/>
          <p14:tracePt t="46324" x="2076450" y="1562100"/>
          <p14:tracePt t="46354" x="2051050" y="1562100"/>
          <p14:tracePt t="46383" x="2025650" y="1555750"/>
          <p14:tracePt t="46413" x="2000250" y="1555750"/>
          <p14:tracePt t="46443" x="1993900" y="1555750"/>
          <p14:tracePt t="46875" x="2000250" y="1555750"/>
          <p14:tracePt t="46905" x="2019300" y="1562100"/>
          <p14:tracePt t="46934" x="2057400" y="1593850"/>
          <p14:tracePt t="46964" x="2095500" y="1638300"/>
          <p14:tracePt t="46993" x="2114550" y="1682750"/>
          <p14:tracePt t="47022" x="2120900" y="1720850"/>
          <p14:tracePt t="47051" x="2120900" y="1752600"/>
          <p14:tracePt t="47080" x="2120900" y="1758950"/>
          <p14:tracePt t="47110" x="2120900" y="1771650"/>
          <p14:tracePt t="47227" x="2120900" y="1778000"/>
          <p14:tracePt t="47267" x="2120900" y="1784350"/>
          <p14:tracePt t="47387" x="2114550" y="1784350"/>
          <p14:tracePt t="47427" x="2108200" y="1784350"/>
          <p14:tracePt t="47467" x="2101850" y="1784350"/>
          <p14:tracePt t="49588" x="2101850" y="1778000"/>
          <p14:tracePt t="49628" x="2101850" y="1771650"/>
          <p14:tracePt t="49657" x="2101850" y="1758950"/>
          <p14:tracePt t="49688" x="2101850" y="1739900"/>
          <p14:tracePt t="49717" x="2101850" y="1733550"/>
          <p14:tracePt t="49746" x="2101850" y="1720850"/>
          <p14:tracePt t="49775" x="2101850" y="1714500"/>
          <p14:tracePt t="49833" x="2101850" y="1708150"/>
          <p14:tracePt t="50260" x="2108200" y="1708150"/>
          <p14:tracePt t="50290" x="2146300" y="1708150"/>
          <p14:tracePt t="50319" x="2197100" y="1714500"/>
          <p14:tracePt t="50349" x="2292350" y="1746250"/>
          <p14:tracePt t="50378" x="2343150" y="1765300"/>
          <p14:tracePt t="50408" x="2387600" y="1790700"/>
          <p14:tracePt t="50437" x="2400300" y="1797050"/>
          <p14:tracePt t="50466" x="2406650" y="1803400"/>
          <p14:tracePt t="50495" x="2432050" y="1816100"/>
          <p14:tracePt t="50524" x="2470150" y="1835150"/>
          <p14:tracePt t="50553" x="2501900" y="1847850"/>
          <p14:tracePt t="50582" x="2527300" y="1860550"/>
          <p14:tracePt t="50612" x="2533650" y="1866900"/>
          <p14:tracePt t="50756" x="2540000" y="1866900"/>
          <p14:tracePt t="50786" x="2552700" y="1835150"/>
          <p14:tracePt t="50815" x="2584450" y="1809750"/>
          <p14:tracePt t="50845" x="2628900" y="1790700"/>
          <p14:tracePt t="50874" x="2717800" y="1797050"/>
          <p14:tracePt t="50903" x="2774950" y="1816100"/>
          <p14:tracePt t="50932" x="2787650" y="1822450"/>
          <p14:tracePt t="51020" x="2787650" y="1828800"/>
          <p14:tracePt t="51049" x="2794000" y="1835150"/>
          <p14:tracePt t="51078" x="2794000" y="1841500"/>
          <p14:tracePt t="51107" x="2794000" y="1847850"/>
          <p14:tracePt t="51156" x="2794000" y="1835150"/>
          <p14:tracePt t="51185" x="2762250" y="1790700"/>
          <p14:tracePt t="51214" x="2724150" y="1739900"/>
          <p14:tracePt t="51244" x="2698750" y="1720850"/>
          <p14:tracePt t="51340" x="2711450" y="1720850"/>
          <p14:tracePt t="51369" x="2927350" y="1752600"/>
          <p14:tracePt t="51399" x="3048000" y="1778000"/>
          <p14:tracePt t="51428" x="3105150" y="1797050"/>
          <p14:tracePt t="51457" x="3136900" y="1822450"/>
          <p14:tracePt t="51486" x="3175000" y="1835150"/>
          <p14:tracePt t="51515" x="3187700" y="1847850"/>
          <p14:tracePt t="51544" x="3200400" y="1854200"/>
          <p14:tracePt t="51573" x="3213100" y="1866900"/>
          <p14:tracePt t="51602" x="3219450" y="1873250"/>
          <p14:tracePt t="51632" x="3225800" y="1879600"/>
          <p14:tracePt t="51690" x="3232150" y="1885950"/>
          <p14:tracePt t="51719" x="3232150" y="1892300"/>
          <p14:tracePt t="51748" x="3238500" y="1905000"/>
          <p14:tracePt t="51778" x="3238500" y="1917700"/>
          <p14:tracePt t="51807" x="3238500" y="1924050"/>
          <p14:tracePt t="51836" x="3238500" y="1943100"/>
          <p14:tracePt t="51865" x="3244850" y="1962150"/>
          <p14:tracePt t="51894" x="3244850" y="1968500"/>
          <p14:tracePt t="52180" x="3244850" y="1974850"/>
          <p14:tracePt t="52209" x="3232150" y="2032000"/>
          <p14:tracePt t="52240" x="3206750" y="2114550"/>
          <p14:tracePt t="52269" x="3175000" y="2184400"/>
          <p14:tracePt t="52298" x="3130550" y="2235200"/>
          <p14:tracePt t="52327" x="3067050" y="2298700"/>
          <p14:tracePt t="52357" x="3016250" y="2336800"/>
          <p14:tracePt t="52386" x="2990850" y="2349500"/>
          <p14:tracePt t="52415" x="2940050" y="2368550"/>
          <p14:tracePt t="52444" x="2800350" y="2387600"/>
          <p14:tracePt t="52473" x="2667000" y="2381250"/>
          <p14:tracePt t="52502" x="2603500" y="2349500"/>
          <p14:tracePt t="52532" x="2565400" y="2317750"/>
          <p14:tracePt t="52561" x="2495550" y="2273300"/>
          <p14:tracePt t="52590" x="2349500" y="2197100"/>
          <p14:tracePt t="52619" x="2228850" y="2159000"/>
          <p14:tracePt t="52648" x="2114550" y="2095500"/>
          <p14:tracePt t="52678" x="2044700" y="2044700"/>
          <p14:tracePt t="52707" x="1993900" y="2012950"/>
          <p14:tracePt t="52736" x="1949450" y="1993900"/>
          <p14:tracePt t="52765" x="1924050" y="1987550"/>
          <p14:tracePt t="52794" x="1911350" y="1981200"/>
          <p14:tracePt t="52824" x="1885950" y="1968500"/>
          <p14:tracePt t="52853" x="1860550" y="1943100"/>
          <p14:tracePt t="52882" x="1854200" y="1924050"/>
          <p14:tracePt t="52940" x="1860550" y="1924050"/>
          <p14:tracePt t="52969" x="1885950" y="1924050"/>
          <p14:tracePt t="52998" x="1924050" y="1930400"/>
          <p14:tracePt t="53027" x="1955800" y="1949450"/>
          <p14:tracePt t="53057" x="1993900" y="1968500"/>
          <p14:tracePt t="53086" x="2032000" y="1987550"/>
          <p14:tracePt t="53115" x="2044700" y="1993900"/>
          <p14:tracePt t="53144" x="2063750" y="2006600"/>
          <p14:tracePt t="53173" x="2082800" y="2032000"/>
          <p14:tracePt t="53203" x="2101850" y="2057400"/>
          <p14:tracePt t="53232" x="2120900" y="2089150"/>
          <p14:tracePt t="53261" x="2159000" y="2127250"/>
          <p14:tracePt t="53290" x="2178050" y="2159000"/>
          <p14:tracePt t="53319" x="2209800" y="2209800"/>
          <p14:tracePt t="53348" x="2228850" y="2247900"/>
          <p14:tracePt t="53378" x="2247900" y="2279650"/>
          <p14:tracePt t="53407" x="2273300" y="2330450"/>
          <p14:tracePt t="53436" x="2292350" y="2393950"/>
          <p14:tracePt t="53465" x="2311400" y="2425700"/>
          <p14:tracePt t="53494" x="2336800" y="2482850"/>
          <p14:tracePt t="53524" x="2349500" y="2527300"/>
          <p14:tracePt t="53553" x="2362200" y="2571750"/>
          <p14:tracePt t="53583" x="2368550" y="2622550"/>
          <p14:tracePt t="53612" x="2381250" y="2679700"/>
          <p14:tracePt t="53642" x="2387600" y="2755900"/>
          <p14:tracePt t="53671" x="2406650" y="2844800"/>
          <p14:tracePt t="53701" x="2419350" y="2901950"/>
          <p14:tracePt t="53730" x="2425700" y="2946400"/>
          <p14:tracePt t="53759" x="2432050" y="3009900"/>
          <p14:tracePt t="53789" x="2457450" y="3092450"/>
          <p14:tracePt t="53818" x="2482850" y="3162300"/>
          <p14:tracePt t="53847" x="2514600" y="3257550"/>
          <p14:tracePt t="53876" x="2527300" y="3295650"/>
          <p14:tracePt t="53905" x="2546350" y="3346450"/>
          <p14:tracePt t="53934" x="2565400" y="3409950"/>
          <p14:tracePt t="53963" x="2584450" y="3454400"/>
          <p14:tracePt t="53992" x="2616200" y="3505200"/>
          <p14:tracePt t="54022" x="2622550" y="3524250"/>
          <p14:tracePt t="54051" x="2628900" y="3524250"/>
          <p14:tracePt t="54080" x="2628900" y="3530600"/>
          <p14:tracePt t="54157" x="2635250" y="3536950"/>
          <p14:tracePt t="54186" x="2647950" y="3549650"/>
          <p14:tracePt t="54215" x="2654300" y="3556000"/>
          <p14:tracePt t="54245" x="2667000" y="3568700"/>
          <p14:tracePt t="54274" x="2679700" y="3581400"/>
          <p14:tracePt t="54303" x="2686050" y="3587750"/>
          <p14:tracePt t="54389" x="2692400" y="3575050"/>
          <p14:tracePt t="54418" x="2705100" y="3536950"/>
          <p14:tracePt t="54447" x="2724150" y="3486150"/>
          <p14:tracePt t="54476" x="2730500" y="3441700"/>
          <p14:tracePt t="54505" x="2749550" y="3371850"/>
          <p14:tracePt t="54535" x="2768600" y="3302000"/>
          <p14:tracePt t="54564" x="2787650" y="3263900"/>
          <p14:tracePt t="54593" x="2800350" y="3225800"/>
          <p14:tracePt t="54622" x="2819400" y="3175000"/>
          <p14:tracePt t="54651" x="2838450" y="3124200"/>
          <p14:tracePt t="54681" x="2870200" y="3060700"/>
          <p14:tracePt t="54710" x="2882900" y="2990850"/>
          <p14:tracePt t="54740" x="2895600" y="2940050"/>
          <p14:tracePt t="54769" x="2914650" y="2889250"/>
          <p14:tracePt t="54798" x="2921000" y="2844800"/>
          <p14:tracePt t="54827" x="2927350" y="2806700"/>
          <p14:tracePt t="54856" x="2946400" y="2755900"/>
          <p14:tracePt t="54885" x="2952750" y="2698750"/>
          <p14:tracePt t="54915" x="2965450" y="2654300"/>
          <p14:tracePt t="54944" x="2978150" y="2590800"/>
          <p14:tracePt t="54974" x="2984500" y="2546350"/>
          <p14:tracePt t="55003" x="2990850" y="2520950"/>
          <p14:tracePt t="55032" x="3003550" y="2495550"/>
          <p14:tracePt t="55061" x="3016250" y="2457450"/>
          <p14:tracePt t="55091" x="3028950" y="2425700"/>
          <p14:tracePt t="55120" x="3048000" y="2374900"/>
          <p14:tracePt t="55149" x="3054350" y="2355850"/>
          <p14:tracePt t="55179" x="3067050" y="2336800"/>
          <p14:tracePt t="55208" x="3079750" y="2317750"/>
          <p14:tracePt t="55237" x="3086100" y="2311400"/>
          <p14:tracePt t="55266" x="3098800" y="2292350"/>
          <p14:tracePt t="55295" x="3105150" y="2286000"/>
          <p14:tracePt t="55353" x="3111500" y="2279650"/>
          <p14:tracePt t="55383" x="3124200" y="2273300"/>
          <p14:tracePt t="55412" x="3143250" y="2266950"/>
          <p14:tracePt t="55441" x="3149600" y="2260600"/>
          <p14:tracePt t="55869" x="3143250" y="2260600"/>
          <p14:tracePt t="55899" x="3136900" y="2260600"/>
          <p14:tracePt t="55929" x="3130550" y="2260600"/>
          <p14:tracePt t="55958" x="3111500" y="2279650"/>
          <p14:tracePt t="55988" x="3098800" y="2292350"/>
          <p14:tracePt t="56017" x="3073400" y="2330450"/>
          <p14:tracePt t="56046" x="3054350" y="2374900"/>
          <p14:tracePt t="56075" x="3041650" y="2419350"/>
          <p14:tracePt t="56105" x="3016250" y="2489200"/>
          <p14:tracePt t="56134" x="2997200" y="2578100"/>
          <p14:tracePt t="56163" x="2984500" y="2622550"/>
          <p14:tracePt t="56192" x="2971800" y="2673350"/>
          <p14:tracePt t="56221" x="2959100" y="2717800"/>
          <p14:tracePt t="56250" x="2946400" y="2755900"/>
          <p14:tracePt t="56279" x="2933700" y="2806700"/>
          <p14:tracePt t="56309" x="2927350" y="2863850"/>
          <p14:tracePt t="56338" x="2914650" y="2914650"/>
          <p14:tracePt t="56367" x="2901950" y="2965450"/>
          <p14:tracePt t="56397" x="2889250" y="3016250"/>
          <p14:tracePt t="56426" x="2876550" y="3079750"/>
          <p14:tracePt t="56455" x="2870200" y="3124200"/>
          <p14:tracePt t="56484" x="2863850" y="3143250"/>
          <p14:tracePt t="56513" x="2863850" y="3149600"/>
          <p14:tracePt t="56542" x="2851150" y="3175000"/>
          <p14:tracePt t="56571" x="2844800" y="3206750"/>
          <p14:tracePt t="56600" x="2838450" y="3244850"/>
          <p14:tracePt t="56629" x="2832100" y="3270250"/>
          <p14:tracePt t="56658" x="2819400" y="3302000"/>
          <p14:tracePt t="56688" x="2806700" y="3340100"/>
          <p14:tracePt t="56717" x="2794000" y="3378200"/>
          <p14:tracePt t="56746" x="2774950" y="3409950"/>
          <p14:tracePt t="56776" x="2762250" y="3460750"/>
          <p14:tracePt t="56805" x="2743200" y="3492500"/>
          <p14:tracePt t="56834" x="2736850" y="3511550"/>
          <p14:tracePt t="56863" x="2730500" y="3517900"/>
          <p14:tracePt t="56892" x="2724150" y="3524250"/>
          <p14:tracePt t="56921" x="2717800" y="3524250"/>
          <p14:tracePt t="56950" x="2698750" y="3524250"/>
          <p14:tracePt t="56979" x="2686050" y="3524250"/>
          <p14:tracePt t="57008" x="2660650" y="3505200"/>
          <p14:tracePt t="57038" x="2641600" y="3492500"/>
          <p14:tracePt t="57067" x="2622550" y="3473450"/>
          <p14:tracePt t="57096" x="2584450" y="3429000"/>
          <p14:tracePt t="57125" x="2571750" y="3390900"/>
          <p14:tracePt t="57154" x="2546350" y="3346450"/>
          <p14:tracePt t="57183" x="2520950" y="3289300"/>
          <p14:tracePt t="57212" x="2508250" y="3244850"/>
          <p14:tracePt t="57242" x="2489200" y="3181350"/>
          <p14:tracePt t="57271" x="2476500" y="3130550"/>
          <p14:tracePt t="57301" x="2457450" y="3079750"/>
          <p14:tracePt t="57330" x="2432050" y="3009900"/>
          <p14:tracePt t="57359" x="2406650" y="2927350"/>
          <p14:tracePt t="57388" x="2393950" y="2889250"/>
          <p14:tracePt t="57417" x="2362200" y="2813050"/>
          <p14:tracePt t="57446" x="2336800" y="2736850"/>
          <p14:tracePt t="57475" x="2324100" y="2667000"/>
          <p14:tracePt t="57505" x="2305050" y="2584450"/>
          <p14:tracePt t="57534" x="2286000" y="2527300"/>
          <p14:tracePt t="57563" x="2266950" y="2482850"/>
          <p14:tracePt t="57592" x="2254250" y="2432050"/>
          <p14:tracePt t="57621" x="2235200" y="2381250"/>
          <p14:tracePt t="57650" x="2222500" y="2330450"/>
          <p14:tracePt t="57680" x="2184400" y="2222500"/>
          <p14:tracePt t="57709" x="2146300" y="2152650"/>
          <p14:tracePt t="57738" x="2133600" y="2133600"/>
          <p14:tracePt t="57768" x="2108200" y="2108200"/>
          <p14:tracePt t="57797" x="2095500" y="2089150"/>
          <p14:tracePt t="57826" x="2076450" y="2076450"/>
          <p14:tracePt t="57855" x="2063750" y="2070100"/>
          <p14:tracePt t="57884" x="2025650" y="2051050"/>
          <p14:tracePt t="57913" x="1968500" y="2038350"/>
          <p14:tracePt t="57942" x="1930400" y="2032000"/>
          <p14:tracePt t="57971" x="1911350" y="2025650"/>
          <p14:tracePt t="58000" x="1905000" y="2025650"/>
          <p14:tracePt t="58078" x="1924050" y="2032000"/>
          <p14:tracePt t="58107" x="2044700" y="2082800"/>
          <p14:tracePt t="58136" x="2273300" y="2266950"/>
          <p14:tracePt t="58165" x="2451100" y="2463800"/>
          <p14:tracePt t="58165" x="2508250" y="2546350"/>
          <p14:tracePt t="58194" x="2616200" y="2762250"/>
          <p14:tracePt t="58224" x="2711450" y="3028950"/>
          <p14:tracePt t="58253" x="2749550" y="3251200"/>
          <p14:tracePt t="58283" x="2749550" y="3346450"/>
          <p14:tracePt t="58312" x="2755900" y="3422650"/>
          <p14:tracePt t="58341" x="2755900" y="3454400"/>
          <p14:tracePt t="58371" x="2755900" y="3460750"/>
          <p14:tracePt t="58400" x="2755900" y="3486150"/>
          <p14:tracePt t="58429" x="2755900" y="3556000"/>
          <p14:tracePt t="58458" x="2755900" y="3575050"/>
          <p14:tracePt t="58517" x="2755900" y="3581400"/>
          <p14:tracePt t="58547" x="2749550" y="3594100"/>
          <p14:tracePt t="58576" x="2730500" y="3619500"/>
          <p14:tracePt t="58605" x="2724150" y="3657600"/>
          <p14:tracePt t="58634" x="2724150" y="3689350"/>
          <p14:tracePt t="58693" x="2736850" y="3689350"/>
          <p14:tracePt t="58723" x="2749550" y="3689350"/>
          <p14:tracePt t="58752" x="2768600" y="3733800"/>
          <p14:tracePt t="58781" x="2768600" y="3752850"/>
          <p14:tracePt t="58810" x="2755900" y="3752850"/>
          <p14:tracePt t="58839" x="2692400" y="3708400"/>
          <p14:tracePt t="58868" x="2686050" y="3702050"/>
          <p14:tracePt t="76906" x="2705100" y="3708400"/>
          <p14:tracePt t="76936" x="2717800" y="3714750"/>
          <p14:tracePt t="77066" x="2711450" y="3714750"/>
          <p14:tracePt t="77096" x="2609850" y="3657600"/>
          <p14:tracePt t="77125" x="2520950" y="3594100"/>
          <p14:tracePt t="77155" x="2406650" y="3505200"/>
          <p14:tracePt t="77184" x="2292350" y="3416300"/>
          <p14:tracePt t="77214" x="2171700" y="3295650"/>
          <p14:tracePt t="77243" x="2133600" y="3194050"/>
          <p14:tracePt t="77273" x="2108200" y="3124200"/>
          <p14:tracePt t="77302" x="2089150" y="3009900"/>
          <p14:tracePt t="77331" x="2076450" y="2857500"/>
          <p14:tracePt t="77361" x="2082800" y="2749550"/>
          <p14:tracePt t="77390" x="2114550" y="2635250"/>
          <p14:tracePt t="77419" x="2127250" y="2590800"/>
          <p14:tracePt t="77448" x="2127250" y="2571750"/>
          <p14:tracePt t="77477" x="2139950" y="2533650"/>
          <p14:tracePt t="77507" x="2146300" y="2482850"/>
          <p14:tracePt t="77536" x="2152650" y="2432050"/>
          <p14:tracePt t="77565" x="2171700" y="2374900"/>
          <p14:tracePt t="77594" x="2178050" y="2368550"/>
          <p14:tracePt t="77653" x="2203450" y="2381250"/>
          <p14:tracePt t="77682" x="2228850" y="2400300"/>
          <p14:tracePt t="77711" x="2266950" y="2438400"/>
          <p14:tracePt t="77740" x="2311400" y="2546350"/>
          <p14:tracePt t="77770" x="2381250" y="2698750"/>
          <p14:tracePt t="77799" x="2406650" y="2813050"/>
          <p14:tracePt t="77829" x="2451100" y="2940050"/>
          <p14:tracePt t="77858" x="2470150" y="3016250"/>
          <p14:tracePt t="77887" x="2514600" y="3124200"/>
          <p14:tracePt t="77916" x="2559050" y="3244850"/>
          <p14:tracePt t="77946" x="2597150" y="3333750"/>
          <p14:tracePt t="77975" x="2641600" y="3390900"/>
          <p14:tracePt t="78004" x="2692400" y="3435350"/>
          <p14:tracePt t="78034" x="2698750" y="3448050"/>
          <p14:tracePt t="78063" x="2711450" y="3448050"/>
          <p14:tracePt t="78092" x="2768600" y="3448050"/>
          <p14:tracePt t="78121" x="2781300" y="3448050"/>
          <p14:tracePt t="78150" x="2781300" y="3441700"/>
          <p14:tracePt t="78179" x="2787650" y="3371850"/>
          <p14:tracePt t="78209" x="2800350" y="3302000"/>
          <p14:tracePt t="78238" x="2819400" y="3124200"/>
          <p14:tracePt t="78267" x="2851150" y="2933700"/>
          <p14:tracePt t="78297" x="2876550" y="2838450"/>
          <p14:tracePt t="78326" x="2895600" y="2787650"/>
          <p14:tracePt t="78355" x="2901950" y="2774950"/>
          <p14:tracePt t="80747" x="2901950" y="2755900"/>
          <p14:tracePt t="80777" x="2870200" y="2705100"/>
          <p14:tracePt t="80807" x="2851150" y="2692400"/>
          <p14:tracePt t="80837" x="2844800" y="2686050"/>
          <p14:tracePt t="80907" x="2851150" y="2686050"/>
          <p14:tracePt t="80936" x="2857500" y="2692400"/>
          <p14:tracePt t="80965" x="2863850" y="2705100"/>
          <p14:tracePt t="80994" x="2889250" y="2717800"/>
          <p14:tracePt t="81023" x="2927350" y="2749550"/>
          <p14:tracePt t="81052" x="2978150" y="2781300"/>
          <p14:tracePt t="81082" x="3079750" y="2813050"/>
          <p14:tracePt t="81111" x="3302000" y="2832100"/>
          <p14:tracePt t="81140" x="3587750" y="2813050"/>
          <p14:tracePt t="81169" x="3822700" y="2774950"/>
          <p14:tracePt t="81198" x="3987800" y="2743200"/>
          <p14:tracePt t="81227" x="4057650" y="2724150"/>
          <p14:tracePt t="81256" x="4184650" y="2679700"/>
          <p14:tracePt t="81286" x="4400550" y="2635250"/>
          <p14:tracePt t="81315" x="4572000" y="2622550"/>
          <p14:tracePt t="81344" x="4641850" y="2635250"/>
          <p14:tracePt t="81374" x="4699000" y="2755900"/>
          <p14:tracePt t="81403" x="4787900" y="2978150"/>
          <p14:tracePt t="81432" x="4819650" y="3149600"/>
          <p14:tracePt t="81461" x="4819650" y="3371850"/>
          <p14:tracePt t="81490" x="4768850" y="3460750"/>
          <p14:tracePt t="81519" x="4654550" y="3486150"/>
          <p14:tracePt t="81548" x="4603750" y="3498850"/>
          <p14:tracePt t="81577" x="4597400" y="3498850"/>
          <p14:tracePt t="81636" x="4597400" y="3505200"/>
          <p14:tracePt t="81667" x="4597400" y="3511550"/>
          <p14:tracePt t="81723" x="4597400" y="3517900"/>
          <p14:tracePt t="81752" x="4597400" y="3524250"/>
          <p14:tracePt t="81781" x="4597400" y="3549650"/>
          <p14:tracePt t="81810" x="4597400" y="3562350"/>
          <p14:tracePt t="81840" x="4597400" y="3581400"/>
          <p14:tracePt t="81869" x="4597400" y="3594100"/>
          <p14:tracePt t="81898" x="4597400" y="3606800"/>
          <p14:tracePt t="81927" x="4597400" y="3625850"/>
          <p14:tracePt t="81956" x="4597400" y="3638550"/>
          <p14:tracePt t="81985" x="4597400" y="3651250"/>
          <p14:tracePt t="82014" x="4597400" y="3657600"/>
          <p14:tracePt t="82043" x="4591050" y="3657600"/>
          <p14:tracePt t="82072" x="4552950" y="3670300"/>
          <p14:tracePt t="82101" x="4476750" y="3676650"/>
          <p14:tracePt t="82130" x="4400550" y="3689350"/>
          <p14:tracePt t="82160" x="4241800" y="3714750"/>
          <p14:tracePt t="82189" x="4102100" y="3746500"/>
          <p14:tracePt t="82218" x="4070350" y="3752850"/>
          <p14:tracePt t="82247" x="4038600" y="3752850"/>
          <p14:tracePt t="82277" x="3981450" y="3752850"/>
          <p14:tracePt t="82306" x="3943350" y="3765550"/>
          <p14:tracePt t="82335" x="3905250" y="3790950"/>
          <p14:tracePt t="82364" x="3854450" y="3848100"/>
          <p14:tracePt t="82394" x="3829050" y="3911600"/>
          <p14:tracePt t="82423" x="3803650" y="3949700"/>
          <p14:tracePt t="82452" x="3771900" y="3981450"/>
          <p14:tracePt t="82481" x="3714750" y="4019550"/>
          <p14:tracePt t="82511" x="3613150" y="4057650"/>
          <p14:tracePt t="82540" x="3536950" y="4070350"/>
          <p14:tracePt t="82569" x="3517900" y="4070350"/>
          <p14:tracePt t="82598" x="3505200" y="4064000"/>
          <p14:tracePt t="82627" x="3486150" y="4044950"/>
          <p14:tracePt t="82656" x="3460750" y="4019550"/>
          <p14:tracePt t="82685" x="3435350" y="3975100"/>
          <p14:tracePt t="82715" x="3409950" y="3949700"/>
          <p14:tracePt t="82744" x="3397250" y="3917950"/>
          <p14:tracePt t="82773" x="3390900" y="3898900"/>
          <p14:tracePt t="82803" x="3390900" y="3879850"/>
          <p14:tracePt t="82832" x="3390900" y="3854450"/>
          <p14:tracePt t="82861" x="3384550" y="3835400"/>
          <p14:tracePt t="82890" x="3384550" y="3810000"/>
          <p14:tracePt t="82919" x="3384550" y="3778250"/>
          <p14:tracePt t="82948" x="3384550" y="3721100"/>
          <p14:tracePt t="82977" x="3384550" y="3670300"/>
          <p14:tracePt t="83006" x="3378200" y="3606800"/>
          <p14:tracePt t="83036" x="3378200" y="3536950"/>
          <p14:tracePt t="83065" x="3378200" y="3479800"/>
          <p14:tracePt t="83094" x="3365500" y="3365500"/>
          <p14:tracePt t="83123" x="3359150" y="3289300"/>
          <p14:tracePt t="83152" x="3352800" y="3219450"/>
          <p14:tracePt t="83181" x="3352800" y="3136900"/>
          <p14:tracePt t="83210" x="3352800" y="3079750"/>
          <p14:tracePt t="83239" x="3352800" y="2965450"/>
          <p14:tracePt t="83268" x="3359150" y="2863850"/>
          <p14:tracePt t="83298" x="3365500" y="2787650"/>
          <p14:tracePt t="83327" x="3365500" y="2692400"/>
          <p14:tracePt t="83356" x="3365500" y="2622550"/>
          <p14:tracePt t="83385" x="3378200" y="2597150"/>
          <p14:tracePt t="83415" x="3378200" y="2565400"/>
          <p14:tracePt t="83444" x="3378200" y="2520950"/>
          <p14:tracePt t="83473" x="3378200" y="2482850"/>
          <p14:tracePt t="83502" x="3384550" y="2438400"/>
          <p14:tracePt t="83531" x="3384550" y="2400300"/>
          <p14:tracePt t="83560" x="3384550" y="2368550"/>
          <p14:tracePt t="83589" x="3384550" y="2343150"/>
          <p14:tracePt t="83618" x="3384550" y="2330450"/>
          <p14:tracePt t="83647" x="3384550" y="2305050"/>
          <p14:tracePt t="83676" x="3384550" y="2266950"/>
          <p14:tracePt t="83706" x="3384550" y="2241550"/>
          <p14:tracePt t="83735" x="3384550" y="2203450"/>
          <p14:tracePt t="83764" x="3384550" y="2165350"/>
          <p14:tracePt t="83794" x="3390900" y="2146300"/>
          <p14:tracePt t="84028" x="3390900" y="2152650"/>
          <p14:tracePt t="84057" x="3390900" y="2159000"/>
          <p14:tracePt t="84087" x="3390900" y="2171700"/>
          <p14:tracePt t="84117" x="3390900" y="2209800"/>
          <p14:tracePt t="84146" x="3397250" y="2273300"/>
          <p14:tracePt t="84175" x="3409950" y="2463800"/>
          <p14:tracePt t="84204" x="3409950" y="2686050"/>
          <p14:tracePt t="84233" x="3409950" y="2832100"/>
          <p14:tracePt t="84263" x="3416300" y="2971800"/>
          <p14:tracePt t="84292" x="3416300" y="3098800"/>
          <p14:tracePt t="84322" x="3416300" y="3213100"/>
          <p14:tracePt t="84351" x="3429000" y="3333750"/>
          <p14:tracePt t="84380" x="3441700" y="3435350"/>
          <p14:tracePt t="84409" x="3441700" y="3492500"/>
          <p14:tracePt t="84439" x="3441700" y="3581400"/>
          <p14:tracePt t="84468" x="3441700" y="3638550"/>
          <p14:tracePt t="84498" x="3441700" y="3676650"/>
          <p14:tracePt t="84527" x="3441700" y="3727450"/>
          <p14:tracePt t="84556" x="3441700" y="3784600"/>
          <p14:tracePt t="84585" x="3441700" y="3829050"/>
          <p14:tracePt t="84614" x="3441700" y="3873500"/>
          <p14:tracePt t="84644" x="3435350" y="3905250"/>
          <p14:tracePt t="84673" x="3429000" y="3924300"/>
          <p14:tracePt t="84702" x="3429000" y="3962400"/>
          <p14:tracePt t="84731" x="3429000" y="3987800"/>
          <p14:tracePt t="84732" x="3429000" y="3994150"/>
          <p14:tracePt t="84762" x="3429000" y="4025900"/>
          <p14:tracePt t="84791" x="3429000" y="4064000"/>
          <p14:tracePt t="84820" x="3429000" y="4083050"/>
          <p14:tracePt t="84916" x="3429000" y="4089400"/>
          <p14:tracePt t="84945" x="3429000" y="4102100"/>
          <p14:tracePt t="84974" x="3409950" y="4146550"/>
          <p14:tracePt t="85003" x="3403600" y="4159250"/>
          <p14:tracePt t="85061" x="3397250" y="4159250"/>
          <p14:tracePt t="85124" x="3397250" y="4165600"/>
          <p14:tracePt t="85153" x="3467100" y="4229100"/>
          <p14:tracePt t="85182" x="3702050" y="4318000"/>
          <p14:tracePt t="85211" x="3949700" y="4362450"/>
          <p14:tracePt t="85240" x="4286250" y="4381500"/>
          <p14:tracePt t="85270" x="4514850" y="4381500"/>
          <p14:tracePt t="85299" x="4629150" y="4394200"/>
          <p14:tracePt t="85328" x="4800600" y="4432300"/>
          <p14:tracePt t="85358" x="4972050" y="4470400"/>
          <p14:tracePt t="85387" x="5041900" y="4489450"/>
          <p14:tracePt t="85416" x="5067300" y="4489450"/>
          <p14:tracePt t="85445" x="5073650" y="4489450"/>
          <p14:tracePt t="85503" x="5086350" y="4470400"/>
          <p14:tracePt t="85532" x="5124450" y="4368800"/>
          <p14:tracePt t="85561" x="5168900" y="4222750"/>
          <p14:tracePt t="85590" x="5219700" y="4108450"/>
          <p14:tracePt t="85619" x="5226050" y="4064000"/>
          <p14:tracePt t="85649" x="5226050" y="4044950"/>
          <p14:tracePt t="85678" x="5226050" y="4038600"/>
          <p14:tracePt t="85844" x="5232400" y="4025900"/>
          <p14:tracePt t="85874" x="5270500" y="3975100"/>
          <p14:tracePt t="85903" x="5270500" y="3886200"/>
          <p14:tracePt t="85933" x="5283200" y="3829050"/>
          <p14:tracePt t="85963" x="5289550" y="3784600"/>
          <p14:tracePt t="85993" x="5302250" y="3733800"/>
          <p14:tracePt t="86022" x="5302250" y="3708400"/>
          <p14:tracePt t="86081" x="5321300" y="3708400"/>
          <p14:tracePt t="86110" x="5346700" y="3689350"/>
          <p14:tracePt t="86139" x="5384800" y="3606800"/>
          <p14:tracePt t="86168" x="5435600" y="3473450"/>
          <p14:tracePt t="86198" x="5448300" y="3371850"/>
          <p14:tracePt t="86227" x="5441950" y="3321050"/>
          <p14:tracePt t="86256" x="5429250" y="3295650"/>
          <p14:tracePt t="86308" x="5435600" y="3308350"/>
          <p14:tracePt t="86338" x="5499100" y="3340100"/>
          <p14:tracePt t="86367" x="5651500" y="3371850"/>
          <p14:tracePt t="86396" x="5842000" y="3422650"/>
          <p14:tracePt t="86425" x="5918200" y="3422650"/>
          <p14:tracePt t="86454" x="6000750" y="3448050"/>
          <p14:tracePt t="86483" x="6013450" y="3460750"/>
          <p14:tracePt t="86629" x="6013450" y="3454400"/>
          <p14:tracePt t="86658" x="6045200" y="3416300"/>
          <p14:tracePt t="86688" x="6070600" y="3333750"/>
          <p14:tracePt t="86717" x="6070600" y="3270250"/>
          <p14:tracePt t="86747" x="6057900" y="3219450"/>
          <p14:tracePt t="86749" x="6051550" y="3200400"/>
          <p14:tracePt t="86777" x="6032500" y="3130550"/>
          <p14:tracePt t="86807" x="6000750" y="3022600"/>
          <p14:tracePt t="86836" x="5994400" y="2921000"/>
          <p14:tracePt t="86865" x="5962650" y="2794000"/>
          <p14:tracePt t="86894" x="5905500" y="2667000"/>
          <p14:tracePt t="86923" x="5886450" y="2597150"/>
          <p14:tracePt t="86952" x="5854700" y="2533650"/>
          <p14:tracePt t="86982" x="5829300" y="2476500"/>
          <p14:tracePt t="87011" x="5816600" y="2419350"/>
          <p14:tracePt t="87040" x="5797550" y="2349500"/>
          <p14:tracePt t="87069" x="5791200" y="2286000"/>
          <p14:tracePt t="87098" x="5784850" y="2247900"/>
          <p14:tracePt t="87127" x="5778500" y="2203450"/>
          <p14:tracePt t="87156" x="5765800" y="2171700"/>
          <p14:tracePt t="87186" x="5765800" y="2139950"/>
          <p14:tracePt t="87215" x="5765800" y="2114550"/>
          <p14:tracePt t="87244" x="5765800" y="2095500"/>
          <p14:tracePt t="87245" x="5765800" y="2089150"/>
          <p14:tracePt t="87274" x="5772150" y="2063750"/>
          <p14:tracePt t="87303" x="5778500" y="2044700"/>
          <p14:tracePt t="87332" x="5778500" y="2038350"/>
          <p14:tracePt t="87362" x="5778500" y="2032000"/>
          <p14:tracePt t="87391" x="5778500" y="2025650"/>
          <p14:tracePt t="87420" x="5778500" y="2012950"/>
          <p14:tracePt t="87449" x="5778500" y="2000250"/>
          <p14:tracePt t="87478" x="5778500" y="1987550"/>
          <p14:tracePt t="87604" x="5778500" y="1981200"/>
          <p14:tracePt t="87633" x="5791200" y="1974850"/>
          <p14:tracePt t="87663" x="5797550" y="1974850"/>
          <p14:tracePt t="87950" x="5803900" y="1974850"/>
          <p14:tracePt t="87979" x="5810250" y="1974850"/>
          <p14:tracePt t="88009" x="5816600" y="1981200"/>
          <p14:tracePt t="88039" x="5835650" y="2000250"/>
          <p14:tracePt t="88069" x="5861050" y="2038350"/>
          <p14:tracePt t="88098" x="5892800" y="2063750"/>
          <p14:tracePt t="88127" x="5924550" y="2089150"/>
          <p14:tracePt t="88156" x="5937250" y="2101850"/>
          <p14:tracePt t="88186" x="5937250" y="2114550"/>
          <p14:tracePt t="88215" x="5937250" y="2127250"/>
          <p14:tracePt t="88244" x="5937250" y="2152650"/>
          <p14:tracePt t="88274" x="5943600" y="2171700"/>
          <p14:tracePt t="88303" x="5949950" y="2197100"/>
          <p14:tracePt t="88332" x="5956300" y="2203450"/>
          <p14:tracePt t="88361" x="5956300" y="2209800"/>
          <p14:tracePt t="88390" x="5962650" y="2222500"/>
          <p14:tracePt t="88420" x="5969000" y="2228850"/>
          <p14:tracePt t="88449" x="5969000" y="2235200"/>
          <p14:tracePt t="88478" x="5988050" y="2247900"/>
          <p14:tracePt t="88507" x="5994400" y="2247900"/>
          <p14:tracePt t="88536" x="6007100" y="2247900"/>
          <p14:tracePt t="88565" x="6026150" y="2254250"/>
          <p14:tracePt t="88624" x="6038850" y="2254250"/>
          <p14:tracePt t="88653" x="6051550" y="2260600"/>
          <p14:tracePt t="88682" x="6064250" y="2260600"/>
          <p14:tracePt t="88711" x="6070600" y="2260600"/>
          <p14:tracePt t="88740" x="6083300" y="2260600"/>
          <p14:tracePt t="88740" x="6089650" y="2260600"/>
          <p14:tracePt t="88770" x="6096000" y="2260600"/>
          <p14:tracePt t="88799" x="6102350" y="2260600"/>
          <p14:tracePt t="88828" x="6115050" y="2260600"/>
          <p14:tracePt t="88857" x="6127750" y="2254250"/>
          <p14:tracePt t="88886" x="6140450" y="2241550"/>
          <p14:tracePt t="88915" x="6146800" y="2241550"/>
          <p14:tracePt t="88945" x="6159500" y="2235200"/>
          <p14:tracePt t="88974" x="6165850" y="2228850"/>
          <p14:tracePt t="89003" x="6172200" y="2216150"/>
          <p14:tracePt t="89032" x="6191250" y="2197100"/>
          <p14:tracePt t="89061" x="6216650" y="2178050"/>
          <p14:tracePt t="89090" x="6223000" y="2159000"/>
          <p14:tracePt t="89119" x="6235700" y="2152650"/>
          <p14:tracePt t="89149" x="6235700" y="2139950"/>
          <p14:tracePt t="89178" x="6242050" y="2133600"/>
          <p14:tracePt t="89207" x="6254750" y="2114550"/>
          <p14:tracePt t="89236" x="6261100" y="2114550"/>
          <p14:tracePt t="89265" x="6267450" y="2108200"/>
          <p14:tracePt t="89429" x="6267450" y="2114550"/>
          <p14:tracePt t="89459" x="6261100" y="2127250"/>
          <p14:tracePt t="89488" x="6248400" y="2159000"/>
          <p14:tracePt t="89518" x="6235700" y="2190750"/>
          <p14:tracePt t="89548" x="6229350" y="2209800"/>
          <p14:tracePt t="89577" x="6216650" y="2228850"/>
          <p14:tracePt t="89606" x="6203950" y="2254250"/>
          <p14:tracePt t="89635" x="6203950" y="2260600"/>
          <p14:tracePt t="89665" x="6191250" y="2279650"/>
          <p14:tracePt t="89694" x="6178550" y="2286000"/>
          <p14:tracePt t="89723" x="6165850" y="2292350"/>
          <p14:tracePt t="89752" x="6146800" y="2292350"/>
          <p14:tracePt t="89782" x="6121400" y="2292350"/>
          <p14:tracePt t="89811" x="6096000" y="2292350"/>
          <p14:tracePt t="89840" x="6076950" y="2292350"/>
          <p14:tracePt t="89869" x="6057900" y="2286000"/>
          <p14:tracePt t="89899" x="6051550" y="2286000"/>
          <p14:tracePt t="89928" x="6032500" y="2273300"/>
          <p14:tracePt t="89957" x="6013450" y="2260600"/>
          <p14:tracePt t="89986" x="6000750" y="2254250"/>
          <p14:tracePt t="90015" x="5988050" y="2247900"/>
          <p14:tracePt t="90045" x="5969000" y="2241550"/>
          <p14:tracePt t="90074" x="5949950" y="2222500"/>
          <p14:tracePt t="90105" x="5918200" y="2203450"/>
          <p14:tracePt t="90134" x="5899150" y="2190750"/>
          <p14:tracePt t="90163" x="5886450" y="2178050"/>
          <p14:tracePt t="90192" x="5873750" y="2146300"/>
          <p14:tracePt t="90221" x="5861050" y="2120900"/>
          <p14:tracePt t="90250" x="5854700" y="2101850"/>
          <p14:tracePt t="90281" x="5842000" y="2070100"/>
          <p14:tracePt t="90310" x="5835650" y="2051050"/>
          <p14:tracePt t="90339" x="5822950" y="2038350"/>
          <p14:tracePt t="90368" x="5810250" y="2019300"/>
          <p14:tracePt t="90397" x="5797550" y="2006600"/>
          <p14:tracePt t="90427" x="5791200" y="1993900"/>
          <p14:tracePt t="90456" x="5784850" y="1987550"/>
          <p14:tracePt t="90514" x="5778500" y="1987550"/>
          <p14:tracePt t="90543" x="5772150" y="1981200"/>
          <p14:tracePt t="90572" x="5753100" y="1974850"/>
          <p14:tracePt t="90601" x="5746750" y="1962150"/>
          <p14:tracePt t="90630" x="5740400" y="1962150"/>
          <p14:tracePt t="90659" x="5734050" y="1962150"/>
          <p14:tracePt t="90725" x="5740400" y="1955800"/>
          <p14:tracePt t="90754" x="5759450" y="1955800"/>
          <p14:tracePt t="90784" x="5784850" y="1955800"/>
          <p14:tracePt t="90813" x="5816600" y="1968500"/>
          <p14:tracePt t="90842" x="5835650" y="1981200"/>
          <p14:tracePt t="90871" x="5848350" y="1993900"/>
          <p14:tracePt t="90900" x="5854700" y="2006600"/>
          <p14:tracePt t="90929" x="5867400" y="2032000"/>
          <p14:tracePt t="90958" x="5880100" y="2070100"/>
          <p14:tracePt t="90988" x="5880100" y="2095500"/>
          <p14:tracePt t="91017" x="5880100" y="2114550"/>
          <p14:tracePt t="91046" x="5880100" y="2139950"/>
          <p14:tracePt t="91075" x="5880100" y="2159000"/>
          <p14:tracePt t="91104" x="5886450" y="2190750"/>
          <p14:tracePt t="91133" x="5899150" y="2203450"/>
          <p14:tracePt t="91162" x="5905500" y="2209800"/>
          <p14:tracePt t="91191" x="5924550" y="2222500"/>
          <p14:tracePt t="91220" x="5949950" y="2228850"/>
          <p14:tracePt t="91250" x="5975350" y="2235200"/>
          <p14:tracePt t="91280" x="5988050" y="2241550"/>
          <p14:tracePt t="91309" x="6019800" y="2241550"/>
          <p14:tracePt t="91338" x="6038850" y="2241550"/>
          <p14:tracePt t="91367" x="6051550" y="2235200"/>
          <p14:tracePt t="91396" x="6064250" y="2235200"/>
          <p14:tracePt t="91426" x="6108700" y="2235200"/>
          <p14:tracePt t="91455" x="6127750" y="2235200"/>
          <p14:tracePt t="91484" x="6134100" y="2235200"/>
          <p14:tracePt t="91542" x="6140450" y="2228850"/>
          <p14:tracePt t="91571" x="6153150" y="2203450"/>
          <p14:tracePt t="91600" x="6172200" y="2184400"/>
          <p14:tracePt t="91629" x="6184900" y="2178050"/>
          <p14:tracePt t="91658" x="6184900" y="2171700"/>
          <p14:tracePt t="91687" x="6184900" y="2152650"/>
          <p14:tracePt t="91716" x="6191250" y="2133600"/>
          <p14:tracePt t="91746" x="6191250" y="2120900"/>
          <p14:tracePt t="91775" x="6191250" y="2108200"/>
          <p14:tracePt t="92054" x="6178550" y="2108200"/>
          <p14:tracePt t="92084" x="6172200" y="2101850"/>
          <p14:tracePt t="92114" x="6159500" y="2095500"/>
          <p14:tracePt t="92144" x="6153150" y="2095500"/>
          <p14:tracePt t="92173" x="6115050" y="2171700"/>
          <p14:tracePt t="92203" x="6038850" y="2260600"/>
          <p14:tracePt t="92232" x="5753100" y="2438400"/>
          <p14:tracePt t="92261" x="5295900" y="2667000"/>
          <p14:tracePt t="92320" x="4762500" y="2933700"/>
          <p14:tracePt t="92378" x="4749800" y="2946400"/>
          <p14:tracePt t="92758" x="4756150" y="2946400"/>
          <p14:tracePt t="92788" x="4756150" y="2952750"/>
          <p14:tracePt t="92818" x="4762500" y="2965450"/>
          <p14:tracePt t="92848" x="4768850" y="2965450"/>
          <p14:tracePt t="101528" x="4787900" y="2965450"/>
          <p14:tracePt t="101558" x="4965700" y="2882900"/>
          <p14:tracePt t="101588" x="5276850" y="2717800"/>
          <p14:tracePt t="101618" x="5721350" y="2489200"/>
          <p14:tracePt t="101676" x="6159500" y="2260600"/>
          <p14:tracePt t="101734" x="6311900" y="2203450"/>
          <p14:tracePt t="101792" x="6356350" y="2203450"/>
          <p14:tracePt t="101822" x="6419850" y="2190750"/>
          <p14:tracePt t="101851" x="6584950" y="2152650"/>
          <p14:tracePt t="101881" x="6686550" y="2127250"/>
          <p14:tracePt t="101911" x="6705600" y="2127250"/>
          <p14:tracePt t="101940" x="6711950" y="2127250"/>
          <p14:tracePt t="101969" x="6673850" y="2146300"/>
          <p14:tracePt t="101998" x="6578600" y="2178050"/>
          <p14:tracePt t="102027" x="6369050" y="2190750"/>
          <p14:tracePt t="102056" x="6203950" y="2190750"/>
          <p14:tracePt t="102085" x="6159500" y="2171700"/>
          <p14:tracePt t="102114" x="6134100" y="2139950"/>
          <p14:tracePt t="102144" x="6121400" y="2082800"/>
          <p14:tracePt t="102173" x="6121400" y="2057400"/>
          <p14:tracePt t="102202" x="6121400" y="2038350"/>
          <p14:tracePt t="102231" x="6121400" y="2019300"/>
          <p14:tracePt t="102260" x="6096000" y="2012950"/>
          <p14:tracePt t="102290" x="6007100" y="2012950"/>
          <p14:tracePt t="102319" x="5969000" y="2012950"/>
          <p14:tracePt t="102348" x="5949950" y="2012950"/>
          <p14:tracePt t="102406" x="5943600" y="2012950"/>
          <p14:tracePt t="102435" x="5924550" y="2032000"/>
          <p14:tracePt t="102465" x="5918200" y="2032000"/>
          <p14:tracePt t="102494" x="5911850" y="2032000"/>
          <p14:tracePt t="102552" x="5899150" y="2032000"/>
          <p14:tracePt t="102581" x="5899150" y="2025650"/>
          <p14:tracePt t="102639" x="5905500" y="2025650"/>
          <p14:tracePt t="102668" x="5924550" y="2051050"/>
          <p14:tracePt t="102697" x="5930900" y="2070100"/>
          <p14:tracePt t="102727" x="5937250" y="2095500"/>
          <p14:tracePt t="102756" x="5937250" y="2146300"/>
          <p14:tracePt t="102785" x="5930900" y="2184400"/>
          <p14:tracePt t="102815" x="5930900" y="2209800"/>
          <p14:tracePt t="102844" x="5930900" y="2247900"/>
          <p14:tracePt t="102873" x="5937250" y="2298700"/>
          <p14:tracePt t="102902" x="5937250" y="2311400"/>
          <p14:tracePt t="102931" x="5937250" y="2317750"/>
          <p14:tracePt t="102960" x="5949950" y="2330450"/>
          <p14:tracePt t="102990" x="5988050" y="2336800"/>
          <p14:tracePt t="103019" x="6013450" y="2336800"/>
          <p14:tracePt t="103048" x="6038850" y="2336800"/>
          <p14:tracePt t="103077" x="6045200" y="2330450"/>
          <p14:tracePt t="103106" x="6057900" y="2330450"/>
          <p14:tracePt t="103200" x="6057900" y="2336800"/>
          <p14:tracePt t="103230" x="6051550" y="2355850"/>
          <p14:tracePt t="103259" x="6019800" y="2381250"/>
          <p14:tracePt t="103288" x="5981700" y="2413000"/>
          <p14:tracePt t="103318" x="5956300" y="2419350"/>
          <p14:tracePt t="103347" x="5943600" y="2425700"/>
          <p14:tracePt t="103376" x="5943600" y="2406650"/>
          <p14:tracePt t="103405" x="5943600" y="2368550"/>
          <p14:tracePt t="103435" x="5943600" y="2317750"/>
          <p14:tracePt t="103464" x="5943600" y="2279650"/>
          <p14:tracePt t="103493" x="5937250" y="2228850"/>
          <p14:tracePt t="103523" x="5918200" y="2165350"/>
          <p14:tracePt t="103552" x="5899150" y="2127250"/>
          <p14:tracePt t="103581" x="5892800" y="2114550"/>
          <p14:tracePt t="103664" x="5892800" y="2120900"/>
          <p14:tracePt t="103693" x="5905500" y="2159000"/>
          <p14:tracePt t="103723" x="5924550" y="2184400"/>
          <p14:tracePt t="103752" x="5930900" y="2197100"/>
          <p14:tracePt t="103781" x="5949950" y="2216150"/>
          <p14:tracePt t="103811" x="5981700" y="2254250"/>
          <p14:tracePt t="103840" x="6007100" y="2286000"/>
          <p14:tracePt t="103898" x="6019800" y="2292350"/>
          <p14:tracePt t="103927" x="6057900" y="2292350"/>
          <p14:tracePt t="103957" x="6096000" y="2273300"/>
          <p14:tracePt t="103986" x="6102350" y="2273300"/>
          <p14:tracePt t="104015" x="6102350" y="2266950"/>
          <p14:tracePt t="104044" x="6108700" y="2260600"/>
          <p14:tracePt t="104073" x="6108700" y="2254250"/>
          <p14:tracePt t="104102" x="6108700" y="2247900"/>
          <p14:tracePt t="104131" x="6115050" y="2241550"/>
          <p14:tracePt t="104288" x="6121400" y="2241550"/>
          <p14:tracePt t="104649" x="6115050" y="2241550"/>
          <p14:tracePt t="104801" x="6108700" y="2241550"/>
          <p14:tracePt t="105025" x="6102350" y="2254250"/>
          <p14:tracePt t="105054" x="6102350" y="2286000"/>
          <p14:tracePt t="105084" x="6089650" y="2324100"/>
          <p14:tracePt t="105114" x="6089650" y="2330450"/>
          <p14:tracePt t="105145" x="6083300" y="2343150"/>
          <p14:tracePt t="105175" x="6076950" y="2349500"/>
          <p14:tracePt t="105204" x="6064250" y="2355850"/>
          <p14:tracePt t="105233" x="6051550" y="2355850"/>
          <p14:tracePt t="105262" x="6038850" y="2355850"/>
          <p14:tracePt t="105292" x="6019800" y="2349500"/>
          <p14:tracePt t="105321" x="6007100" y="2336800"/>
          <p14:tracePt t="105350" x="5994400" y="2324100"/>
          <p14:tracePt t="105379" x="5969000" y="2286000"/>
          <p14:tracePt t="105409" x="5962650" y="2254250"/>
          <p14:tracePt t="105438" x="5956300" y="2222500"/>
          <p14:tracePt t="105467" x="5937250" y="2184400"/>
          <p14:tracePt t="105496" x="5930900" y="2159000"/>
          <p14:tracePt t="105525" x="5899150" y="2108200"/>
          <p14:tracePt t="105554" x="5873750" y="2057400"/>
          <p14:tracePt t="105583" x="5848350" y="2032000"/>
          <p14:tracePt t="105613" x="5829300" y="2006600"/>
          <p14:tracePt t="105642" x="5816600" y="2000250"/>
          <p14:tracePt t="105671" x="5810250" y="2000250"/>
          <p14:tracePt t="105729" x="5810250" y="2006600"/>
          <p14:tracePt t="105758" x="5835650" y="2063750"/>
          <p14:tracePt t="105787" x="5854700" y="2108200"/>
          <p14:tracePt t="105817" x="5867400" y="2133600"/>
          <p14:tracePt t="105846" x="5867400" y="2146300"/>
          <p14:tracePt t="105875" x="5867400" y="2178050"/>
          <p14:tracePt t="105904" x="5867400" y="2190750"/>
          <p14:tracePt t="105934" x="5873750" y="2216150"/>
          <p14:tracePt t="105963" x="5873750" y="2254250"/>
          <p14:tracePt t="105992" x="5880100" y="2254250"/>
          <p14:tracePt t="106265" x="5880100" y="2260600"/>
          <p14:tracePt t="106294" x="5880100" y="2279650"/>
          <p14:tracePt t="106325" x="5880100" y="2292350"/>
          <p14:tracePt t="106481" x="5886450" y="2298700"/>
          <p14:tracePt t="106511" x="5886450" y="2311400"/>
          <p14:tracePt t="106540" x="5892800" y="2317750"/>
          <p14:tracePt t="106570" x="5905500" y="2324100"/>
          <p14:tracePt t="106599" x="5918200" y="2336800"/>
          <p14:tracePt t="106629" x="5937250" y="2349500"/>
          <p14:tracePt t="106658" x="5975350" y="2374900"/>
          <p14:tracePt t="106687" x="6000750" y="2387600"/>
          <p14:tracePt t="106716" x="6007100" y="2393950"/>
          <p14:tracePt t="106777" x="6013450" y="2393950"/>
          <p14:tracePt t="106806" x="6026150" y="2393950"/>
          <p14:tracePt t="106836" x="6038850" y="2393950"/>
          <p14:tracePt t="106865" x="6064250" y="2387600"/>
          <p14:tracePt t="106894" x="6070600" y="2381250"/>
          <p14:tracePt t="106923" x="6083300" y="2374900"/>
          <p14:tracePt t="106982" x="6089650" y="2374900"/>
          <p14:tracePt t="107011" x="6102350" y="2355850"/>
          <p14:tracePt t="107040" x="6115050" y="2349500"/>
          <p14:tracePt t="107070" x="6121400" y="2330450"/>
          <p14:tracePt t="107099" x="6134100" y="2305050"/>
          <p14:tracePt t="107128" x="6140450" y="2286000"/>
          <p14:tracePt t="107157" x="6140450" y="2273300"/>
          <p14:tracePt t="107186" x="6140450" y="2266950"/>
          <p14:tracePt t="107215" x="6146800" y="2254250"/>
          <p14:tracePt t="107245" x="6159500" y="2228850"/>
          <p14:tracePt t="107274" x="6172200" y="2203450"/>
          <p14:tracePt t="107303" x="6172200" y="2197100"/>
          <p14:tracePt t="107665" x="6178550" y="2197100"/>
          <p14:tracePt t="107793" x="6178550" y="2203450"/>
          <p14:tracePt t="107823" x="6178550" y="2216150"/>
          <p14:tracePt t="107853" x="6178550" y="2241550"/>
          <p14:tracePt t="107882" x="6172200" y="2273300"/>
          <p14:tracePt t="107911" x="6165850" y="2279650"/>
          <p14:tracePt t="107940" x="6159500" y="2279650"/>
          <p14:tracePt t="107970" x="6146800" y="2292350"/>
          <p14:tracePt t="107999" x="6134100" y="2298700"/>
          <p14:tracePt t="108028" x="6127750" y="2311400"/>
          <p14:tracePt t="108058" x="6108700" y="2311400"/>
          <p14:tracePt t="108087" x="6096000" y="2317750"/>
          <p14:tracePt t="108116" x="6083300" y="2324100"/>
          <p14:tracePt t="108145" x="6070600" y="2330450"/>
          <p14:tracePt t="108174" x="6057900" y="2330450"/>
          <p14:tracePt t="108204" x="6038850" y="2330450"/>
          <p14:tracePt t="108233" x="6013450" y="2330450"/>
          <p14:tracePt t="108262" x="5975350" y="2317750"/>
          <p14:tracePt t="108292" x="5943600" y="2286000"/>
          <p14:tracePt t="108321" x="5911850" y="2260600"/>
          <p14:tracePt t="108350" x="5886450" y="2222500"/>
          <p14:tracePt t="108379" x="5861050" y="2165350"/>
          <p14:tracePt t="108408" x="5848350" y="2133600"/>
          <p14:tracePt t="108437" x="5816600" y="2095500"/>
          <p14:tracePt t="108466" x="5791200" y="2063750"/>
          <p14:tracePt t="108496" x="5784850" y="2057400"/>
          <p14:tracePt t="108601" x="5778500" y="2057400"/>
          <p14:tracePt t="108630" x="5753100" y="2082800"/>
          <p14:tracePt t="108660" x="5746750" y="2089150"/>
          <p14:tracePt t="109026" x="5746750" y="2095500"/>
          <p14:tracePt t="109055" x="5753100" y="2108200"/>
          <p14:tracePt t="109085" x="5797550" y="2133600"/>
          <p14:tracePt t="109115" x="5880100" y="2209800"/>
          <p14:tracePt t="109145" x="5911850" y="2247900"/>
          <p14:tracePt t="109174" x="5962650" y="2305050"/>
          <p14:tracePt t="109203" x="5994400" y="2355850"/>
          <p14:tracePt t="109232" x="6000750" y="2362200"/>
          <p14:tracePt t="109262" x="6007100" y="2368550"/>
          <p14:tracePt t="109370" x="6013450" y="2355850"/>
          <p14:tracePt t="109399" x="6032500" y="2330450"/>
          <p14:tracePt t="109429" x="6038850" y="2311400"/>
          <p14:tracePt t="109459" x="6038850" y="2298700"/>
          <p14:tracePt t="109488" x="6038850" y="2286000"/>
          <p14:tracePt t="109517" x="6038850" y="2279650"/>
          <p14:tracePt t="109546" x="6032500" y="2260600"/>
          <p14:tracePt t="109575" x="6019800" y="2241550"/>
          <p14:tracePt t="109605" x="6013450" y="2235200"/>
          <p14:tracePt t="109634" x="6007100" y="2235200"/>
          <p14:tracePt t="109663" x="6000750" y="2235200"/>
          <p14:tracePt t="109692" x="5988050" y="2235200"/>
          <p14:tracePt t="109721" x="5969000" y="2235200"/>
          <p14:tracePt t="109750" x="5962650" y="2228850"/>
          <p14:tracePt t="109779" x="5956300" y="2222500"/>
          <p14:tracePt t="110122" x="5956300" y="2216150"/>
          <p14:tracePt t="110153" x="5949950" y="2190750"/>
          <p14:tracePt t="110182" x="5924550" y="2146300"/>
          <p14:tracePt t="110211" x="5899150" y="2108200"/>
          <p14:tracePt t="110240" x="5886450" y="2076450"/>
          <p14:tracePt t="110270" x="5867400" y="2032000"/>
          <p14:tracePt t="110299" x="5861050" y="2019300"/>
          <p14:tracePt t="110329" x="5861050" y="2012950"/>
          <p14:tracePt t="110359" x="5861050" y="2000250"/>
          <p14:tracePt t="110418" x="5854700" y="1993900"/>
          <p14:tracePt t="110447" x="5848350" y="1974850"/>
          <p14:tracePt t="110476" x="5848350" y="1962150"/>
          <p14:tracePt t="110505" x="5848350" y="1955800"/>
          <p14:tracePt t="110578" x="5854700" y="1955800"/>
          <p14:tracePt t="110607" x="5861050" y="1968500"/>
          <p14:tracePt t="110636" x="5867400" y="1987550"/>
          <p14:tracePt t="110666" x="5873750" y="2012950"/>
          <p14:tracePt t="110695" x="5873750" y="2032000"/>
          <p14:tracePt t="110724" x="5880100" y="2051050"/>
          <p14:tracePt t="110754" x="5880100" y="2089150"/>
          <p14:tracePt t="110783" x="5886450" y="2120900"/>
          <p14:tracePt t="110813" x="5892800" y="2159000"/>
          <p14:tracePt t="110842" x="5905500" y="2190750"/>
          <p14:tracePt t="110871" x="5911850" y="2209800"/>
          <p14:tracePt t="110900" x="5924550" y="2228850"/>
          <p14:tracePt t="110929" x="5937250" y="2247900"/>
          <p14:tracePt t="110958" x="5956300" y="2260600"/>
          <p14:tracePt t="110987" x="5962650" y="2260600"/>
          <p14:tracePt t="111017" x="6000750" y="2273300"/>
          <p14:tracePt t="111046" x="6038850" y="2273300"/>
          <p14:tracePt t="111075" x="6051550" y="2279650"/>
          <p14:tracePt t="111104" x="6064250" y="2279650"/>
          <p14:tracePt t="111133" x="6096000" y="2279650"/>
          <p14:tracePt t="111162" x="6121400" y="2279650"/>
          <p14:tracePt t="111191" x="6127750" y="2279650"/>
          <p14:tracePt t="111220" x="6172200" y="2279650"/>
          <p14:tracePt t="111250" x="6197600" y="2279650"/>
          <p14:tracePt t="111279" x="6210300" y="2279650"/>
          <p14:tracePt t="111308" x="6229350" y="2260600"/>
          <p14:tracePt t="111337" x="6248400" y="2228850"/>
          <p14:tracePt t="111366" x="6280150" y="2184400"/>
          <p14:tracePt t="111396" x="6292850" y="2152650"/>
          <p14:tracePt t="111425" x="6292850" y="2133600"/>
          <p14:tracePt t="111454" x="6305550" y="2108200"/>
          <p14:tracePt t="111483" x="6305550" y="2101850"/>
          <p14:tracePt t="111562" x="6305550" y="2095500"/>
          <p14:tracePt t="111930" x="6299200" y="2095500"/>
          <p14:tracePt t="112042" x="6292850" y="2095500"/>
          <p14:tracePt t="112130" x="6292850" y="2101850"/>
          <p14:tracePt t="112355" x="6286500" y="2108200"/>
          <p14:tracePt t="112443" x="6286500" y="2114550"/>
          <p14:tracePt t="112472" x="6273800" y="2120900"/>
          <p14:tracePt t="112502" x="6273800" y="2133600"/>
          <p14:tracePt t="112603" x="6273800" y="2139950"/>
          <p14:tracePt t="112851" x="6273800" y="2146300"/>
          <p14:tracePt t="112880" x="6273800" y="2152650"/>
          <p14:tracePt t="112910" x="6273800" y="2165350"/>
          <p14:tracePt t="112940" x="6273800" y="2171700"/>
          <p14:tracePt t="113107" x="6273800" y="2178050"/>
          <p14:tracePt t="113147" x="6273800" y="2184400"/>
          <p14:tracePt t="113284" x="6273800" y="2190750"/>
          <p14:tracePt t="113313" x="6286500" y="2228850"/>
          <p14:tracePt t="113344" x="6343650" y="2343150"/>
          <p14:tracePt t="113373" x="6489700" y="2546350"/>
          <p14:tracePt t="113403" x="6705600" y="2825750"/>
          <p14:tracePt t="113432" x="6889750" y="3048000"/>
          <p14:tracePt t="113461" x="7080250" y="3327400"/>
          <p14:tracePt t="113491" x="7239000" y="3568700"/>
          <p14:tracePt t="113520" x="7334250" y="3727450"/>
          <p14:tracePt t="113550" x="7550150" y="3911600"/>
          <p14:tracePt t="113579" x="8185150" y="4184650"/>
          <p14:tracePt t="113637" x="9144000" y="4559300"/>
          <p14:tracePt t="113694" x="9620250" y="4895850"/>
          <p14:tracePt t="113723" x="9861550" y="5245100"/>
          <p14:tracePt t="113746" x="9956800" y="5486400"/>
          <p14:tracePt t="113763" x="9969500" y="5619750"/>
          <p14:tracePt t="113780" x="9969500" y="5721350"/>
          <p14:tracePt t="113796" x="9944100" y="5784850"/>
          <p14:tracePt t="113813" x="9906000" y="5854700"/>
          <p14:tracePt t="113830" x="9855200" y="5905500"/>
          <p14:tracePt t="113846" x="9817100" y="5937250"/>
          <p14:tracePt t="113863" x="9798050" y="5949950"/>
          <p14:tracePt t="113880" x="9785350" y="5949950"/>
          <p14:tracePt t="113897" x="9779000" y="5949950"/>
          <p14:tracePt t="113913" x="9772650" y="5949950"/>
          <p14:tracePt t="113930" x="9772650" y="5930900"/>
          <p14:tracePt t="113947" x="9779000" y="5905500"/>
          <p14:tracePt t="113963" x="9798050" y="5886450"/>
          <p14:tracePt t="113980" x="9836150" y="5861050"/>
          <p14:tracePt t="113997" x="9899650" y="5810250"/>
          <p14:tracePt t="114013" x="10020300" y="5734050"/>
          <p14:tracePt t="114030" x="10185400" y="5638800"/>
          <p14:tracePt t="114047" x="10414000" y="5524500"/>
          <p14:tracePt t="114064" x="10604500" y="5435600"/>
          <p14:tracePt t="114080" x="10756900" y="5372100"/>
          <p14:tracePt t="114097" x="10839450" y="5321300"/>
          <p14:tracePt t="114113" x="10858500" y="5308600"/>
          <p14:tracePt t="114130" x="10858500" y="5302250"/>
          <p14:tracePt t="114275" x="10852150" y="5302250"/>
          <p14:tracePt t="114284" x="10845800" y="5302250"/>
          <p14:tracePt t="114291" x="10839450" y="5302250"/>
          <p14:tracePt t="114299" x="10833100" y="5295900"/>
          <p14:tracePt t="114314" x="10820400" y="5289550"/>
          <p14:tracePt t="114330" x="10795000" y="5276850"/>
          <p14:tracePt t="114347" x="10775950" y="5257800"/>
          <p14:tracePt t="114363" x="10725150" y="5238750"/>
          <p14:tracePt t="114380" x="10674350" y="5219700"/>
          <p14:tracePt t="114397" x="10560050" y="5245100"/>
          <p14:tracePt t="114413" x="10509250" y="5257800"/>
          <p14:tracePt t="114430" x="10490200" y="5264150"/>
          <p14:tracePt t="114447" x="10483850" y="5264150"/>
          <p14:tracePt t="114463" x="10414000" y="5264150"/>
          <p14:tracePt t="114480" x="10306050" y="5245100"/>
          <p14:tracePt t="114497" x="10223500" y="5238750"/>
          <p14:tracePt t="114513" x="10179050" y="5238750"/>
          <p14:tracePt t="114530" x="10140950" y="5238750"/>
          <p14:tracePt t="114547" x="10090150" y="5232400"/>
          <p14:tracePt t="114563" x="10052050" y="5232400"/>
          <p14:tracePt t="114580" x="9988550" y="5232400"/>
          <p14:tracePt t="114597" x="9963150" y="5232400"/>
          <p14:tracePt t="114635" x="9963150" y="5238750"/>
          <p14:tracePt t="114651" x="9963150" y="5245100"/>
          <p14:tracePt t="114663" x="9969500" y="5251450"/>
          <p14:tracePt t="114680" x="9975850" y="5276850"/>
          <p14:tracePt t="114697" x="9994900" y="5302250"/>
          <p14:tracePt t="114714" x="10013950" y="5346700"/>
          <p14:tracePt t="114730" x="10020300" y="5378450"/>
          <p14:tracePt t="114747" x="10026650" y="5422900"/>
          <p14:tracePt t="114763" x="10033000" y="5448300"/>
          <p14:tracePt t="114780" x="10033000" y="5461000"/>
          <p14:tracePt t="114797" x="10020300" y="5473700"/>
          <p14:tracePt t="114971" x="9994900" y="5473700"/>
          <p14:tracePt t="114979" x="9982200" y="5473700"/>
          <p14:tracePt t="114987" x="9950450" y="5480050"/>
          <p14:tracePt t="114997" x="9925050" y="5486400"/>
          <p14:tracePt t="115014" x="9880600" y="5486400"/>
          <p14:tracePt t="115030" x="9861550" y="5486400"/>
          <p14:tracePt t="115047" x="9848850" y="5486400"/>
          <p14:tracePt t="115064" x="9836150" y="5480050"/>
          <p14:tracePt t="115080" x="9817100" y="5480050"/>
          <p14:tracePt t="115097" x="9804400" y="5473700"/>
          <p14:tracePt t="115113" x="9791700" y="546735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27563" y="218208"/>
            <a:ext cx="152799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944432504"/>
              </p:ext>
            </p:extLst>
          </p:nvPr>
        </p:nvGraphicFramePr>
        <p:xfrm>
          <a:off x="2888671" y="218208"/>
          <a:ext cx="8572501" cy="5536999"/>
        </p:xfrm>
        <a:graphic>
          <a:graphicData uri="http://schemas.openxmlformats.org/presentationml/2006/ole">
            <mc:AlternateContent xmlns:mc="http://schemas.openxmlformats.org/markup-compatibility/2006">
              <mc:Choice xmlns:v="urn:schemas-microsoft-com:vml" Requires="v">
                <p:oleObj spid="_x0000_s7203" r:id="rId5" imgW="7390181" imgH="4775911" progId="JSSPWGraphic">
                  <p:embed/>
                </p:oleObj>
              </mc:Choice>
              <mc:Fallback>
                <p:oleObj r:id="rId5" imgW="7390181" imgH="4775911"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8671" y="218208"/>
                        <a:ext cx="8572501" cy="5536999"/>
                      </a:xfrm>
                      <a:prstGeom prst="rect">
                        <a:avLst/>
                      </a:prstGeom>
                      <a:noFill/>
                    </p:spPr>
                  </p:pic>
                </p:oleObj>
              </mc:Fallback>
            </mc:AlternateContent>
          </a:graphicData>
        </a:graphic>
      </p:graphicFrame>
      <p:sp>
        <p:nvSpPr>
          <p:cNvPr id="7" name="Rectangle 6"/>
          <p:cNvSpPr>
            <a:spLocks noChangeArrowheads="1"/>
          </p:cNvSpPr>
          <p:nvPr/>
        </p:nvSpPr>
        <p:spPr bwMode="auto">
          <a:xfrm>
            <a:off x="935183" y="15066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46618932"/>
              </p:ext>
            </p:extLst>
          </p:nvPr>
        </p:nvGraphicFramePr>
        <p:xfrm>
          <a:off x="443344" y="1091045"/>
          <a:ext cx="2445328" cy="1369346"/>
        </p:xfrm>
        <a:graphic>
          <a:graphicData uri="http://schemas.openxmlformats.org/presentationml/2006/ole">
            <mc:AlternateContent xmlns:mc="http://schemas.openxmlformats.org/markup-compatibility/2006">
              <mc:Choice xmlns:v="urn:schemas-microsoft-com:vml" Requires="v">
                <p:oleObj spid="_x0000_s7204" r:id="rId7" imgW="915315" imgH="428368" progId="Chemistry4DDraw.v2">
                  <p:embed/>
                </p:oleObj>
              </mc:Choice>
              <mc:Fallback>
                <p:oleObj r:id="rId7" imgW="915315" imgH="428368" progId="Chemistry4DDraw.v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344" y="1091045"/>
                        <a:ext cx="2445328" cy="1369346"/>
                      </a:xfrm>
                      <a:prstGeom prst="rect">
                        <a:avLst/>
                      </a:prstGeom>
                      <a:noFill/>
                    </p:spPr>
                  </p:pic>
                </p:oleObj>
              </mc:Fallback>
            </mc:AlternateContent>
          </a:graphicData>
        </a:graphic>
      </p:graphicFrame>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983870789"/>
      </p:ext>
    </p:extLst>
  </p:cSld>
  <p:clrMapOvr>
    <a:masterClrMapping/>
  </p:clrMapOvr>
  <mc:AlternateContent xmlns:mc="http://schemas.openxmlformats.org/markup-compatibility/2006" xmlns:p14="http://schemas.microsoft.com/office/powerpoint/2010/main">
    <mc:Choice Requires="p14">
      <p:transition spd="slow" p14:dur="2000" advTm="67792"/>
    </mc:Choice>
    <mc:Fallback xmlns="">
      <p:transition spd="slow" advTm="67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1643" x="9766300" y="5435600"/>
          <p14:tracePt t="11674" x="9683750" y="5334000"/>
          <p14:tracePt t="11705" x="9594850" y="5200650"/>
          <p14:tracePt t="11736" x="9480550" y="5029200"/>
          <p14:tracePt t="11767" x="9391650" y="4908550"/>
          <p14:tracePt t="11797" x="9347200" y="4826000"/>
          <p14:tracePt t="11828" x="9277350" y="4749800"/>
          <p14:tracePt t="11858" x="9213850" y="4711700"/>
          <p14:tracePt t="11889" x="9061450" y="4654550"/>
          <p14:tracePt t="11919" x="8864600" y="4584700"/>
          <p14:tracePt t="11950" x="8623300" y="4546600"/>
          <p14:tracePt t="11980" x="8293100" y="4521200"/>
          <p14:tracePt t="12011" x="7454900" y="4451350"/>
          <p14:tracePt t="12072" x="6229350" y="4159250"/>
          <p14:tracePt t="12163" x="4889500" y="3543300"/>
          <p14:tracePt t="12253" x="4648200" y="3187700"/>
          <p14:tracePt t="12314" x="4470400" y="2971800"/>
          <p14:tracePt t="12346" x="4343400" y="2857500"/>
          <p14:tracePt t="12376" x="4203700" y="2730500"/>
          <p14:tracePt t="12406" x="4095750" y="2603500"/>
          <p14:tracePt t="12437" x="4000500" y="2489200"/>
          <p14:tracePt t="12467" x="3937000" y="2425700"/>
          <p14:tracePt t="12498" x="3937000" y="2413000"/>
          <p14:tracePt t="12559" x="3949700" y="2374900"/>
          <p14:tracePt t="12589" x="3987800" y="2317750"/>
          <p14:tracePt t="12620" x="4025900" y="2286000"/>
          <p14:tracePt t="12650" x="4044950" y="2273300"/>
          <p14:tracePt t="12681" x="4102100" y="2273300"/>
          <p14:tracePt t="12712" x="4273550" y="2305050"/>
          <p14:tracePt t="12743" x="4470400" y="2349500"/>
          <p14:tracePt t="12773" x="4540250" y="2381250"/>
          <p14:tracePt t="12804" x="4584700" y="2432050"/>
          <p14:tracePt t="12834" x="4667250" y="2501900"/>
          <p14:tracePt t="12865" x="4756150" y="2578100"/>
          <p14:tracePt t="12895" x="4813300" y="2635250"/>
          <p14:tracePt t="12926" x="4838700" y="2679700"/>
          <p14:tracePt t="12956" x="4845050" y="2686050"/>
          <p14:tracePt t="13017" x="4845050" y="2692400"/>
          <p14:tracePt t="13075" x="4851400" y="2692400"/>
          <p14:tracePt t="13106" x="4864100" y="2711450"/>
          <p14:tracePt t="13136" x="4883150" y="2749550"/>
          <p14:tracePt t="13167" x="4895850" y="2787650"/>
          <p14:tracePt t="13197" x="4908550" y="2825750"/>
          <p14:tracePt t="13229" x="4921250" y="2870200"/>
          <p14:tracePt t="13259" x="4933950" y="2908300"/>
          <p14:tracePt t="13290" x="4940300" y="2946400"/>
          <p14:tracePt t="13321" x="4953000" y="3016250"/>
          <p14:tracePt t="13351" x="4959350" y="3092450"/>
          <p14:tracePt t="13382" x="4978400" y="3206750"/>
          <p14:tracePt t="13413" x="4984750" y="3340100"/>
          <p14:tracePt t="13443" x="5003800" y="3448050"/>
          <p14:tracePt t="13473" x="5003800" y="3536950"/>
          <p14:tracePt t="13504" x="5003800" y="3670300"/>
          <p14:tracePt t="13535" x="5003800" y="3803650"/>
          <p14:tracePt t="13565" x="5003800" y="3905250"/>
          <p14:tracePt t="13596" x="5003800" y="4013200"/>
          <p14:tracePt t="13627" x="5003800" y="4064000"/>
          <p14:tracePt t="13658" x="5003800" y="4121150"/>
          <p14:tracePt t="13688" x="5003800" y="4165600"/>
          <p14:tracePt t="13719" x="5003800" y="4203700"/>
          <p14:tracePt t="13749" x="5003800" y="4241800"/>
          <p14:tracePt t="13780" x="5003800" y="4260850"/>
          <p14:tracePt t="13841" x="5003800" y="4279900"/>
          <p14:tracePt t="13871" x="5003800" y="4286250"/>
          <p14:tracePt t="14188" x="4997450" y="4286250"/>
          <p14:tracePt t="14219" x="4991100" y="4273550"/>
          <p14:tracePt t="14250" x="4984750" y="4241800"/>
          <p14:tracePt t="14281" x="4978400" y="4184650"/>
          <p14:tracePt t="14312" x="4978400" y="4159250"/>
          <p14:tracePt t="14343" x="4978400" y="4146550"/>
          <p14:tracePt t="14373" x="4978400" y="4114800"/>
          <p14:tracePt t="14403" x="4978400" y="4083050"/>
          <p14:tracePt t="14434" x="4978400" y="4070350"/>
          <p14:tracePt t="14464" x="4978400" y="4032250"/>
          <p14:tracePt t="14495" x="4978400" y="4006850"/>
          <p14:tracePt t="14525" x="4965700" y="3994150"/>
          <p14:tracePt t="14556" x="4965700" y="3981450"/>
          <p14:tracePt t="14692" x="4965700" y="3987800"/>
          <p14:tracePt t="14723" x="4965700" y="3994150"/>
          <p14:tracePt t="14754" x="4965700" y="4000500"/>
          <p14:tracePt t="14785" x="4965700" y="4025900"/>
          <p14:tracePt t="14816" x="4965700" y="4038600"/>
          <p14:tracePt t="14846" x="4965700" y="4044950"/>
          <p14:tracePt t="14877" x="4959350" y="4064000"/>
          <p14:tracePt t="14907" x="4959350" y="4089400"/>
          <p14:tracePt t="14937" x="4959350" y="4114800"/>
          <p14:tracePt t="14968" x="4959350" y="4140200"/>
          <p14:tracePt t="14998" x="4959350" y="4178300"/>
          <p14:tracePt t="15029" x="4959350" y="4222750"/>
          <p14:tracePt t="15059" x="4959350" y="4254500"/>
          <p14:tracePt t="15090" x="4959350" y="4273550"/>
          <p14:tracePt t="15120" x="4959350" y="4292600"/>
          <p14:tracePt t="15151" x="4959350" y="4298950"/>
          <p14:tracePt t="15181" x="4959350" y="4318000"/>
          <p14:tracePt t="15212" x="4959350" y="4337050"/>
          <p14:tracePt t="15244" x="4959350" y="4368800"/>
          <p14:tracePt t="15274" x="4959350" y="4394200"/>
          <p14:tracePt t="15305" x="4959350" y="4425950"/>
          <p14:tracePt t="15335" x="4959350" y="4451350"/>
          <p14:tracePt t="15365" x="4959350" y="4464050"/>
          <p14:tracePt t="15426" x="4953000" y="4464050"/>
          <p14:tracePt t="15620" x="4953000" y="4470400"/>
          <p14:tracePt t="15956" x="4959350" y="4470400"/>
          <p14:tracePt t="15987" x="4965700" y="4470400"/>
          <p14:tracePt t="16018" x="4972050" y="4470400"/>
          <p14:tracePt t="16049" x="4978400" y="4470400"/>
          <p14:tracePt t="16080" x="4984750" y="4470400"/>
          <p14:tracePt t="16110" x="4991100" y="4470400"/>
          <p14:tracePt t="16140" x="4997450" y="4470400"/>
          <p14:tracePt t="16171" x="5003800" y="4470400"/>
          <p14:tracePt t="16372" x="4997450" y="4464050"/>
          <p14:tracePt t="16403" x="4984750" y="4432300"/>
          <p14:tracePt t="16434" x="4965700" y="4387850"/>
          <p14:tracePt t="16465" x="4965700" y="4318000"/>
          <p14:tracePt t="16497" x="4965700" y="4114800"/>
          <p14:tracePt t="16527" x="4984750" y="3822700"/>
          <p14:tracePt t="16558" x="5003800" y="3613150"/>
          <p14:tracePt t="16588" x="5029200" y="3486150"/>
          <p14:tracePt t="16618" x="5041900" y="3409950"/>
          <p14:tracePt t="16649" x="5080000" y="3263900"/>
          <p14:tracePt t="16680" x="5111750" y="3136900"/>
          <p14:tracePt t="16710" x="5118100" y="3048000"/>
          <p14:tracePt t="16741" x="5124450" y="2971800"/>
          <p14:tracePt t="16771" x="5124450" y="2927350"/>
          <p14:tracePt t="16802" x="5124450" y="2895600"/>
          <p14:tracePt t="16832" x="5124450" y="2882900"/>
          <p14:tracePt t="16863" x="5124450" y="2876550"/>
          <p14:tracePt t="16964" x="5124450" y="2882900"/>
          <p14:tracePt t="16995" x="5137150" y="2933700"/>
          <p14:tracePt t="17025" x="5137150" y="3117850"/>
          <p14:tracePt t="17055" x="5130800" y="3384550"/>
          <p14:tracePt t="17086" x="5124450" y="3683000"/>
          <p14:tracePt t="17116" x="5118100" y="3949700"/>
          <p14:tracePt t="17147" x="5111750" y="4070350"/>
          <p14:tracePt t="17178" x="5111750" y="4191000"/>
          <p14:tracePt t="17208" x="5111750" y="4305300"/>
          <p14:tracePt t="17239" x="5105400" y="4400550"/>
          <p14:tracePt t="17270" x="5092700" y="4451350"/>
          <p14:tracePt t="17301" x="5092700" y="4495800"/>
          <p14:tracePt t="17331" x="5080000" y="4533900"/>
          <p14:tracePt t="17362" x="5073650" y="4565650"/>
          <p14:tracePt t="17392" x="5073650" y="4591050"/>
          <p14:tracePt t="17423" x="5073650" y="4616450"/>
          <p14:tracePt t="17484" x="5067300" y="4616450"/>
          <p14:tracePt t="17515" x="5060950" y="4610100"/>
          <p14:tracePt t="17545" x="5041900" y="4540250"/>
          <p14:tracePt t="17575" x="5010150" y="4356100"/>
          <p14:tracePt t="17606" x="4978400" y="4146550"/>
          <p14:tracePt t="17636" x="4965700" y="3898900"/>
          <p14:tracePt t="17667" x="4965700" y="3746500"/>
          <p14:tracePt t="17697" x="4965700" y="3581400"/>
          <p14:tracePt t="17728" x="4984750" y="3460750"/>
          <p14:tracePt t="17759" x="5003800" y="3302000"/>
          <p14:tracePt t="17789" x="5010150" y="3200400"/>
          <p14:tracePt t="17820" x="5010150" y="3175000"/>
          <p14:tracePt t="17851" x="5010150" y="3149600"/>
          <p14:tracePt t="17881" x="5016500" y="3136900"/>
          <p14:tracePt t="17964" x="5016500" y="3124200"/>
          <p14:tracePt t="17995" x="5016500" y="3079750"/>
          <p14:tracePt t="18025" x="5010150" y="3009900"/>
          <p14:tracePt t="18056" x="5003800" y="2940050"/>
          <p14:tracePt t="18086" x="4997450" y="2876550"/>
          <p14:tracePt t="18116" x="4997450" y="2832100"/>
          <p14:tracePt t="18147" x="4997450" y="2794000"/>
          <p14:tracePt t="18177" x="4984750" y="2730500"/>
          <p14:tracePt t="18208" x="4984750" y="2647950"/>
          <p14:tracePt t="18240" x="4978400" y="2597150"/>
          <p14:tracePt t="18270" x="4972050" y="2559050"/>
          <p14:tracePt t="18301" x="4965700" y="2520950"/>
          <p14:tracePt t="18331" x="4953000" y="2482850"/>
          <p14:tracePt t="18362" x="4933950" y="2413000"/>
          <p14:tracePt t="18392" x="4921250" y="2336800"/>
          <p14:tracePt t="18423" x="4914900" y="2279650"/>
          <p14:tracePt t="18453" x="4914900" y="2241550"/>
          <p14:tracePt t="18484" x="4914900" y="2222500"/>
          <p14:tracePt t="18514" x="4914900" y="2197100"/>
          <p14:tracePt t="18545" x="4914900" y="2159000"/>
          <p14:tracePt t="18575" x="4921250" y="2108200"/>
          <p14:tracePt t="18606" x="4927600" y="2044700"/>
          <p14:tracePt t="18636" x="4940300" y="2025650"/>
          <p14:tracePt t="18666" x="4940300" y="2019300"/>
          <p14:tracePt t="18765" x="4946650" y="2019300"/>
          <p14:tracePt t="18795" x="4972050" y="2019300"/>
          <p14:tracePt t="18825" x="5029200" y="2051050"/>
          <p14:tracePt t="18856" x="5105400" y="2082800"/>
          <p14:tracePt t="18886" x="5118100" y="2095500"/>
          <p14:tracePt t="18917" x="5124450" y="2108200"/>
          <p14:tracePt t="18947" x="5124450" y="2114550"/>
          <p14:tracePt t="19405" x="5124450" y="2120900"/>
          <p14:tracePt t="19470" x="5130800" y="2127250"/>
          <p14:tracePt t="19573" x="5130800" y="2133600"/>
          <p14:tracePt t="19603" x="5130800" y="2139950"/>
          <p14:tracePt t="19635" x="5130800" y="2146300"/>
          <p14:tracePt t="19666" x="5137150" y="2152650"/>
          <p14:tracePt t="19697" x="5137150" y="2171700"/>
          <p14:tracePt t="19727" x="5111750" y="2197100"/>
          <p14:tracePt t="19758" x="5092700" y="2241550"/>
          <p14:tracePt t="19788" x="5073650" y="2273300"/>
          <p14:tracePt t="19819" x="5054600" y="2336800"/>
          <p14:tracePt t="19850" x="5048250" y="2406650"/>
          <p14:tracePt t="19880" x="5035550" y="2482850"/>
          <p14:tracePt t="19911" x="5035550" y="2546350"/>
          <p14:tracePt t="19941" x="5035550" y="2635250"/>
          <p14:tracePt t="19972" x="5035550" y="2686050"/>
          <p14:tracePt t="20002" x="5041900" y="2743200"/>
          <p14:tracePt t="20033" x="5048250" y="2825750"/>
          <p14:tracePt t="20064" x="5048250" y="2908300"/>
          <p14:tracePt t="20094" x="5048250" y="2946400"/>
          <p14:tracePt t="20125" x="5048250" y="2965450"/>
          <p14:tracePt t="20155" x="5048250" y="2971800"/>
          <p14:tracePt t="20185" x="5048250" y="2984500"/>
          <p14:tracePt t="20216" x="5048250" y="2990850"/>
          <p14:tracePt t="20277" x="5048250" y="2978150"/>
          <p14:tracePt t="20307" x="5029200" y="2844800"/>
          <p14:tracePt t="20338" x="4997450" y="2565400"/>
          <p14:tracePt t="20369" x="4997450" y="2336800"/>
          <p14:tracePt t="20399" x="4997450" y="2266950"/>
          <p14:tracePt t="20430" x="4997450" y="2254250"/>
          <p14:tracePt t="20490" x="4997450" y="2241550"/>
          <p14:tracePt t="20521" x="4997450" y="2228850"/>
          <p14:tracePt t="20669" x="4997450" y="2235200"/>
          <p14:tracePt t="20710" x="4997450" y="2241550"/>
          <p14:tracePt t="20749" x="4991100" y="2241550"/>
          <p14:tracePt t="20821" x="4991100" y="2247900"/>
          <p14:tracePt t="20877" x="4991100" y="2254250"/>
          <p14:tracePt t="20907" x="4984750" y="2260600"/>
          <p14:tracePt t="20938" x="4984750" y="2286000"/>
          <p14:tracePt t="20969" x="4984750" y="2324100"/>
          <p14:tracePt t="20999" x="4984750" y="2368550"/>
          <p14:tracePt t="21030" x="4984750" y="2413000"/>
          <p14:tracePt t="21060" x="4984750" y="2438400"/>
          <p14:tracePt t="21091" x="4984750" y="2482850"/>
          <p14:tracePt t="21121" x="4984750" y="2527300"/>
          <p14:tracePt t="21152" x="4984750" y="2584450"/>
          <p14:tracePt t="21182" x="4984750" y="2647950"/>
          <p14:tracePt t="21213" x="4984750" y="2679700"/>
          <p14:tracePt t="21245" x="4984750" y="2692400"/>
          <p14:tracePt t="21275" x="4984750" y="2724150"/>
          <p14:tracePt t="21305" x="4978400" y="2755900"/>
          <p14:tracePt t="21336" x="4978400" y="2762250"/>
          <p14:tracePt t="21413" x="4978400" y="2768600"/>
          <p14:tracePt t="21444" x="4978400" y="2774950"/>
          <p14:tracePt t="23110" x="4984750" y="2774950"/>
          <p14:tracePt t="23141" x="4991100" y="2774950"/>
          <p14:tracePt t="23172" x="5016500" y="2794000"/>
          <p14:tracePt t="23204" x="5067300" y="2806700"/>
          <p14:tracePt t="23235" x="5086350" y="2813050"/>
          <p14:tracePt t="23390" x="5092700" y="2813050"/>
          <p14:tracePt t="23420" x="5111750" y="2832100"/>
          <p14:tracePt t="23452" x="5213350" y="2870200"/>
          <p14:tracePt t="23483" x="5391150" y="2940050"/>
          <p14:tracePt t="23514" x="5492750" y="2978150"/>
          <p14:tracePt t="23544" x="5511800" y="2990850"/>
          <p14:tracePt t="23575" x="5518150" y="3003550"/>
          <p14:tracePt t="23605" x="5537200" y="3028950"/>
          <p14:tracePt t="23636" x="5600700" y="3098800"/>
          <p14:tracePt t="23667" x="5670550" y="3175000"/>
          <p14:tracePt t="23697" x="5715000" y="3219450"/>
          <p14:tracePt t="23728" x="5734050" y="3282950"/>
          <p14:tracePt t="23759" x="5759450" y="3333750"/>
          <p14:tracePt t="23790" x="5772150" y="3390900"/>
          <p14:tracePt t="23820" x="5778500" y="3422650"/>
          <p14:tracePt t="23851" x="5784850" y="3460750"/>
          <p14:tracePt t="23881" x="5784850" y="3498850"/>
          <p14:tracePt t="23912" x="5784850" y="3517900"/>
          <p14:tracePt t="23942" x="5772150" y="3524250"/>
          <p14:tracePt t="23973" x="5727700" y="3524250"/>
          <p14:tracePt t="24003" x="5670550" y="3511550"/>
          <p14:tracePt t="24034" x="5607050" y="3492500"/>
          <p14:tracePt t="24065" x="5568950" y="3473450"/>
          <p14:tracePt t="24096" x="5543550" y="3460750"/>
          <p14:tracePt t="24126" x="5499100" y="3448050"/>
          <p14:tracePt t="24157" x="5461000" y="3435350"/>
          <p14:tracePt t="24187" x="5410200" y="3409950"/>
          <p14:tracePt t="24218" x="5372100" y="3384550"/>
          <p14:tracePt t="24249" x="5334000" y="3359150"/>
          <p14:tracePt t="24279" x="5295900" y="3327400"/>
          <p14:tracePt t="24310" x="5276850" y="3295650"/>
          <p14:tracePt t="24340" x="5276850" y="3270250"/>
          <p14:tracePt t="24371" x="5264150" y="3232150"/>
          <p14:tracePt t="24401" x="5251450" y="3181350"/>
          <p14:tracePt t="24432" x="5226050" y="3117850"/>
          <p14:tracePt t="24462" x="5200650" y="3060700"/>
          <p14:tracePt t="24493" x="5175250" y="3016250"/>
          <p14:tracePt t="24523" x="5137150" y="2946400"/>
          <p14:tracePt t="24554" x="5105400" y="2882900"/>
          <p14:tracePt t="24584" x="5092700" y="2838450"/>
          <p14:tracePt t="24615" x="5073650" y="2794000"/>
          <p14:tracePt t="24645" x="5054600" y="2749550"/>
          <p14:tracePt t="24676" x="5041900" y="2686050"/>
          <p14:tracePt t="24706" x="5035550" y="2641600"/>
          <p14:tracePt t="24737" x="5035550" y="2635250"/>
          <p14:tracePt t="24814" x="5035550" y="2641600"/>
          <p14:tracePt t="24844" x="5035550" y="2654300"/>
          <p14:tracePt t="24875" x="5022850" y="2686050"/>
          <p14:tracePt t="24905" x="4978400" y="2762250"/>
          <p14:tracePt t="24936" x="4864100" y="2882900"/>
          <p14:tracePt t="24967" x="4768850" y="2978150"/>
          <p14:tracePt t="24997" x="4743450" y="2990850"/>
          <p14:tracePt t="25059" x="4743450" y="2997200"/>
          <p14:tracePt t="25094" x="4743450" y="3003550"/>
          <p14:tracePt t="25174" x="4749800" y="3003550"/>
          <p14:tracePt t="25204" x="4775200" y="3022600"/>
          <p14:tracePt t="25235" x="4819650" y="3048000"/>
          <p14:tracePt t="25266" x="4851400" y="3067050"/>
          <p14:tracePt t="25297" x="4864100" y="3067050"/>
          <p14:tracePt t="25327" x="4870450" y="3073400"/>
          <p14:tracePt t="25358" x="4883150" y="3092450"/>
          <p14:tracePt t="25388" x="4940300" y="3162300"/>
          <p14:tracePt t="25419" x="4978400" y="3219450"/>
          <p14:tracePt t="25449" x="4984750" y="3232150"/>
          <p14:tracePt t="25480" x="4991100" y="3244850"/>
          <p14:tracePt t="25510" x="5010150" y="3270250"/>
          <p14:tracePt t="25541" x="5035550" y="3314700"/>
          <p14:tracePt t="25571" x="5073650" y="3352800"/>
          <p14:tracePt t="25601" x="5092700" y="3371850"/>
          <p14:tracePt t="25632" x="5099050" y="3378200"/>
          <p14:tracePt t="25663" x="5124450" y="3409950"/>
          <p14:tracePt t="25693" x="5149850" y="3454400"/>
          <p14:tracePt t="25723" x="5187950" y="3511550"/>
          <p14:tracePt t="25754" x="5219700" y="3543300"/>
          <p14:tracePt t="25785" x="5257800" y="3587750"/>
          <p14:tracePt t="25816" x="5289550" y="3619500"/>
          <p14:tracePt t="25846" x="5321300" y="3644900"/>
          <p14:tracePt t="25877" x="5353050" y="3683000"/>
          <p14:tracePt t="25907" x="5397500" y="3721100"/>
          <p14:tracePt t="25938" x="5441950" y="3771900"/>
          <p14:tracePt t="25968" x="5486400" y="3810000"/>
          <p14:tracePt t="25999" x="5505450" y="3829050"/>
          <p14:tracePt t="26030" x="5524500" y="3854450"/>
          <p14:tracePt t="26060" x="5556250" y="3867150"/>
          <p14:tracePt t="26091" x="5588000" y="3879850"/>
          <p14:tracePt t="26121" x="5613400" y="3886200"/>
          <p14:tracePt t="26151" x="5619750" y="3886200"/>
          <p14:tracePt t="26182" x="5638800" y="3879850"/>
          <p14:tracePt t="26213" x="5670550" y="3854450"/>
          <p14:tracePt t="26244" x="5721350" y="3790950"/>
          <p14:tracePt t="26274" x="5778500" y="3727450"/>
          <p14:tracePt t="26305" x="5791200" y="3695700"/>
          <p14:tracePt t="26335" x="5816600" y="3663950"/>
          <p14:tracePt t="26366" x="5835650" y="3638550"/>
          <p14:tracePt t="26396" x="5867400" y="3606800"/>
          <p14:tracePt t="26427" x="5886450" y="3562350"/>
          <p14:tracePt t="26457" x="5905500" y="3517900"/>
          <p14:tracePt t="26488" x="5924550" y="3498850"/>
          <p14:tracePt t="26518" x="5943600" y="3460750"/>
          <p14:tracePt t="26549" x="5962650" y="3429000"/>
          <p14:tracePt t="26579" x="6000750" y="3384550"/>
          <p14:tracePt t="26610" x="6045200" y="3327400"/>
          <p14:tracePt t="26641" x="6076950" y="3282950"/>
          <p14:tracePt t="26671" x="6102350" y="3251200"/>
          <p14:tracePt t="26701" x="6108700" y="3238500"/>
          <p14:tracePt t="26732" x="6127750" y="3225800"/>
          <p14:tracePt t="26763" x="6134100" y="3219450"/>
          <p14:tracePt t="26794" x="6134100" y="3213100"/>
          <p14:tracePt t="26887" x="6127750" y="3213100"/>
          <p14:tracePt t="26917" x="6127750" y="3232150"/>
          <p14:tracePt t="26948" x="6108700" y="3282950"/>
          <p14:tracePt t="26978" x="6089650" y="3340100"/>
          <p14:tracePt t="27009" x="6076950" y="3384550"/>
          <p14:tracePt t="27039" x="6064250" y="3441700"/>
          <p14:tracePt t="27070" x="6045200" y="3486150"/>
          <p14:tracePt t="27100" x="6032500" y="3549650"/>
          <p14:tracePt t="27131" x="6019800" y="3625850"/>
          <p14:tracePt t="27161" x="6000750" y="3676650"/>
          <p14:tracePt t="27192" x="5981700" y="3708400"/>
          <p14:tracePt t="27223" x="5962650" y="3733800"/>
          <p14:tracePt t="27254" x="5949950" y="3759200"/>
          <p14:tracePt t="27284" x="5930900" y="3790950"/>
          <p14:tracePt t="27315" x="5911850" y="3816350"/>
          <p14:tracePt t="27345" x="5886450" y="3841750"/>
          <p14:tracePt t="27375" x="5842000" y="3879850"/>
          <p14:tracePt t="27406" x="5810250" y="3898900"/>
          <p14:tracePt t="27437" x="5765800" y="3911600"/>
          <p14:tracePt t="27467" x="5727700" y="3911600"/>
          <p14:tracePt t="27498" x="5689600" y="3905250"/>
          <p14:tracePt t="27528" x="5651500" y="3892550"/>
          <p14:tracePt t="27559" x="5613400" y="3873500"/>
          <p14:tracePt t="27589" x="5575300" y="3854450"/>
          <p14:tracePt t="27620" x="5530850" y="3829050"/>
          <p14:tracePt t="27651" x="5486400" y="3803650"/>
          <p14:tracePt t="27681" x="5435600" y="3759200"/>
          <p14:tracePt t="27711" x="5384800" y="3721100"/>
          <p14:tracePt t="27742" x="5340350" y="3683000"/>
          <p14:tracePt t="27773" x="5295900" y="3651250"/>
          <p14:tracePt t="27804" x="5251450" y="3600450"/>
          <p14:tracePt t="27834" x="5219700" y="3549650"/>
          <p14:tracePt t="27866" x="5194300" y="3498850"/>
          <p14:tracePt t="27898" x="5168900" y="3448050"/>
          <p14:tracePt t="27928" x="5130800" y="3409950"/>
          <p14:tracePt t="27959" x="5111750" y="3371850"/>
          <p14:tracePt t="27990" x="5086350" y="3340100"/>
          <p14:tracePt t="28020" x="5041900" y="3302000"/>
          <p14:tracePt t="28051" x="4991100" y="3263900"/>
          <p14:tracePt t="28082" x="4921250" y="3206750"/>
          <p14:tracePt t="28112" x="4876800" y="3181350"/>
          <p14:tracePt t="28143" x="4864100" y="3175000"/>
          <p14:tracePt t="28173" x="4864100" y="3168650"/>
          <p14:tracePt t="28247" x="4870450" y="3168650"/>
          <p14:tracePt t="28277" x="4883150" y="3168650"/>
          <p14:tracePt t="28308" x="4914900" y="3175000"/>
          <p14:tracePt t="28339" x="4959350" y="3219450"/>
          <p14:tracePt t="28369" x="5010150" y="3289300"/>
          <p14:tracePt t="28400" x="5048250" y="3352800"/>
          <p14:tracePt t="28431" x="5099050" y="3448050"/>
          <p14:tracePt t="28461" x="5130800" y="3505200"/>
          <p14:tracePt t="28492" x="5156200" y="3562350"/>
          <p14:tracePt t="28523" x="5181600" y="3619500"/>
          <p14:tracePt t="28554" x="5194300" y="3644900"/>
          <p14:tracePt t="28584" x="5219700" y="3683000"/>
          <p14:tracePt t="28615" x="5251450" y="3727450"/>
          <p14:tracePt t="28646" x="5276850" y="3759200"/>
          <p14:tracePt t="28676" x="5295900" y="3771900"/>
          <p14:tracePt t="28706" x="5321300" y="3790950"/>
          <p14:tracePt t="28737" x="5365750" y="3816350"/>
          <p14:tracePt t="28768" x="5416550" y="3841750"/>
          <p14:tracePt t="28799" x="5486400" y="3867150"/>
          <p14:tracePt t="28829" x="5530850" y="3886200"/>
          <p14:tracePt t="28860" x="5581650" y="3898900"/>
          <p14:tracePt t="28890" x="5607050" y="3898900"/>
          <p14:tracePt t="28921" x="5613400" y="3898900"/>
          <p14:tracePt t="28951" x="5619750" y="3898900"/>
          <p14:tracePt t="28982" x="5664200" y="3873500"/>
          <p14:tracePt t="29012" x="5746750" y="3835400"/>
          <p14:tracePt t="29043" x="5784850" y="3797300"/>
          <p14:tracePt t="29074" x="5810250" y="3746500"/>
          <p14:tracePt t="29105" x="5848350" y="3657600"/>
          <p14:tracePt t="29135" x="5892800" y="3562350"/>
          <p14:tracePt t="29166" x="5918200" y="3524250"/>
          <p14:tracePt t="29196" x="5943600" y="3492500"/>
          <p14:tracePt t="29227" x="5949950" y="3486150"/>
          <p14:tracePt t="29463" x="5943600" y="3486150"/>
          <p14:tracePt t="29494" x="5937250" y="3486150"/>
          <p14:tracePt t="29525" x="5930900" y="3486150"/>
          <p14:tracePt t="29719" x="5924550" y="3486150"/>
          <p14:tracePt t="29847" x="5924550" y="3492500"/>
          <p14:tracePt t="29878" x="5911850" y="3524250"/>
          <p14:tracePt t="29909" x="5911850" y="3562350"/>
          <p14:tracePt t="29939" x="5905500" y="3594100"/>
          <p14:tracePt t="29969" x="5899150" y="3613150"/>
          <p14:tracePt t="30001" x="5892800" y="3632200"/>
          <p14:tracePt t="30031" x="5886450" y="3657600"/>
          <p14:tracePt t="30061" x="5873750" y="3689350"/>
          <p14:tracePt t="30092" x="5854700" y="3752850"/>
          <p14:tracePt t="30122" x="5842000" y="3790950"/>
          <p14:tracePt t="30153" x="5829300" y="3803650"/>
          <p14:tracePt t="30184" x="5816600" y="3816350"/>
          <p14:tracePt t="30214" x="5784850" y="3822700"/>
          <p14:tracePt t="30245" x="5734050" y="3822700"/>
          <p14:tracePt t="30276" x="5683250" y="3803650"/>
          <p14:tracePt t="30306" x="5632450" y="3771900"/>
          <p14:tracePt t="30337" x="5588000" y="3752850"/>
          <p14:tracePt t="30367" x="5505450" y="3721100"/>
          <p14:tracePt t="30398" x="5441950" y="3695700"/>
          <p14:tracePt t="30428" x="5359400" y="3663950"/>
          <p14:tracePt t="30459" x="5264150" y="3600450"/>
          <p14:tracePt t="30489" x="5213350" y="3562350"/>
          <p14:tracePt t="30519" x="5162550" y="3505200"/>
          <p14:tracePt t="30550" x="5105400" y="3460750"/>
          <p14:tracePt t="30581" x="5073650" y="3429000"/>
          <p14:tracePt t="30611" x="5060950" y="3422650"/>
          <p14:tracePt t="30672" x="5060950" y="3416300"/>
          <p14:tracePt t="30928" x="5067300" y="3416300"/>
          <p14:tracePt t="30983" x="5073650" y="3416300"/>
          <p14:tracePt t="31014" x="5105400" y="3409950"/>
          <p14:tracePt t="31045" x="5162550" y="3365500"/>
          <p14:tracePt t="31075" x="5200650" y="3321050"/>
          <p14:tracePt t="31106" x="5219700" y="3302000"/>
          <p14:tracePt t="31137" x="5257800" y="3251200"/>
          <p14:tracePt t="31167" x="5321300" y="3162300"/>
          <p14:tracePt t="31198" x="5403850" y="3073400"/>
          <p14:tracePt t="31228" x="5530850" y="2933700"/>
          <p14:tracePt t="31260" x="5575300" y="2882900"/>
          <p14:tracePt t="31321" x="5600700" y="2901950"/>
          <p14:tracePt t="31352" x="5689600" y="2965450"/>
          <p14:tracePt t="31383" x="5727700" y="3022600"/>
          <p14:tracePt t="31413" x="5765800" y="3124200"/>
          <p14:tracePt t="31444" x="5810250" y="3289300"/>
          <p14:tracePt t="31474" x="5816600" y="3403600"/>
          <p14:tracePt t="31505" x="5810250" y="3416300"/>
          <p14:tracePt t="31566" x="5810250" y="3429000"/>
          <p14:tracePt t="31656" x="5803900" y="3435350"/>
          <p14:tracePt t="31686" x="5791200" y="3435350"/>
          <p14:tracePt t="31717" x="5727700" y="3473450"/>
          <p14:tracePt t="31748" x="5537200" y="3473450"/>
          <p14:tracePt t="31778" x="5168900" y="3486150"/>
          <p14:tracePt t="31809" x="5073650" y="3498850"/>
          <p14:tracePt t="31840" x="5226050" y="3498850"/>
          <p14:tracePt t="31870" x="5391150" y="3575050"/>
          <p14:tracePt t="31901" x="5467350" y="3613150"/>
          <p14:tracePt t="31931" x="5524500" y="3594100"/>
          <p14:tracePt t="31962" x="5753100" y="3460750"/>
          <p14:tracePt t="31992" x="5994400" y="3244850"/>
          <p14:tracePt t="32023" x="6064250" y="3067050"/>
          <p14:tracePt t="32053" x="6070600" y="2806700"/>
          <p14:tracePt t="32084" x="6096000" y="2603500"/>
          <p14:tracePt t="32115" x="6115050" y="2482850"/>
          <p14:tracePt t="32145" x="6115050" y="2406650"/>
          <p14:tracePt t="32175" x="6121400" y="2349500"/>
          <p14:tracePt t="32206" x="6121400" y="2336800"/>
          <p14:tracePt t="32236" x="6121400" y="2311400"/>
          <p14:tracePt t="32268" x="6115050" y="2273300"/>
          <p14:tracePt t="32298" x="6115050" y="2254250"/>
          <p14:tracePt t="32360" x="6115050" y="2247900"/>
          <p14:tracePt t="32390" x="6108700" y="2241550"/>
          <p14:tracePt t="32420" x="6108700" y="2228850"/>
          <p14:tracePt t="32451" x="6102350" y="2209800"/>
          <p14:tracePt t="32481" x="6102350" y="2190750"/>
          <p14:tracePt t="32544" x="6102350" y="2197100"/>
          <p14:tracePt t="32574" x="6102350" y="2222500"/>
          <p14:tracePt t="32605" x="6102350" y="2292350"/>
          <p14:tracePt t="32635" x="6102350" y="2381250"/>
          <p14:tracePt t="32666" x="6096000" y="2451100"/>
          <p14:tracePt t="32696" x="6096000" y="2470150"/>
          <p14:tracePt t="32792" x="6096000" y="2463800"/>
          <p14:tracePt t="32822" x="6089650" y="2457450"/>
          <p14:tracePt t="32912" x="6089650" y="2463800"/>
          <p14:tracePt t="32942" x="6134100" y="2622550"/>
          <p14:tracePt t="32973" x="6242050" y="2946400"/>
          <p14:tracePt t="33003" x="6324600" y="3321050"/>
          <p14:tracePt t="33034" x="6350000" y="3498850"/>
          <p14:tracePt t="33064" x="6356350" y="3594100"/>
          <p14:tracePt t="33095" x="6356350" y="3644900"/>
          <p14:tracePt t="33126" x="6375400" y="3752850"/>
          <p14:tracePt t="33156" x="6451600" y="3943350"/>
          <p14:tracePt t="33187" x="6540500" y="4140200"/>
          <p14:tracePt t="33218" x="6604000" y="4260850"/>
          <p14:tracePt t="33249" x="6629400" y="4311650"/>
          <p14:tracePt t="33280" x="6648450" y="4343400"/>
          <p14:tracePt t="33310" x="6667500" y="4368800"/>
          <p14:tracePt t="33341" x="6686550" y="4400550"/>
          <p14:tracePt t="33372" x="6686550" y="4413250"/>
          <p14:tracePt t="33402" x="6692900" y="4413250"/>
          <p14:tracePt t="33576" x="6686550" y="4413250"/>
          <p14:tracePt t="33607" x="6686550" y="4419600"/>
          <p14:tracePt t="33638" x="6680200" y="4425950"/>
          <p14:tracePt t="33670" x="6680200" y="4445000"/>
          <p14:tracePt t="33702" x="6680200" y="4514850"/>
          <p14:tracePt t="33732" x="6692900" y="4641850"/>
          <p14:tracePt t="33763" x="6692900" y="4762500"/>
          <p14:tracePt t="33793" x="6692900" y="4845050"/>
          <p14:tracePt t="33824" x="6692900" y="4883150"/>
          <p14:tracePt t="33855" x="6692900" y="4940300"/>
          <p14:tracePt t="33885" x="6673850" y="5003800"/>
          <p14:tracePt t="33916" x="6661150" y="5073650"/>
          <p14:tracePt t="33946" x="6635750" y="5156200"/>
          <p14:tracePt t="33976" x="6616700" y="5200650"/>
          <p14:tracePt t="34007" x="6610350" y="5219700"/>
          <p14:tracePt t="34037" x="6597650" y="5232400"/>
          <p14:tracePt t="34068" x="6572250" y="5245100"/>
          <p14:tracePt t="34099" x="6540500" y="5257800"/>
          <p14:tracePt t="34129" x="6489700" y="5270500"/>
          <p14:tracePt t="34160" x="6464300" y="5270500"/>
          <p14:tracePt t="34190" x="6451600" y="5276850"/>
          <p14:tracePt t="34465" x="6451600" y="5270500"/>
          <p14:tracePt t="34496" x="6451600" y="5264150"/>
          <p14:tracePt t="34536" x="6451600" y="5257800"/>
          <p14:tracePt t="37249" x="6451600" y="5251450"/>
          <p14:tracePt t="37280" x="6489700" y="5207000"/>
          <p14:tracePt t="37311" x="6508750" y="5187950"/>
          <p14:tracePt t="37342" x="6534150" y="5156200"/>
          <p14:tracePt t="37373" x="6584950" y="5073650"/>
          <p14:tracePt t="37403" x="6642100" y="4946650"/>
          <p14:tracePt t="37434" x="6642100" y="4819650"/>
          <p14:tracePt t="37464" x="6642100" y="4749800"/>
          <p14:tracePt t="37495" x="6642100" y="4667250"/>
          <p14:tracePt t="37525" x="6654800" y="4578350"/>
          <p14:tracePt t="37556" x="6661150" y="4521200"/>
          <p14:tracePt t="37586" x="6661150" y="4489450"/>
          <p14:tracePt t="37617" x="6654800" y="4483100"/>
          <p14:tracePt t="37647" x="6654800" y="4495800"/>
          <p14:tracePt t="37678" x="6654800" y="4540250"/>
          <p14:tracePt t="37708" x="6648450" y="4565650"/>
          <p14:tracePt t="37739" x="6642100" y="4578350"/>
          <p14:tracePt t="37770" x="6623050" y="4584700"/>
          <p14:tracePt t="37800" x="6604000" y="4584700"/>
          <p14:tracePt t="37831" x="6597650" y="4584700"/>
          <p14:tracePt t="37862" x="6584950" y="4584700"/>
          <p14:tracePt t="38201" x="6591300" y="4584700"/>
          <p14:tracePt t="38513" x="6591300" y="4591050"/>
          <p14:tracePt t="38544" x="6623050" y="4610100"/>
          <p14:tracePt t="38575" x="6991350" y="4775200"/>
          <p14:tracePt t="38607" x="8013700" y="4908550"/>
          <p14:tracePt t="38667" x="9899650" y="4832350"/>
          <p14:tracePt t="38756" x="10217150" y="4813300"/>
          <p14:tracePt t="38817" x="10229850" y="4819650"/>
          <p14:tracePt t="38847" x="10236200" y="4819650"/>
          <p14:tracePt t="38878" x="10255250" y="4832350"/>
          <p14:tracePt t="38908" x="10325100" y="4876800"/>
          <p14:tracePt t="38939" x="10407650" y="4940300"/>
          <p14:tracePt t="38969" x="10483850" y="5022850"/>
          <p14:tracePt t="39000" x="10509250" y="5080000"/>
          <p14:tracePt t="39030" x="10515600" y="5124450"/>
          <p14:tracePt t="39061" x="10445750" y="5168900"/>
          <p14:tracePt t="39092" x="10248900" y="5181600"/>
          <p14:tracePt t="39122" x="9944100" y="5143500"/>
          <p14:tracePt t="39153" x="9798050" y="5092700"/>
          <p14:tracePt t="39184" x="9772650" y="5073650"/>
          <p14:tracePt t="39214" x="9848850" y="5060950"/>
          <p14:tracePt t="39363" x="10420350" y="5524500"/>
          <p14:tracePt t="39424" x="10509250" y="5613400"/>
          <p14:tracePt t="39618" x="10502900" y="5600700"/>
          <p14:tracePt t="39649" x="10490200" y="5588000"/>
          <p14:tracePt t="39681" x="10477500" y="5568950"/>
          <p14:tracePt t="39712" x="10464800" y="5562600"/>
          <p14:tracePt t="39826" x="10496550" y="5568950"/>
          <p14:tracePt t="39857" x="10693400" y="5670550"/>
          <p14:tracePt t="39887" x="10928350" y="5784850"/>
          <p14:tracePt t="39918" x="10966450" y="5816600"/>
          <p14:tracePt t="39949" x="10979150" y="5822950"/>
          <p14:tracePt t="39979" x="11036300" y="5867400"/>
          <p14:tracePt t="40010" x="11087100" y="5924550"/>
          <p14:tracePt t="40041" x="11093450" y="5937250"/>
          <p14:tracePt t="40071" x="11093450" y="5943600"/>
          <p14:tracePt t="40098" x="11087100" y="5943600"/>
          <p14:tracePt t="40114" x="11080750" y="5943600"/>
          <p14:tracePt t="40154" x="11074400" y="5943600"/>
          <p14:tracePt t="40490" x="11068050" y="5943600"/>
          <p14:tracePt t="40498" x="11061700" y="5943600"/>
          <p14:tracePt t="40515" x="11055350" y="5943600"/>
          <p14:tracePt t="40522" x="11042650" y="5937250"/>
          <p14:tracePt t="40530" x="11036300" y="5930900"/>
          <p14:tracePt t="40544" x="11029950" y="5930900"/>
          <p14:tracePt t="40560" x="10998200" y="5918200"/>
          <p14:tracePt t="40577" x="10979150" y="5911850"/>
          <p14:tracePt t="40594" x="10966450" y="5905500"/>
          <p14:tracePt t="40610" x="10953750" y="5905500"/>
          <p14:tracePt t="40627" x="10947400" y="5905500"/>
          <p14:tracePt t="45075" x="10947400" y="5899150"/>
          <p14:tracePt t="45106" x="10922000" y="5861050"/>
          <p14:tracePt t="45137" x="10896600" y="5797550"/>
          <p14:tracePt t="45168" x="10858500" y="5727700"/>
          <p14:tracePt t="45199" x="10814050" y="5632450"/>
          <p14:tracePt t="45229" x="10782300" y="5543550"/>
          <p14:tracePt t="45260" x="10725150" y="5422900"/>
          <p14:tracePt t="45291" x="10668000" y="5257800"/>
          <p14:tracePt t="45322" x="10629900" y="5111750"/>
          <p14:tracePt t="45353" x="10585450" y="4902200"/>
          <p14:tracePt t="45383" x="10509250" y="4705350"/>
          <p14:tracePt t="45414" x="10414000" y="4533900"/>
          <p14:tracePt t="45444" x="10325100" y="4349750"/>
          <p14:tracePt t="45475" x="10229850" y="4146550"/>
          <p14:tracePt t="45505" x="10134600" y="3968750"/>
          <p14:tracePt t="45536" x="9963150" y="3721100"/>
          <p14:tracePt t="45567" x="9804400" y="3517900"/>
          <p14:tracePt t="45597" x="9696450" y="3378200"/>
          <p14:tracePt t="45628" x="9658350" y="3333750"/>
          <p14:tracePt t="45658" x="9645650" y="3333750"/>
          <p14:tracePt t="45689" x="9639300" y="3333750"/>
          <p14:tracePt t="45720" x="9620250" y="3327400"/>
          <p14:tracePt t="45750" x="9601200" y="3314700"/>
          <p14:tracePt t="45781" x="9594850" y="3314700"/>
          <p14:tracePt t="45923" x="9594850" y="3321050"/>
          <p14:tracePt t="45954" x="9594850" y="3327400"/>
          <p14:tracePt t="45987" x="9594850" y="3333750"/>
          <p14:tracePt t="46043" x="9588500" y="3333750"/>
          <p14:tracePt t="46073" x="9531350" y="3282950"/>
          <p14:tracePt t="46104" x="9410700" y="3130550"/>
          <p14:tracePt t="46135" x="9334500" y="3003550"/>
          <p14:tracePt t="46165" x="9251950" y="2927350"/>
          <p14:tracePt t="46196" x="9163050" y="2870200"/>
          <p14:tracePt t="46226" x="9105900" y="2806700"/>
          <p14:tracePt t="46257" x="9023350" y="2724150"/>
          <p14:tracePt t="46288" x="8972550" y="2667000"/>
          <p14:tracePt t="46319" x="8921750" y="2597150"/>
          <p14:tracePt t="46350" x="8864600" y="2552700"/>
          <p14:tracePt t="46380" x="8807450" y="2501900"/>
          <p14:tracePt t="46411" x="8763000" y="2457450"/>
          <p14:tracePt t="46442" x="8693150" y="2374900"/>
          <p14:tracePt t="46472" x="8667750" y="2305050"/>
          <p14:tracePt t="46503" x="8655050" y="2260600"/>
          <p14:tracePt t="46533" x="8642350" y="2203450"/>
          <p14:tracePt t="46563" x="8623300" y="2114550"/>
          <p14:tracePt t="46594" x="8591550" y="2032000"/>
          <p14:tracePt t="46625" x="8547100" y="1898650"/>
          <p14:tracePt t="46655" x="8521700" y="1797050"/>
          <p14:tracePt t="46686" x="8521700" y="1739900"/>
          <p14:tracePt t="46716" x="8521700" y="1733550"/>
          <p14:tracePt t="46835" x="8521700" y="1727200"/>
          <p14:tracePt t="46867" x="8528050" y="1727200"/>
          <p14:tracePt t="46898" x="8534400" y="1727200"/>
          <p14:tracePt t="46928" x="8553450" y="1739900"/>
          <p14:tracePt t="46959" x="8572500" y="1771650"/>
          <p14:tracePt t="46989" x="8578850" y="1778000"/>
          <p14:tracePt t="47020" x="8616950" y="1797050"/>
          <p14:tracePt t="47051" x="8636000" y="1797050"/>
          <p14:tracePt t="47081" x="8642350" y="1803400"/>
          <p14:tracePt t="47142" x="8648700" y="1816100"/>
          <p14:tracePt t="47172" x="8655050" y="1822450"/>
          <p14:tracePt t="47203" x="8661400" y="1835150"/>
          <p14:tracePt t="47233" x="8667750" y="1841500"/>
          <p14:tracePt t="47264" x="8674100" y="1847850"/>
          <p14:tracePt t="47295" x="8680450" y="1860550"/>
          <p14:tracePt t="47326" x="8686800" y="1873250"/>
          <p14:tracePt t="47356" x="8693150" y="1892300"/>
          <p14:tracePt t="47387" x="8699500" y="1898650"/>
          <p14:tracePt t="47417" x="8705850" y="1905000"/>
          <p14:tracePt t="47478" x="8712200" y="1917700"/>
          <p14:tracePt t="47539" x="8712200" y="1924050"/>
          <p14:tracePt t="47570" x="8718550" y="1924050"/>
          <p14:tracePt t="47601" x="8718550" y="1930400"/>
          <p14:tracePt t="47635" x="8724900" y="1930400"/>
          <p14:tracePt t="47666" x="8731250" y="1943100"/>
          <p14:tracePt t="47727" x="8737600" y="1949450"/>
          <p14:tracePt t="47795" x="8743950" y="1949450"/>
          <p14:tracePt t="47826" x="8750300" y="1955800"/>
          <p14:tracePt t="47887" x="8763000" y="1968500"/>
          <p14:tracePt t="47918" x="8775700" y="1968500"/>
          <p14:tracePt t="47948" x="8788400" y="1974850"/>
          <p14:tracePt t="47979" x="8794750" y="1981200"/>
          <p14:tracePt t="48010" x="8807450" y="1987550"/>
          <p14:tracePt t="48040" x="8820150" y="1993900"/>
          <p14:tracePt t="48071" x="8826500" y="1993900"/>
          <p14:tracePt t="48102" x="8839200" y="1993900"/>
          <p14:tracePt t="48162" x="8851900" y="1993900"/>
          <p14:tracePt t="48193" x="8870950" y="1993900"/>
          <p14:tracePt t="48223" x="8877300" y="1993900"/>
          <p14:tracePt t="48254" x="8934450" y="1993900"/>
          <p14:tracePt t="48284" x="8997950" y="1968500"/>
          <p14:tracePt t="48315" x="9042400" y="1949450"/>
          <p14:tracePt t="48346" x="9042400" y="1943100"/>
          <p14:tracePt t="48376" x="9048750" y="1943100"/>
          <p14:tracePt t="48438" x="9048750" y="1936750"/>
          <p14:tracePt t="48469" x="9048750" y="1911350"/>
          <p14:tracePt t="48499" x="9048750" y="1885950"/>
          <p14:tracePt t="48530" x="9048750" y="1879600"/>
          <p14:tracePt t="48560" x="9048750" y="1873250"/>
          <p14:tracePt t="48591" x="9048750" y="1866900"/>
          <p14:tracePt t="48724" x="9048750" y="1873250"/>
          <p14:tracePt t="48755" x="9048750" y="1898650"/>
          <p14:tracePt t="48786" x="9048750" y="1924050"/>
          <p14:tracePt t="48817" x="9042400" y="1955800"/>
          <p14:tracePt t="48848" x="9023350" y="1981200"/>
          <p14:tracePt t="48879" x="9004300" y="2000250"/>
          <p14:tracePt t="48909" x="8978900" y="2025650"/>
          <p14:tracePt t="48940" x="8947150" y="2044700"/>
          <p14:tracePt t="48970" x="8934450" y="2051050"/>
          <p14:tracePt t="49001" x="8921750" y="2051050"/>
          <p14:tracePt t="49031" x="8883650" y="2051050"/>
          <p14:tracePt t="49062" x="8851900" y="2038350"/>
          <p14:tracePt t="49092" x="8813800" y="2019300"/>
          <p14:tracePt t="49123" x="8794750" y="2000250"/>
          <p14:tracePt t="49153" x="8769350" y="1974850"/>
          <p14:tracePt t="49184" x="8756650" y="1955800"/>
          <p14:tracePt t="49214" x="8743950" y="1949450"/>
          <p14:tracePt t="49245" x="8724900" y="1936750"/>
          <p14:tracePt t="49275" x="8699500" y="1917700"/>
          <p14:tracePt t="49306" x="8693150" y="1917700"/>
          <p14:tracePt t="49337" x="8680450" y="1905000"/>
          <p14:tracePt t="49368" x="8667750" y="1885950"/>
          <p14:tracePt t="49398" x="8661400" y="1873250"/>
          <p14:tracePt t="49429" x="8655050" y="1873250"/>
          <p14:tracePt t="49459" x="8655050" y="1866900"/>
          <p14:tracePt t="49556" x="8661400" y="1866900"/>
          <p14:tracePt t="49586" x="8667750" y="1866900"/>
          <p14:tracePt t="49617" x="8686800" y="1866900"/>
          <p14:tracePt t="49647" x="8693150" y="1873250"/>
          <p14:tracePt t="49677" x="8705850" y="1885950"/>
          <p14:tracePt t="49708" x="8718550" y="1911350"/>
          <p14:tracePt t="49739" x="8731250" y="1924050"/>
          <p14:tracePt t="49769" x="8737600" y="1943100"/>
          <p14:tracePt t="49800" x="8743950" y="1955800"/>
          <p14:tracePt t="49831" x="8750300" y="1968500"/>
          <p14:tracePt t="49861" x="8756650" y="1974850"/>
          <p14:tracePt t="49892" x="8763000" y="1987550"/>
          <p14:tracePt t="49922" x="8769350" y="2000250"/>
          <p14:tracePt t="49952" x="8775700" y="2006600"/>
          <p14:tracePt t="49983" x="8782050" y="2006600"/>
          <p14:tracePt t="50013" x="8788400" y="2012950"/>
          <p14:tracePt t="50044" x="8807450" y="2019300"/>
          <p14:tracePt t="50074" x="8820150" y="2025650"/>
          <p14:tracePt t="50105" x="8832850" y="2025650"/>
          <p14:tracePt t="50135" x="8851900" y="2025650"/>
          <p14:tracePt t="50166" x="8877300" y="2025650"/>
          <p14:tracePt t="50196" x="8915400" y="2025650"/>
          <p14:tracePt t="50227" x="8947150" y="2025650"/>
          <p14:tracePt t="50258" x="8959850" y="2019300"/>
          <p14:tracePt t="50292" x="8966200" y="2019300"/>
          <p14:tracePt t="50322" x="8978900" y="2019300"/>
          <p14:tracePt t="50353" x="9010650" y="2000250"/>
          <p14:tracePt t="50383" x="9042400" y="1987550"/>
          <p14:tracePt t="50414" x="9048750" y="1974850"/>
          <p14:tracePt t="50484" x="9048750" y="1968500"/>
          <p14:tracePt t="50514" x="9048750" y="1962150"/>
          <p14:tracePt t="50545" x="9048750" y="1949450"/>
          <p14:tracePt t="50576" x="9048750" y="1943100"/>
          <p14:tracePt t="50780" x="9048750" y="1949450"/>
          <p14:tracePt t="50811" x="9048750" y="1962150"/>
          <p14:tracePt t="50843" x="9048750" y="1981200"/>
          <p14:tracePt t="50874" x="9029700" y="2000250"/>
          <p14:tracePt t="50905" x="8997950" y="2006600"/>
          <p14:tracePt t="50935" x="8972550" y="2006600"/>
          <p14:tracePt t="50966" x="8947150" y="2006600"/>
          <p14:tracePt t="50997" x="8928100" y="2006600"/>
          <p14:tracePt t="51027" x="8921750" y="2000250"/>
          <p14:tracePt t="51057" x="8890000" y="1974850"/>
          <p14:tracePt t="51088" x="8870950" y="1955800"/>
          <p14:tracePt t="51119" x="8858250" y="1936750"/>
          <p14:tracePt t="51149" x="8845550" y="1930400"/>
          <p14:tracePt t="51180" x="8832850" y="1917700"/>
          <p14:tracePt t="51210" x="8813800" y="1905000"/>
          <p14:tracePt t="51241" x="8807450" y="1898650"/>
          <p14:tracePt t="51272" x="8794750" y="1892300"/>
          <p14:tracePt t="51303" x="8782050" y="1879600"/>
          <p14:tracePt t="51334" x="8782050" y="1873250"/>
          <p14:tracePt t="51437" x="8782050" y="1879600"/>
          <p14:tracePt t="51467" x="8788400" y="1879600"/>
          <p14:tracePt t="51498" x="8826500" y="1905000"/>
          <p14:tracePt t="51528" x="8858250" y="1936750"/>
          <p14:tracePt t="51559" x="8877300" y="1955800"/>
          <p14:tracePt t="51590" x="8896350" y="1968500"/>
          <p14:tracePt t="51620" x="8921750" y="1987550"/>
          <p14:tracePt t="51651" x="8940800" y="2000250"/>
          <p14:tracePt t="51681" x="8953500" y="2006600"/>
          <p14:tracePt t="51711" x="8959850" y="2006600"/>
          <p14:tracePt t="51742" x="8966200" y="2006600"/>
          <p14:tracePt t="51900" x="8966200" y="2019300"/>
          <p14:tracePt t="51932" x="8966200" y="2089150"/>
          <p14:tracePt t="51963" x="8890000" y="2260600"/>
          <p14:tracePt t="51995" x="8655050" y="2489200"/>
          <p14:tracePt t="52026" x="8356600" y="2635250"/>
          <p14:tracePt t="52057" x="8039100" y="2736850"/>
          <p14:tracePt t="52088" x="7727950" y="2806700"/>
          <p14:tracePt t="52119" x="7435850" y="2857500"/>
          <p14:tracePt t="52149" x="7010400" y="2927350"/>
          <p14:tracePt t="52180" x="6578600" y="2971800"/>
          <p14:tracePt t="52210" x="6134100" y="2990850"/>
          <p14:tracePt t="52241" x="5822950" y="3022600"/>
          <p14:tracePt t="52272" x="5575300" y="3054350"/>
          <p14:tracePt t="52303" x="5410200" y="3060700"/>
          <p14:tracePt t="52334" x="5372100" y="3048000"/>
          <p14:tracePt t="52364" x="5359400" y="3028950"/>
          <p14:tracePt t="52395" x="5340350" y="3009900"/>
          <p14:tracePt t="52425" x="5283200" y="2965450"/>
          <p14:tracePt t="52456" x="5232400" y="2933700"/>
          <p14:tracePt t="52486" x="5226050" y="2914650"/>
          <p14:tracePt t="52517" x="5226050" y="2901950"/>
          <p14:tracePt t="52548" x="5276850" y="2857500"/>
          <p14:tracePt t="52578" x="5467350" y="2781300"/>
          <p14:tracePt t="52609" x="5753100" y="2673350"/>
          <p14:tracePt t="52640" x="6032500" y="2565400"/>
          <p14:tracePt t="52670" x="6134100" y="2520950"/>
          <p14:tracePt t="52701" x="6146800" y="2514600"/>
          <p14:tracePt t="52731" x="6172200" y="2514600"/>
          <p14:tracePt t="52762" x="6305550" y="2501900"/>
          <p14:tracePt t="52793" x="6407150" y="2501900"/>
          <p14:tracePt t="52823" x="6483350" y="2546350"/>
          <p14:tracePt t="52854" x="6546850" y="2616200"/>
          <p14:tracePt t="52884" x="6629400" y="2724150"/>
          <p14:tracePt t="52915" x="6699250" y="2813050"/>
          <p14:tracePt t="52946" x="6775450" y="2933700"/>
          <p14:tracePt t="52976" x="6807200" y="3003550"/>
          <p14:tracePt t="53007" x="6838950" y="3054350"/>
          <p14:tracePt t="53038" x="6985000" y="3168650"/>
          <p14:tracePt t="53069" x="7150100" y="3282950"/>
          <p14:tracePt t="53099" x="7270750" y="3340100"/>
          <p14:tracePt t="53130" x="7397750" y="3403600"/>
          <p14:tracePt t="53161" x="7499350" y="3460750"/>
          <p14:tracePt t="53191" x="7613650" y="3530600"/>
          <p14:tracePt t="53222" x="7804150" y="3638550"/>
          <p14:tracePt t="53253" x="8001000" y="3721100"/>
          <p14:tracePt t="53283" x="8102600" y="3752850"/>
          <p14:tracePt t="53315" x="8159750" y="3778250"/>
          <p14:tracePt t="53347" x="8229600" y="3822700"/>
          <p14:tracePt t="53378" x="8356600" y="3924300"/>
          <p14:tracePt t="53411" x="8528050" y="4057650"/>
          <p14:tracePt t="53442" x="8699500" y="4178300"/>
          <p14:tracePt t="53474" x="8782050" y="4229100"/>
          <p14:tracePt t="53505" x="8851900" y="4279900"/>
          <p14:tracePt t="53535" x="8928100" y="4343400"/>
          <p14:tracePt t="53566" x="9055100" y="4457700"/>
          <p14:tracePt t="53597" x="9232900" y="4616450"/>
          <p14:tracePt t="53627" x="9321800" y="4705350"/>
          <p14:tracePt t="53658" x="9398000" y="4787900"/>
          <p14:tracePt t="53689" x="9505950" y="4889500"/>
          <p14:tracePt t="53719" x="9620250" y="5010150"/>
          <p14:tracePt t="53750" x="9804400" y="5175250"/>
          <p14:tracePt t="53781" x="10007600" y="5321300"/>
          <p14:tracePt t="53812" x="10140950" y="5403850"/>
          <p14:tracePt t="53842" x="10261600" y="5448300"/>
          <p14:tracePt t="53873" x="10433050" y="5454650"/>
          <p14:tracePt t="53903" x="10591800" y="5441950"/>
          <p14:tracePt t="53934" x="10756900" y="5422900"/>
          <p14:tracePt t="53964" x="10839450" y="5422900"/>
          <p14:tracePt t="53995" x="10953750" y="5441950"/>
          <p14:tracePt t="54026" x="10991850" y="5441950"/>
          <p14:tracePt t="54093" x="10979150" y="5435600"/>
          <p14:tracePt t="54124" x="10883900" y="5384800"/>
          <p14:tracePt t="54154" x="10858500" y="5372100"/>
          <p14:tracePt t="58286" x="10852150" y="5372100"/>
          <p14:tracePt t="58317" x="10807700" y="5372100"/>
          <p14:tracePt t="58348" x="10782300" y="5365750"/>
          <p14:tracePt t="58379" x="10712450" y="5327650"/>
          <p14:tracePt t="58411" x="10655300" y="5302250"/>
          <p14:tracePt t="58441" x="10636250" y="5289550"/>
          <p14:tracePt t="58471" x="10604500" y="5276850"/>
          <p14:tracePt t="58502" x="10541000" y="5232400"/>
          <p14:tracePt t="58532" x="10509250" y="5200650"/>
          <p14:tracePt t="58563" x="10471150" y="5168900"/>
          <p14:tracePt t="58594" x="10414000" y="5130800"/>
          <p14:tracePt t="58625" x="10350500" y="5099050"/>
          <p14:tracePt t="58655" x="10255250" y="5029200"/>
          <p14:tracePt t="58686" x="10115550" y="4933950"/>
          <p14:tracePt t="58717" x="9994900" y="4819650"/>
          <p14:tracePt t="58747" x="9874250" y="4654550"/>
          <p14:tracePt t="58778" x="9721850" y="4425950"/>
          <p14:tracePt t="58809" x="9474200" y="4146550"/>
          <p14:tracePt t="58840" x="9309100" y="3917950"/>
          <p14:tracePt t="58870" x="9175750" y="3740150"/>
          <p14:tracePt t="58901" x="9036050" y="3619500"/>
          <p14:tracePt t="58931" x="8928100" y="3498850"/>
          <p14:tracePt t="58962" x="8883650" y="3416300"/>
          <p14:tracePt t="58992" x="8845550" y="3371850"/>
          <p14:tracePt t="59023" x="8832850" y="3352800"/>
          <p14:tracePt t="59054" x="8820150" y="3333750"/>
          <p14:tracePt t="59115" x="8820150" y="3327400"/>
          <p14:tracePt t="59150" x="8820150" y="3321050"/>
          <p14:tracePt t="59334" x="8820150" y="3308350"/>
          <p14:tracePt t="59365" x="8820150" y="3289300"/>
          <p14:tracePt t="59396" x="8807450" y="3244850"/>
          <p14:tracePt t="59427" x="8807450" y="3200400"/>
          <p14:tracePt t="59458" x="8794750" y="3162300"/>
          <p14:tracePt t="59488" x="8737600" y="3067050"/>
          <p14:tracePt t="59518" x="8718550" y="2959100"/>
          <p14:tracePt t="59549" x="8718550" y="2882900"/>
          <p14:tracePt t="59580" x="8705850" y="2806700"/>
          <p14:tracePt t="59611" x="8655050" y="2679700"/>
          <p14:tracePt t="59641" x="8610600" y="2546350"/>
          <p14:tracePt t="59672" x="8597900" y="2419350"/>
          <p14:tracePt t="59702" x="8528050" y="2336800"/>
          <p14:tracePt t="59733" x="8489950" y="2286000"/>
          <p14:tracePt t="59763" x="8470900" y="2235200"/>
          <p14:tracePt t="59794" x="8439150" y="2184400"/>
          <p14:tracePt t="59825" x="8426450" y="2146300"/>
          <p14:tracePt t="59855" x="8413750" y="2133600"/>
          <p14:tracePt t="59886" x="8413750" y="2127250"/>
          <p14:tracePt t="60054" x="8420100" y="2127250"/>
          <p14:tracePt t="60086" x="8426450" y="2127250"/>
          <p14:tracePt t="60117" x="8432800" y="2133600"/>
          <p14:tracePt t="60148" x="8458200" y="2184400"/>
          <p14:tracePt t="60178" x="8502650" y="2311400"/>
          <p14:tracePt t="60209" x="8528050" y="2476500"/>
          <p14:tracePt t="60239" x="8559800" y="2584450"/>
          <p14:tracePt t="60270" x="8578850" y="2641600"/>
          <p14:tracePt t="60300" x="8616950" y="2724150"/>
          <p14:tracePt t="60331" x="8674100" y="2819400"/>
          <p14:tracePt t="60362" x="8712200" y="2889250"/>
          <p14:tracePt t="60393" x="8743950" y="2940050"/>
          <p14:tracePt t="60423" x="8794750" y="3009900"/>
          <p14:tracePt t="60454" x="8813800" y="3041650"/>
          <p14:tracePt t="60484" x="8820150" y="3060700"/>
          <p14:tracePt t="60515" x="8826500" y="3073400"/>
          <p14:tracePt t="60545" x="8851900" y="3124200"/>
          <p14:tracePt t="60576" x="8864600" y="3149600"/>
          <p14:tracePt t="60606" x="8864600" y="3155950"/>
          <p14:tracePt t="60637" x="8870950" y="3155950"/>
          <p14:tracePt t="60667" x="8870950" y="3162300"/>
          <p14:tracePt t="60698" x="8883650" y="3168650"/>
          <p14:tracePt t="60728" x="8890000" y="3175000"/>
          <p14:tracePt t="60758" x="8909050" y="3187700"/>
          <p14:tracePt t="60789" x="8934450" y="3200400"/>
          <p14:tracePt t="60820" x="8947150" y="3206750"/>
          <p14:tracePt t="60850" x="8953500" y="3206750"/>
          <p14:tracePt t="60881" x="8985250" y="3213100"/>
          <p14:tracePt t="60911" x="9010650" y="3219450"/>
          <p14:tracePt t="60942" x="9017000" y="3219450"/>
          <p14:tracePt t="60972" x="9023350" y="3219450"/>
          <p14:tracePt t="61033" x="9036050" y="3219450"/>
          <p14:tracePt t="61247" x="9029700" y="3219450"/>
          <p14:tracePt t="61277" x="9004300" y="3219450"/>
          <p14:tracePt t="61309" x="8921750" y="3187700"/>
          <p14:tracePt t="61340" x="8813800" y="3136900"/>
          <p14:tracePt t="61370" x="8769350" y="3111500"/>
          <p14:tracePt t="61401" x="8756650" y="3098800"/>
          <p14:tracePt t="61464" x="8724900" y="3092450"/>
          <p14:tracePt t="61495" x="8616950" y="3067050"/>
          <p14:tracePt t="61525" x="8521700" y="3048000"/>
          <p14:tracePt t="61556" x="8445500" y="3041650"/>
          <p14:tracePt t="61586" x="8445500" y="3048000"/>
          <p14:tracePt t="61617" x="8534400" y="3295650"/>
          <p14:tracePt t="61647" x="8902700" y="4057650"/>
          <p14:tracePt t="61707" x="9194800" y="4762500"/>
          <p14:tracePt t="61797" x="9613900" y="5124450"/>
          <p14:tracePt t="61887" x="9702800" y="5099050"/>
          <p14:tracePt t="61918" x="9690100" y="5022850"/>
          <p14:tracePt t="61948" x="9582150" y="4857750"/>
          <p14:tracePt t="61979" x="9537700" y="4775200"/>
          <p14:tracePt t="62010" x="9525000" y="4756150"/>
          <p14:tracePt t="62041" x="9518650" y="4743450"/>
          <p14:tracePt t="62071" x="9505950" y="4667250"/>
          <p14:tracePt t="62101" x="9499600" y="4591050"/>
          <p14:tracePt t="62132" x="9486900" y="4470400"/>
          <p14:tracePt t="62162" x="9480550" y="4400550"/>
          <p14:tracePt t="62193" x="9467850" y="4349750"/>
          <p14:tracePt t="62223" x="9461500" y="4311650"/>
          <p14:tracePt t="62254" x="9461500" y="4305300"/>
          <p14:tracePt t="62284" x="9436100" y="4273550"/>
          <p14:tracePt t="62315" x="9398000" y="4191000"/>
          <p14:tracePt t="62346" x="9334500" y="4038600"/>
          <p14:tracePt t="62377" x="9290050" y="3924300"/>
          <p14:tracePt t="62407" x="9271000" y="3848100"/>
          <p14:tracePt t="62438" x="9245600" y="3797300"/>
          <p14:tracePt t="62468" x="9201150" y="3727450"/>
          <p14:tracePt t="62499" x="9175750" y="3663950"/>
          <p14:tracePt t="62529" x="9150350" y="3587750"/>
          <p14:tracePt t="62560" x="9124950" y="3511550"/>
          <p14:tracePt t="62591" x="9105900" y="3429000"/>
          <p14:tracePt t="62621" x="9099550" y="3371850"/>
          <p14:tracePt t="62652" x="9099550" y="3321050"/>
          <p14:tracePt t="62682" x="9099550" y="3295650"/>
          <p14:tracePt t="62713" x="9099550" y="3270250"/>
          <p14:tracePt t="62743" x="9099550" y="3225800"/>
          <p14:tracePt t="62774" x="9093200" y="3181350"/>
          <p14:tracePt t="62805" x="9093200" y="3136900"/>
          <p14:tracePt t="62836" x="9086850" y="3111500"/>
          <p14:tracePt t="62866" x="9080500" y="3098800"/>
          <p14:tracePt t="63055" x="9086850" y="3098800"/>
          <p14:tracePt t="63086" x="9093200" y="3098800"/>
          <p14:tracePt t="63117" x="9099550" y="3098800"/>
          <p14:tracePt t="63147" x="9105900" y="3105150"/>
          <p14:tracePt t="63179" x="9112250" y="3105150"/>
          <p14:tracePt t="63209" x="9118600" y="3111500"/>
          <p14:tracePt t="63240" x="9124950" y="3124200"/>
          <p14:tracePt t="63270" x="9131300" y="3130550"/>
          <p14:tracePt t="63300" x="9137650" y="3136900"/>
          <p14:tracePt t="63331" x="9144000" y="3136900"/>
          <p14:tracePt t="63362" x="9144000" y="3143250"/>
          <p14:tracePt t="63392" x="9150350" y="3149600"/>
          <p14:tracePt t="63423" x="9156700" y="3162300"/>
          <p14:tracePt t="63454" x="9169400" y="3175000"/>
          <p14:tracePt t="63484" x="9182100" y="3194050"/>
          <p14:tracePt t="63514" x="9188450" y="3200400"/>
          <p14:tracePt t="63545" x="9188450" y="3206750"/>
          <p14:tracePt t="63743" x="9188450" y="3213100"/>
          <p14:tracePt t="63774" x="9169400" y="3238500"/>
          <p14:tracePt t="63805" x="9156700" y="3257550"/>
          <p14:tracePt t="63836" x="9144000" y="3270250"/>
          <p14:tracePt t="63866" x="9137650" y="3282950"/>
          <p14:tracePt t="63897" x="9131300" y="3289300"/>
          <p14:tracePt t="64167" x="9131300" y="3295650"/>
          <p14:tracePt t="64198" x="9131300" y="3333750"/>
          <p14:tracePt t="64229" x="9131300" y="3397250"/>
          <p14:tracePt t="64259" x="9182100" y="3505200"/>
          <p14:tracePt t="64290" x="9226550" y="3568700"/>
          <p14:tracePt t="64321" x="9258300" y="3613150"/>
          <p14:tracePt t="64352" x="9277350" y="3657600"/>
          <p14:tracePt t="64382" x="9302750" y="3695700"/>
          <p14:tracePt t="64413" x="9334500" y="3759200"/>
          <p14:tracePt t="64443" x="9340850" y="3778250"/>
          <p14:tracePt t="64474" x="9353550" y="3803650"/>
          <p14:tracePt t="64504" x="9385300" y="3854450"/>
          <p14:tracePt t="64535" x="9442450" y="3924300"/>
          <p14:tracePt t="64565" x="9645650" y="4133850"/>
          <p14:tracePt t="64596" x="9918700" y="4362450"/>
          <p14:tracePt t="64626" x="10045700" y="4451350"/>
          <p14:tracePt t="64657" x="10109200" y="4476750"/>
          <p14:tracePt t="64688" x="10128250" y="4483100"/>
          <p14:tracePt t="64718" x="10140950" y="4489450"/>
          <p14:tracePt t="64749" x="10121900" y="4540250"/>
          <p14:tracePt t="64779" x="9512300" y="4603750"/>
          <p14:tracePt t="64809" x="8420100" y="4654550"/>
          <p14:tracePt t="64870" x="8058150" y="4451350"/>
          <p14:tracePt t="64930" x="8070850" y="4356100"/>
          <p14:tracePt t="64961" x="8102600" y="4330700"/>
          <p14:tracePt t="64992" x="8128000" y="4305300"/>
          <p14:tracePt t="65022" x="8134350" y="4286250"/>
          <p14:tracePt t="65053" x="8147050" y="4260850"/>
          <p14:tracePt t="65083" x="8153400" y="4254500"/>
          <p14:tracePt t="65113" x="8153400" y="4248150"/>
          <p14:tracePt t="65144" x="8280400" y="4267200"/>
          <p14:tracePt t="65175" x="8585200" y="4400550"/>
          <p14:tracePt t="65205" x="9359900" y="4832350"/>
          <p14:tracePt t="65265" x="10045700" y="5372100"/>
          <p14:tracePt t="65355" x="10433050" y="5676900"/>
          <p14:tracePt t="65446" x="10274300" y="5226050"/>
          <p14:tracePt t="65476" x="10109200" y="4921250"/>
          <p14:tracePt t="65507" x="10058400" y="4794250"/>
          <p14:tracePt t="65537" x="10020300" y="4724400"/>
          <p14:tracePt t="65568" x="9912350" y="4559300"/>
          <p14:tracePt t="65598" x="9804400" y="4368800"/>
          <p14:tracePt t="65629" x="9728200" y="4191000"/>
          <p14:tracePt t="65659" x="9696450" y="4121150"/>
          <p14:tracePt t="65690" x="9683750" y="4095750"/>
          <p14:tracePt t="65721" x="9683750" y="4083050"/>
          <p14:tracePt t="65751" x="9677400" y="4083050"/>
          <p14:tracePt t="65812" x="9747250" y="4146550"/>
          <p14:tracePt t="65843" x="9982200" y="4400550"/>
          <p14:tracePt t="65873" x="10490200" y="4864100"/>
          <p14:tracePt t="65933" x="10998200" y="5251450"/>
          <p14:tracePt t="66024" x="11099800" y="5327650"/>
          <p14:tracePt t="66084" x="11106150" y="5334000"/>
          <p14:tracePt t="66248" x="11118850" y="5334000"/>
          <p14:tracePt t="66279" x="11163300" y="5353050"/>
          <p14:tracePt t="66280" x="11176000" y="5353050"/>
          <p14:tracePt t="66312" x="11252200" y="5391150"/>
          <p14:tracePt t="66342" x="11296650" y="5410200"/>
          <p14:tracePt t="66373" x="11366500" y="5441950"/>
          <p14:tracePt t="66403" x="11404600" y="5454650"/>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0" y="644236"/>
            <a:ext cx="947650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Carbonyl Group</a:t>
            </a:r>
          </a:p>
        </p:txBody>
      </p:sp>
      <p:sp>
        <p:nvSpPr>
          <p:cNvPr id="3" name="TextBox 2"/>
          <p:cNvSpPr txBox="1"/>
          <p:nvPr/>
        </p:nvSpPr>
        <p:spPr>
          <a:xfrm>
            <a:off x="800100" y="1371600"/>
            <a:ext cx="10276609" cy="3046988"/>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ldehydes   		RCH=O</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Ketones      		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C=O</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Carboxylic acids	RC=OOH</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Esters         		R-C=OOR</a:t>
            </a:r>
          </a:p>
          <a:p>
            <a:endParaRPr lang="en-US" sz="2400" dirty="0">
              <a:latin typeface="Times New Roman" panose="02020603050405020304" pitchFamily="18" charset="0"/>
              <a:cs typeface="Times New Roman" panose="02020603050405020304"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680019401"/>
      </p:ext>
    </p:extLst>
  </p:cSld>
  <p:clrMapOvr>
    <a:masterClrMapping/>
  </p:clrMapOvr>
  <mc:AlternateContent xmlns:mc="http://schemas.openxmlformats.org/markup-compatibility/2006" xmlns:p14="http://schemas.microsoft.com/office/powerpoint/2010/main">
    <mc:Choice Requires="p14">
      <p:transition spd="slow" p14:dur="2000" advTm="31456"/>
    </mc:Choice>
    <mc:Fallback xmlns="">
      <p:transition spd="slow" advTm="31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76" x="11398250" y="5454650"/>
          <p14:tracePt t="625" x="11398250" y="5448300"/>
          <p14:tracePt t="16285" x="11391900" y="5448300"/>
          <p14:tracePt t="16292" x="11353800" y="5448300"/>
          <p14:tracePt t="16300" x="11347450" y="5441950"/>
          <p14:tracePt t="16312" x="11334750" y="5441950"/>
          <p14:tracePt t="16329" x="11328400" y="5441950"/>
          <p14:tracePt t="16345" x="11303000" y="5441950"/>
          <p14:tracePt t="16362" x="11188700" y="5441950"/>
          <p14:tracePt t="16379" x="11004550" y="5473700"/>
          <p14:tracePt t="16395" x="10877550" y="5518150"/>
          <p14:tracePt t="16412" x="10687050" y="5581650"/>
          <p14:tracePt t="16428" x="10490200" y="5651500"/>
          <p14:tracePt t="16445" x="10287000" y="5734050"/>
          <p14:tracePt t="16462" x="10102850" y="5803900"/>
          <p14:tracePt t="16479" x="9931400" y="5848350"/>
          <p14:tracePt t="16495" x="9740900" y="5880100"/>
          <p14:tracePt t="16512" x="9455150" y="5930900"/>
          <p14:tracePt t="16529" x="9144000" y="5962650"/>
          <p14:tracePt t="16545" x="8826500" y="5981700"/>
          <p14:tracePt t="16562" x="8540750" y="6000750"/>
          <p14:tracePt t="16579" x="8369300" y="6019800"/>
          <p14:tracePt t="16595" x="8216900" y="6026150"/>
          <p14:tracePt t="16612" x="7969250" y="6026150"/>
          <p14:tracePt t="16628" x="7753350" y="6026150"/>
          <p14:tracePt t="16645" x="7575550" y="6013450"/>
          <p14:tracePt t="16662" x="7429500" y="5994400"/>
          <p14:tracePt t="16679" x="7289800" y="5969000"/>
          <p14:tracePt t="16695" x="7194550" y="5949950"/>
          <p14:tracePt t="16712" x="7099300" y="5930900"/>
          <p14:tracePt t="16729" x="6972300" y="5918200"/>
          <p14:tracePt t="16745" x="6832600" y="5905500"/>
          <p14:tracePt t="16762" x="6635750" y="5905500"/>
          <p14:tracePt t="16779" x="6292850" y="5905500"/>
          <p14:tracePt t="16795" x="5962650" y="5905500"/>
          <p14:tracePt t="16812" x="5530850" y="5873750"/>
          <p14:tracePt t="16829" x="5270500" y="5810250"/>
          <p14:tracePt t="16845" x="4965700" y="5734050"/>
          <p14:tracePt t="16862" x="4705350" y="5651500"/>
          <p14:tracePt t="16879" x="4457700" y="5537200"/>
          <p14:tracePt t="16895" x="4197350" y="5403850"/>
          <p14:tracePt t="16912" x="4000500" y="5314950"/>
          <p14:tracePt t="16929" x="3873500" y="5251450"/>
          <p14:tracePt t="16945" x="3746500" y="5200650"/>
          <p14:tracePt t="16962" x="3657600" y="5156200"/>
          <p14:tracePt t="16979" x="3568700" y="5118100"/>
          <p14:tracePt t="16995" x="3460750" y="5080000"/>
          <p14:tracePt t="17012" x="3232150" y="4997450"/>
          <p14:tracePt t="17028" x="3041650" y="4902200"/>
          <p14:tracePt t="17045" x="2870200" y="4806950"/>
          <p14:tracePt t="17062" x="2762250" y="4718050"/>
          <p14:tracePt t="17079" x="2698750" y="4667250"/>
          <p14:tracePt t="17095" x="2654300" y="4635500"/>
          <p14:tracePt t="17112" x="2622550" y="4616450"/>
          <p14:tracePt t="17129" x="2590800" y="4603750"/>
          <p14:tracePt t="17145" x="2495550" y="4578350"/>
          <p14:tracePt t="17162" x="2381250" y="4527550"/>
          <p14:tracePt t="17179" x="2273300" y="4489450"/>
          <p14:tracePt t="17195" x="2159000" y="4438650"/>
          <p14:tracePt t="17212" x="1981200" y="4356100"/>
          <p14:tracePt t="17229" x="1860550" y="4305300"/>
          <p14:tracePt t="17245" x="1758950" y="4267200"/>
          <p14:tracePt t="17262" x="1676400" y="4241800"/>
          <p14:tracePt t="17279" x="1638300" y="4235450"/>
          <p14:tracePt t="17295" x="1612900" y="4229100"/>
          <p14:tracePt t="17312" x="1606550" y="4229100"/>
          <p14:tracePt t="17329" x="1587500" y="4229100"/>
          <p14:tracePt t="17345" x="1543050" y="4241800"/>
          <p14:tracePt t="17362" x="1441450" y="4273550"/>
          <p14:tracePt t="17379" x="1333500" y="4305300"/>
          <p14:tracePt t="17395" x="1282700" y="4311650"/>
          <p14:tracePt t="17444" x="1282700" y="4318000"/>
          <p14:tracePt t="17460" x="1282700" y="4324350"/>
          <p14:tracePt t="17476" x="1282700" y="4330700"/>
          <p14:tracePt t="17500" x="1282700" y="4337050"/>
          <p14:tracePt t="17508" x="1282700" y="4343400"/>
          <p14:tracePt t="17524" x="1282700" y="4349750"/>
          <p14:tracePt t="17533" x="1289050" y="4349750"/>
          <p14:tracePt t="17545" x="1289050" y="4356100"/>
          <p14:tracePt t="17562" x="1301750" y="4375150"/>
          <p14:tracePt t="17579" x="1308100" y="4400550"/>
          <p14:tracePt t="17595" x="1308100" y="4413250"/>
          <p14:tracePt t="17612" x="1308100" y="4419600"/>
          <p14:tracePt t="17829" x="1301750" y="4419600"/>
          <p14:tracePt t="18269" x="1308100" y="4419600"/>
          <p14:tracePt t="18285" x="1308100" y="4425950"/>
          <p14:tracePt t="18333" x="1314450" y="4425950"/>
          <p14:tracePt t="23110" x="1358900" y="4445000"/>
          <p14:tracePt t="23118" x="1416050" y="4476750"/>
          <p14:tracePt t="23126" x="1441450" y="4495800"/>
          <p14:tracePt t="23134" x="1473200" y="4527550"/>
          <p14:tracePt t="23147" x="1485900" y="4533900"/>
          <p14:tracePt t="23164" x="1485900" y="4540250"/>
          <p14:tracePt t="23422" x="1498600" y="4540250"/>
          <p14:tracePt t="23430" x="1517650" y="4546600"/>
          <p14:tracePt t="23438" x="1530350" y="4559300"/>
          <p14:tracePt t="23447" x="1555750" y="4565650"/>
          <p14:tracePt t="23464" x="1612900" y="4584700"/>
          <p14:tracePt t="23480" x="1670050" y="4603750"/>
          <p14:tracePt t="23497" x="1701800" y="4603750"/>
          <p14:tracePt t="23513" x="1727200" y="4603750"/>
          <p14:tracePt t="23530" x="1758950" y="4603750"/>
          <p14:tracePt t="23547" x="1784350" y="4572000"/>
          <p14:tracePt t="23564" x="1816100" y="4521200"/>
          <p14:tracePt t="23580" x="1822450" y="4476750"/>
          <p14:tracePt t="23597" x="1828800" y="4413250"/>
          <p14:tracePt t="23613" x="1841500" y="4305300"/>
          <p14:tracePt t="23630" x="1860550" y="4203700"/>
          <p14:tracePt t="23647" x="1898650" y="4076700"/>
          <p14:tracePt t="23664" x="1943100" y="3854450"/>
          <p14:tracePt t="23680" x="2012950" y="3613150"/>
          <p14:tracePt t="23697" x="2120900" y="3314700"/>
          <p14:tracePt t="23714" x="2286000" y="3041650"/>
          <p14:tracePt t="23730" x="2451100" y="2813050"/>
          <p14:tracePt t="23747" x="2584450" y="2667000"/>
          <p14:tracePt t="23764" x="2692400" y="2571750"/>
          <p14:tracePt t="23780" x="2730500" y="2527300"/>
          <p14:tracePt t="23797" x="2743200" y="2501900"/>
          <p14:tracePt t="23814" x="2787650" y="2438400"/>
          <p14:tracePt t="23830" x="2870200" y="2362200"/>
          <p14:tracePt t="23847" x="2965450" y="2273300"/>
          <p14:tracePt t="23864" x="3041650" y="2197100"/>
          <p14:tracePt t="23880" x="3117850" y="2139950"/>
          <p14:tracePt t="23897" x="3175000" y="2095500"/>
          <p14:tracePt t="23914" x="3219450" y="2057400"/>
          <p14:tracePt t="23930" x="3244850" y="2032000"/>
          <p14:tracePt t="23947" x="3257550" y="2019300"/>
          <p14:tracePt t="23964" x="3276600" y="2006600"/>
          <p14:tracePt t="23980" x="3289300" y="2000250"/>
          <p14:tracePt t="23997" x="3295650" y="2000250"/>
          <p14:tracePt t="24014" x="3352800" y="1962150"/>
          <p14:tracePt t="24030" x="3416300" y="1930400"/>
          <p14:tracePt t="24047" x="3479800" y="1885950"/>
          <p14:tracePt t="24064" x="3524250" y="1854200"/>
          <p14:tracePt t="24080" x="3562350" y="1828800"/>
          <p14:tracePt t="24097" x="3600450" y="1803400"/>
          <p14:tracePt t="24114" x="3651250" y="1765300"/>
          <p14:tracePt t="24130" x="3702050" y="1739900"/>
          <p14:tracePt t="24147" x="3803650" y="1708150"/>
          <p14:tracePt t="24164" x="3911600" y="1676400"/>
          <p14:tracePt t="24180" x="4013200" y="1657350"/>
          <p14:tracePt t="24197" x="4057650" y="1657350"/>
          <p14:tracePt t="24214" x="4076700" y="1657350"/>
          <p14:tracePt t="24230" x="4083050" y="1657350"/>
          <p14:tracePt t="24264" x="4083050" y="1663700"/>
          <p14:tracePt t="24280" x="4102100" y="1701800"/>
          <p14:tracePt t="24297" x="4127500" y="1797050"/>
          <p14:tracePt t="24314" x="4171950" y="1987550"/>
          <p14:tracePt t="24330" x="4222750" y="2298700"/>
          <p14:tracePt t="24347" x="4298950" y="2622550"/>
          <p14:tracePt t="24364" x="4349750" y="2844800"/>
          <p14:tracePt t="24380" x="4368800" y="2997200"/>
          <p14:tracePt t="24397" x="4375150" y="3130550"/>
          <p14:tracePt t="24414" x="4381500" y="3308350"/>
          <p14:tracePt t="24430" x="4381500" y="3397250"/>
          <p14:tracePt t="24447" x="4375150" y="3486150"/>
          <p14:tracePt t="24464" x="4375150" y="3575050"/>
          <p14:tracePt t="24480" x="4413250" y="3689350"/>
          <p14:tracePt t="24497" x="4457700" y="3810000"/>
          <p14:tracePt t="24514" x="4495800" y="3905250"/>
          <p14:tracePt t="24530" x="4540250" y="4006850"/>
          <p14:tracePt t="24547" x="4572000" y="4070350"/>
          <p14:tracePt t="24564" x="4597400" y="4133850"/>
          <p14:tracePt t="24581" x="4610100" y="4171950"/>
          <p14:tracePt t="24597" x="4616450" y="4184650"/>
          <p14:tracePt t="24614" x="4616450" y="4197350"/>
          <p14:tracePt t="24662" x="4616450" y="4203700"/>
          <p14:tracePt t="24686" x="4616450" y="4210050"/>
          <p14:tracePt t="24702" x="4616450" y="4222750"/>
          <p14:tracePt t="24726" x="4610100" y="4222750"/>
          <p14:tracePt t="24734" x="4610100" y="4229100"/>
          <p14:tracePt t="24806" x="4603750" y="4235450"/>
          <p14:tracePt t="24814" x="4603750" y="4241800"/>
          <p14:tracePt t="24822" x="4603750" y="4248150"/>
          <p14:tracePt t="24862" x="4603750" y="4254500"/>
          <p14:tracePt t="24902" x="4597400" y="4254500"/>
          <p14:tracePt t="24918" x="4591050" y="4254500"/>
          <p14:tracePt t="24926" x="4584700" y="4254500"/>
          <p14:tracePt t="24942" x="4578350" y="4248150"/>
          <p14:tracePt t="24950" x="4572000" y="4241800"/>
          <p14:tracePt t="24964" x="4565650" y="4241800"/>
          <p14:tracePt t="24981" x="4552950" y="4235450"/>
          <p14:tracePt t="24997" x="4540250" y="4222750"/>
          <p14:tracePt t="25014" x="4521200" y="4203700"/>
          <p14:tracePt t="25030" x="4495800" y="4184650"/>
          <p14:tracePt t="25047" x="4476750" y="4178300"/>
          <p14:tracePt t="25064" x="4457700" y="4171950"/>
          <p14:tracePt t="25081" x="4438650" y="4171950"/>
          <p14:tracePt t="25097" x="4419600" y="4171950"/>
          <p14:tracePt t="25114" x="4406900" y="4178300"/>
          <p14:tracePt t="25131" x="4400550" y="4210050"/>
          <p14:tracePt t="25147" x="4387850" y="4229100"/>
          <p14:tracePt t="25164" x="4381500" y="4241800"/>
          <p14:tracePt t="25181" x="4381500" y="4248150"/>
          <p14:tracePt t="25262" x="4387850" y="4248150"/>
          <p14:tracePt t="25270" x="4394200" y="4248150"/>
          <p14:tracePt t="25286" x="4400550" y="4248150"/>
          <p14:tracePt t="25297" x="4406900" y="4248150"/>
          <p14:tracePt t="25314" x="4413250" y="4248150"/>
          <p14:tracePt t="25331" x="4419600" y="4248150"/>
          <p14:tracePt t="25347" x="4425950" y="4248150"/>
          <p14:tracePt t="25364" x="4432300" y="4248150"/>
          <p14:tracePt t="25381" x="4438650" y="4254500"/>
          <p14:tracePt t="25397" x="4445000" y="4254500"/>
          <p14:tracePt t="25414" x="4451350" y="4260850"/>
          <p14:tracePt t="25430" x="4464050" y="4260850"/>
          <p14:tracePt t="25447" x="4470400" y="4267200"/>
          <p14:tracePt t="25464" x="4483100" y="4267200"/>
          <p14:tracePt t="25481" x="4489450" y="4267200"/>
          <p14:tracePt t="25807" x="4489450" y="4260850"/>
          <p14:tracePt t="25814" x="4489450" y="4254500"/>
          <p14:tracePt t="25822" x="4489450" y="4241800"/>
          <p14:tracePt t="25830" x="4489450" y="4235450"/>
          <p14:tracePt t="25847" x="4489450" y="4210050"/>
          <p14:tracePt t="25864" x="4489450" y="4184650"/>
          <p14:tracePt t="25881" x="4483100" y="4171950"/>
          <p14:tracePt t="25897" x="4483100" y="4165600"/>
          <p14:tracePt t="25914" x="4476750" y="4152900"/>
          <p14:tracePt t="25931" x="4470400" y="4152900"/>
          <p14:tracePt t="25947" x="4470400" y="4146550"/>
          <p14:tracePt t="26070" x="4476750" y="4140200"/>
          <p14:tracePt t="26086" x="4476750" y="4133850"/>
          <p14:tracePt t="26094" x="4483100" y="4133850"/>
          <p14:tracePt t="26126" x="4489450" y="4133850"/>
          <p14:tracePt t="26142" x="4495800" y="4133850"/>
          <p14:tracePt t="26150" x="4502150" y="4133850"/>
          <p14:tracePt t="26158" x="4508500" y="4133850"/>
          <p14:tracePt t="26166" x="4521200" y="4127500"/>
          <p14:tracePt t="26181" x="4533900" y="4127500"/>
          <p14:tracePt t="26197" x="4572000" y="4127500"/>
          <p14:tracePt t="26214" x="4660900" y="4127500"/>
          <p14:tracePt t="26231" x="4743450" y="4127500"/>
          <p14:tracePt t="26248" x="4800600" y="4127500"/>
          <p14:tracePt t="26264" x="4826000" y="4127500"/>
          <p14:tracePt t="26281" x="4838700" y="4127500"/>
          <p14:tracePt t="26298" x="4838700" y="4133850"/>
          <p14:tracePt t="26398" x="4845050" y="4133850"/>
          <p14:tracePt t="26470" x="4851400" y="4140200"/>
          <p14:tracePt t="26479" x="4857750" y="4140200"/>
          <p14:tracePt t="26495" x="4864100" y="4140200"/>
          <p14:tracePt t="28767" x="4883150" y="4133850"/>
          <p14:tracePt t="28775" x="4889500" y="4133850"/>
          <p14:tracePt t="28783" x="4895850" y="4127500"/>
          <p14:tracePt t="28799" x="4902200" y="4127500"/>
          <p14:tracePt t="28815" x="4908550" y="4127500"/>
          <p14:tracePt t="28831" x="4921250" y="4140200"/>
          <p14:tracePt t="28848" x="4933950" y="4191000"/>
          <p14:tracePt t="28865" x="4946650" y="4241800"/>
          <p14:tracePt t="28881" x="4959350" y="4292600"/>
          <p14:tracePt t="28898" x="4965700" y="4318000"/>
          <p14:tracePt t="28915" x="4965700" y="4337050"/>
          <p14:tracePt t="28948" x="4965700" y="4343400"/>
          <p14:tracePt t="28965" x="4965700" y="4349750"/>
          <p14:tracePt t="28983" x="4959350" y="4349750"/>
          <p14:tracePt t="29015" x="4959350" y="4356100"/>
          <p14:tracePt t="29063" x="4959350" y="4362450"/>
          <p14:tracePt t="29471" x="4959350" y="4356100"/>
          <p14:tracePt t="29575" x="4959350" y="4349750"/>
          <p14:tracePt t="29647" x="4959350" y="4343400"/>
          <p14:tracePt t="29679" x="4965700" y="4343400"/>
          <p14:tracePt t="29688" x="4972050" y="4343400"/>
          <p14:tracePt t="29695" x="4984750" y="4343400"/>
          <p14:tracePt t="29703" x="5010150" y="4343400"/>
          <p14:tracePt t="29715" x="5035550" y="4343400"/>
          <p14:tracePt t="29732" x="5124450" y="4368800"/>
          <p14:tracePt t="29748" x="5251450" y="4400550"/>
          <p14:tracePt t="29765" x="5410200" y="4432300"/>
          <p14:tracePt t="29782" x="5562600" y="4445000"/>
          <p14:tracePt t="29798" x="5657850" y="4451350"/>
          <p14:tracePt t="29815" x="5721350" y="4457700"/>
          <p14:tracePt t="29831" x="5727700" y="4464050"/>
          <p14:tracePt t="29848" x="5740400" y="4470400"/>
          <p14:tracePt t="29865" x="5791200" y="4489450"/>
          <p14:tracePt t="29882" x="5911850" y="4521200"/>
          <p14:tracePt t="29898" x="6051550" y="4565650"/>
          <p14:tracePt t="29915" x="6172200" y="4584700"/>
          <p14:tracePt t="29932" x="6267450" y="4603750"/>
          <p14:tracePt t="29948" x="6343650" y="4629150"/>
          <p14:tracePt t="29965" x="6388100" y="4648200"/>
          <p14:tracePt t="29982" x="6426200" y="4654550"/>
          <p14:tracePt t="29998" x="6445250" y="4660900"/>
          <p14:tracePt t="30015" x="6451600" y="4667250"/>
          <p14:tracePt t="30295" x="6451600" y="4673600"/>
          <p14:tracePt t="30343" x="6445250" y="467360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381991" y="0"/>
            <a:ext cx="158707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238277411"/>
              </p:ext>
            </p:extLst>
          </p:nvPr>
        </p:nvGraphicFramePr>
        <p:xfrm>
          <a:off x="1381991" y="0"/>
          <a:ext cx="8094518" cy="5267533"/>
        </p:xfrm>
        <a:graphic>
          <a:graphicData uri="http://schemas.openxmlformats.org/presentationml/2006/ole">
            <mc:AlternateContent xmlns:mc="http://schemas.openxmlformats.org/markup-compatibility/2006">
              <mc:Choice xmlns:v="urn:schemas-microsoft-com:vml" Requires="v">
                <p:oleObj spid="_x0000_s5139" r:id="rId5" imgW="7418527" imgH="4824374" progId="JSSPWGraphic">
                  <p:embed/>
                </p:oleObj>
              </mc:Choice>
              <mc:Fallback>
                <p:oleObj r:id="rId5" imgW="7418527" imgH="4824374"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991" y="0"/>
                        <a:ext cx="8094518" cy="5267533"/>
                      </a:xfrm>
                      <a:prstGeom prst="rect">
                        <a:avLst/>
                      </a:prstGeom>
                      <a:noFill/>
                    </p:spPr>
                  </p:pic>
                </p:oleObj>
              </mc:Fallback>
            </mc:AlternateContent>
          </a:graphicData>
        </a:graphic>
      </p:graphicFrame>
      <p:sp>
        <p:nvSpPr>
          <p:cNvPr id="5" name="Rectangle 4"/>
          <p:cNvSpPr/>
          <p:nvPr/>
        </p:nvSpPr>
        <p:spPr>
          <a:xfrm>
            <a:off x="9226539" y="3161207"/>
            <a:ext cx="1864613"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CH</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CH</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CH</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CHO</a:t>
            </a:r>
            <a:endParaRPr lang="en-US" sz="1200" dirty="0">
              <a:effectLst/>
              <a:latin typeface="Times New Roman" panose="02020603050405020304" pitchFamily="18" charset="0"/>
              <a:ea typeface="Times New Roman" panose="02020603050405020304" pitchFamily="18" charset="0"/>
            </a:endParaRPr>
          </a:p>
        </p:txBody>
      </p:sp>
      <p:sp>
        <p:nvSpPr>
          <p:cNvPr id="6" name="TextBox 5"/>
          <p:cNvSpPr txBox="1"/>
          <p:nvPr/>
        </p:nvSpPr>
        <p:spPr>
          <a:xfrm>
            <a:off x="2327564" y="5049982"/>
            <a:ext cx="3543300" cy="110799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r>
              <a:rPr lang="en-US" sz="2400" b="1" dirty="0">
                <a:latin typeface="Times New Roman" panose="02020603050405020304" pitchFamily="18" charset="0"/>
                <a:cs typeface="Times New Roman" panose="02020603050405020304" pitchFamily="18" charset="0"/>
              </a:rPr>
              <a:t>H</a:t>
            </a:r>
            <a:r>
              <a:rPr lang="en-US" sz="2400" dirty="0">
                <a:latin typeface="Times New Roman" panose="02020603050405020304" pitchFamily="18" charset="0"/>
                <a:cs typeface="Times New Roman" panose="02020603050405020304" pitchFamily="18" charset="0"/>
              </a:rPr>
              <a:t>=O 2750, 2850 cm</a:t>
            </a:r>
            <a:r>
              <a:rPr lang="en-US" sz="2400" baseline="30000" dirty="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C=O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1720 cm</a:t>
            </a:r>
            <a:r>
              <a:rPr lang="en-US" sz="2400" baseline="30000" dirty="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cs typeface="Times New Roman" panose="02020603050405020304" pitchFamily="18" charset="0"/>
            </a:endParaRPr>
          </a:p>
          <a:p>
            <a:endParaRPr lang="en-US" dirty="0"/>
          </a:p>
        </p:txBody>
      </p:sp>
      <p:cxnSp>
        <p:nvCxnSpPr>
          <p:cNvPr id="8" name="Straight Connector 7"/>
          <p:cNvCxnSpPr/>
          <p:nvPr/>
        </p:nvCxnSpPr>
        <p:spPr>
          <a:xfrm flipV="1">
            <a:off x="6670964" y="841664"/>
            <a:ext cx="0" cy="3117272"/>
          </a:xfrm>
          <a:prstGeom prst="line">
            <a:avLst/>
          </a:prstGeom>
        </p:spPr>
        <p:style>
          <a:lnRef idx="1">
            <a:schemeClr val="accent1"/>
          </a:lnRef>
          <a:fillRef idx="0">
            <a:schemeClr val="accent1"/>
          </a:fillRef>
          <a:effectRef idx="0">
            <a:schemeClr val="accent1"/>
          </a:effectRef>
          <a:fontRef idx="minor">
            <a:schemeClr val="tx1"/>
          </a:fontRef>
        </p:style>
      </p:cxn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900321694"/>
      </p:ext>
    </p:extLst>
  </p:cSld>
  <p:clrMapOvr>
    <a:masterClrMapping/>
  </p:clrMapOvr>
  <mc:AlternateContent xmlns:mc="http://schemas.openxmlformats.org/markup-compatibility/2006" xmlns:p14="http://schemas.microsoft.com/office/powerpoint/2010/main">
    <mc:Choice Requires="p14">
      <p:transition spd="slow" p14:dur="2000" advTm="122533"/>
    </mc:Choice>
    <mc:Fallback xmlns="">
      <p:transition spd="slow" advTm="1225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240" x="6445250" y="4667250"/>
          <p14:tracePt t="265" x="6426200" y="4635500"/>
          <p14:tracePt t="289" x="6407150" y="4552950"/>
          <p14:tracePt t="316" x="6381750" y="4476750"/>
          <p14:tracePt t="6313" x="6381750" y="4464050"/>
          <p14:tracePt t="6337" x="6400800" y="4286250"/>
          <p14:tracePt t="6361" x="6400800" y="4108450"/>
          <p14:tracePt t="6386" x="6400800" y="3962400"/>
          <p14:tracePt t="6409" x="6407150" y="3848100"/>
          <p14:tracePt t="6433" x="6419850" y="3752850"/>
          <p14:tracePt t="6457" x="6432550" y="3676650"/>
          <p14:tracePt t="6480" x="6445250" y="3651250"/>
          <p14:tracePt t="6503" x="6445250" y="3632200"/>
          <p14:tracePt t="6527" x="6451600" y="3606800"/>
          <p14:tracePt t="6551" x="6451600" y="3562350"/>
          <p14:tracePt t="6574" x="6445250" y="3543300"/>
          <p14:tracePt t="6598" x="6445250" y="3536950"/>
          <p14:tracePt t="6622" x="6457950" y="3524250"/>
          <p14:tracePt t="6646" x="6489700" y="3511550"/>
          <p14:tracePt t="6669" x="6515100" y="3511550"/>
          <p14:tracePt t="6692" x="6521450" y="3517900"/>
          <p14:tracePt t="6716" x="6534150" y="3524250"/>
          <p14:tracePt t="6739" x="6540500" y="3524250"/>
          <p14:tracePt t="6763" x="6553200" y="3543300"/>
          <p14:tracePt t="6787" x="6578600" y="3568700"/>
          <p14:tracePt t="6811" x="6591300" y="3587750"/>
          <p14:tracePt t="6835" x="6597650" y="3594100"/>
          <p14:tracePt t="6905" x="6604000" y="3594100"/>
          <p14:tracePt t="6929" x="6610350" y="3606800"/>
          <p14:tracePt t="6952" x="6623050" y="3625850"/>
          <p14:tracePt t="6976" x="6629400" y="3632200"/>
          <p14:tracePt t="7000" x="6629400" y="3638550"/>
          <p14:tracePt t="7023" x="6629400" y="3644900"/>
          <p14:tracePt t="7047" x="6635750" y="3651250"/>
          <p14:tracePt t="7071" x="6635750" y="3670300"/>
          <p14:tracePt t="7094" x="6642100" y="3676650"/>
          <p14:tracePt t="7505" x="6635750" y="3676650"/>
          <p14:tracePt t="7537" x="6629400" y="3670300"/>
          <p14:tracePt t="7946" x="6623050" y="3670300"/>
          <p14:tracePt t="7970" x="6616700" y="3676650"/>
          <p14:tracePt t="7994" x="6610350" y="3683000"/>
          <p14:tracePt t="8018" x="6604000" y="3683000"/>
          <p14:tracePt t="8041" x="6591300" y="3689350"/>
          <p14:tracePt t="8065" x="6559550" y="3695700"/>
          <p14:tracePt t="8089" x="6515100" y="3695700"/>
          <p14:tracePt t="8113" x="6464300" y="3676650"/>
          <p14:tracePt t="8113" x="6445250" y="3670300"/>
          <p14:tracePt t="8137" x="6381750" y="3625850"/>
          <p14:tracePt t="8160" x="6292850" y="3568700"/>
          <p14:tracePt t="8185" x="6210300" y="3511550"/>
          <p14:tracePt t="8208" x="6140450" y="3460750"/>
          <p14:tracePt t="8232" x="6108700" y="3435350"/>
          <p14:tracePt t="8255" x="6096000" y="3429000"/>
          <p14:tracePt t="8279" x="6089650" y="3429000"/>
          <p14:tracePt t="8361" x="6083300" y="3429000"/>
          <p14:tracePt t="8385" x="6051550" y="3422650"/>
          <p14:tracePt t="8408" x="6038850" y="3422650"/>
          <p14:tracePt t="19108" x="6057900" y="3429000"/>
          <p14:tracePt t="19132" x="6191250" y="3473450"/>
          <p14:tracePt t="19157" x="6343650" y="3505200"/>
          <p14:tracePt t="19181" x="6400800" y="3517900"/>
          <p14:tracePt t="19205" x="6426200" y="3517900"/>
          <p14:tracePt t="19228" x="6438900" y="3517900"/>
          <p14:tracePt t="19252" x="6451600" y="3524250"/>
          <p14:tracePt t="19276" x="6470650" y="3524250"/>
          <p14:tracePt t="19300" x="6496050" y="3536950"/>
          <p14:tracePt t="19323" x="6521450" y="3543300"/>
          <p14:tracePt t="19347" x="6540500" y="3549650"/>
          <p14:tracePt t="19371" x="6553200" y="3549650"/>
          <p14:tracePt t="19395" x="6559550" y="3549650"/>
          <p14:tracePt t="19419" x="6578600" y="3549650"/>
          <p14:tracePt t="19442" x="6623050" y="3556000"/>
          <p14:tracePt t="19466" x="6680200" y="3556000"/>
          <p14:tracePt t="19490" x="6699250" y="3556000"/>
          <p14:tracePt t="19732" x="6692900" y="3575050"/>
          <p14:tracePt t="19756" x="6686550" y="3587750"/>
          <p14:tracePt t="19781" x="6680200" y="3613150"/>
          <p14:tracePt t="19805" x="6667500" y="3632200"/>
          <p14:tracePt t="19860" x="6661150" y="3632200"/>
          <p14:tracePt t="19884" x="6661150" y="3638550"/>
          <p14:tracePt t="20020" x="6654800" y="3638550"/>
          <p14:tracePt t="21220" x="6654800" y="3632200"/>
          <p14:tracePt t="21245" x="6648450" y="3632200"/>
          <p14:tracePt t="23085" x="6629400" y="3625850"/>
          <p14:tracePt t="23109" x="6559550" y="3587750"/>
          <p14:tracePt t="23134" x="6483350" y="3543300"/>
          <p14:tracePt t="23158" x="6438900" y="3511550"/>
          <p14:tracePt t="23183" x="6413500" y="3486150"/>
          <p14:tracePt t="23207" x="6381750" y="3454400"/>
          <p14:tracePt t="23231" x="6350000" y="3416300"/>
          <p14:tracePt t="23255" x="6318250" y="3378200"/>
          <p14:tracePt t="23278" x="6292850" y="3333750"/>
          <p14:tracePt t="23302" x="6273800" y="3282950"/>
          <p14:tracePt t="23326" x="6254750" y="3251200"/>
          <p14:tracePt t="23349" x="6242050" y="3225800"/>
          <p14:tracePt t="23372" x="6223000" y="3206750"/>
          <p14:tracePt t="23396" x="6216650" y="3200400"/>
          <p14:tracePt t="23420" x="6216650" y="3194050"/>
          <p14:tracePt t="23443" x="6210300" y="3181350"/>
          <p14:tracePt t="23467" x="6203950" y="3162300"/>
          <p14:tracePt t="23490" x="6191250" y="3143250"/>
          <p14:tracePt t="23514" x="6172200" y="3111500"/>
          <p14:tracePt t="23537" x="6153150" y="3086100"/>
          <p14:tracePt t="23561" x="6121400" y="3060700"/>
          <p14:tracePt t="23584" x="6076950" y="3022600"/>
          <p14:tracePt t="23608" x="6013450" y="2971800"/>
          <p14:tracePt t="23631" x="5943600" y="2927350"/>
          <p14:tracePt t="23655" x="5816600" y="2882900"/>
          <p14:tracePt t="23679" x="5638800" y="2838450"/>
          <p14:tracePt t="23703" x="5435600" y="2787650"/>
          <p14:tracePt t="23726" x="5213350" y="2762250"/>
          <p14:tracePt t="23750" x="5048250" y="2749550"/>
          <p14:tracePt t="23773" x="4946650" y="2743200"/>
          <p14:tracePt t="23797" x="4895850" y="2730500"/>
          <p14:tracePt t="23820" x="4870450" y="2724150"/>
          <p14:tracePt t="23844" x="4857750" y="2724150"/>
          <p14:tracePt t="23891" x="4851400" y="2717800"/>
          <p14:tracePt t="23914" x="4838700" y="2698750"/>
          <p14:tracePt t="23938" x="4832350" y="2679700"/>
          <p14:tracePt t="23961" x="4806950" y="2635250"/>
          <p14:tracePt t="23985" x="4781550" y="2597150"/>
          <p14:tracePt t="24008" x="4762500" y="2565400"/>
          <p14:tracePt t="24032" x="4762500" y="2546350"/>
          <p14:tracePt t="24056" x="4762500" y="2533650"/>
          <p14:tracePt t="24079" x="4768850" y="2514600"/>
          <p14:tracePt t="24103" x="4787900" y="2489200"/>
          <p14:tracePt t="24126" x="4794250" y="2463800"/>
          <p14:tracePt t="24150" x="4806950" y="2438400"/>
          <p14:tracePt t="24174" x="4806950" y="2419350"/>
          <p14:tracePt t="24197" x="4819650" y="2400300"/>
          <p14:tracePt t="24221" x="4826000" y="2387600"/>
          <p14:tracePt t="24244" x="4845050" y="2374900"/>
          <p14:tracePt t="24268" x="4870450" y="2343150"/>
          <p14:tracePt t="24292" x="4883150" y="2317750"/>
          <p14:tracePt t="24315" x="4895850" y="2305050"/>
          <p14:tracePt t="24339" x="4902200" y="2292350"/>
          <p14:tracePt t="24362" x="4908550" y="2273300"/>
          <p14:tracePt t="24386" x="4921250" y="2260600"/>
          <p14:tracePt t="24410" x="4927600" y="2247900"/>
          <p14:tracePt t="24433" x="4940300" y="2235200"/>
          <p14:tracePt t="24456" x="4946650" y="2228850"/>
          <p14:tracePt t="25517" x="4946650" y="2247900"/>
          <p14:tracePt t="25541" x="4902200" y="2451100"/>
          <p14:tracePt t="25565" x="4775200" y="3028950"/>
          <p14:tracePt t="25613" x="4419600" y="4432300"/>
          <p14:tracePt t="25659" x="4000500" y="5397500"/>
          <p14:tracePt t="25728" x="3543300" y="5975350"/>
          <p14:tracePt t="25774" x="3467100" y="6032500"/>
          <p14:tracePt t="25798" x="3422650" y="6038850"/>
          <p14:tracePt t="25815" x="3346450" y="6070600"/>
          <p14:tracePt t="25832" x="3232150" y="6115050"/>
          <p14:tracePt t="25848" x="3092450" y="6178550"/>
          <p14:tracePt t="25865" x="2959100" y="6242050"/>
          <p14:tracePt t="25882" x="2838450" y="6299200"/>
          <p14:tracePt t="25899" x="2736850" y="6369050"/>
          <p14:tracePt t="25916" x="2673350" y="6400800"/>
          <p14:tracePt t="25932" x="2654300" y="6426200"/>
          <p14:tracePt t="25949" x="2635250" y="6432550"/>
          <p14:tracePt t="25966" x="2628900" y="6438900"/>
          <p14:tracePt t="26014" x="2628900" y="6419850"/>
          <p14:tracePt t="26021" x="2628900" y="6400800"/>
          <p14:tracePt t="26030" x="2635250" y="6375400"/>
          <p14:tracePt t="26038" x="2641600" y="6330950"/>
          <p14:tracePt t="26049" x="2647950" y="6280150"/>
          <p14:tracePt t="26066" x="2654300" y="6178550"/>
          <p14:tracePt t="26082" x="2654300" y="6057900"/>
          <p14:tracePt t="26099" x="2654300" y="5930900"/>
          <p14:tracePt t="26116" x="2654300" y="5810250"/>
          <p14:tracePt t="26132" x="2654300" y="5702300"/>
          <p14:tracePt t="26149" x="2654300" y="5626100"/>
          <p14:tracePt t="26150" x="2654300" y="5581650"/>
          <p14:tracePt t="26166" x="2654300" y="5543550"/>
          <p14:tracePt t="26182" x="2654300" y="5518150"/>
          <p14:tracePt t="26199" x="2654300" y="5499100"/>
          <p14:tracePt t="26216" x="2654300" y="5492750"/>
          <p14:tracePt t="26232" x="2654300" y="5486400"/>
          <p14:tracePt t="26249" x="2654300" y="5480050"/>
          <p14:tracePt t="26286" x="2654300" y="5473700"/>
          <p14:tracePt t="26374" x="2654300" y="5467350"/>
          <p14:tracePt t="26382" x="2654300" y="5454650"/>
          <p14:tracePt t="26398" x="2654300" y="5448300"/>
          <p14:tracePt t="26406" x="2654300" y="5441950"/>
          <p14:tracePt t="26422" x="2673350" y="5435600"/>
          <p14:tracePt t="26432" x="2698750" y="5422900"/>
          <p14:tracePt t="26449" x="2768600" y="5403850"/>
          <p14:tracePt t="26474" x="2895600" y="5397500"/>
          <p14:tracePt t="26497" x="2971800" y="5397500"/>
          <p14:tracePt t="26522" x="3009900" y="5397500"/>
          <p14:tracePt t="26545" x="3022600" y="5397500"/>
          <p14:tracePt t="26570" x="3035300" y="5397500"/>
          <p14:tracePt t="26646" x="3041650" y="5397500"/>
          <p14:tracePt t="26678" x="3048000" y="5397500"/>
          <p14:tracePt t="26702" x="3067050" y="5397500"/>
          <p14:tracePt t="26725" x="3111500" y="5397500"/>
          <p14:tracePt t="26749" x="3149600" y="5391150"/>
          <p14:tracePt t="26773" x="3187700" y="5391150"/>
          <p14:tracePt t="26797" x="3194050" y="5391150"/>
          <p14:tracePt t="26998" x="3187700" y="5391150"/>
          <p14:tracePt t="27023" x="3155950" y="5391150"/>
          <p14:tracePt t="27047" x="3098800" y="5391150"/>
          <p14:tracePt t="27071" x="2965450" y="5391150"/>
          <p14:tracePt t="27095" x="2813050" y="5391150"/>
          <p14:tracePt t="27119" x="2736850" y="5384800"/>
          <p14:tracePt t="27143" x="2711450" y="5372100"/>
          <p14:tracePt t="27167" x="2705100" y="5372100"/>
          <p14:tracePt t="27191" x="2698750" y="5365750"/>
          <p14:tracePt t="27214" x="2686050" y="5353050"/>
          <p14:tracePt t="27238" x="2673350" y="5334000"/>
          <p14:tracePt t="27262" x="2641600" y="5314950"/>
          <p14:tracePt t="27286" x="2635250" y="5302250"/>
          <p14:tracePt t="27310" x="2628900" y="5289550"/>
          <p14:tracePt t="27333" x="2628900" y="5283200"/>
          <p14:tracePt t="27357" x="2628900" y="5276850"/>
          <p14:tracePt t="27404" x="2641600" y="5264150"/>
          <p14:tracePt t="27428" x="2654300" y="5257800"/>
          <p14:tracePt t="27451" x="2667000" y="5257800"/>
          <p14:tracePt t="27475" x="2692400" y="5245100"/>
          <p14:tracePt t="27498" x="2724150" y="5232400"/>
          <p14:tracePt t="27522" x="2762250" y="5226050"/>
          <p14:tracePt t="27546" x="2806700" y="5226050"/>
          <p14:tracePt t="27570" x="2851150" y="5226050"/>
          <p14:tracePt t="27593" x="2901950" y="5226050"/>
          <p14:tracePt t="27617" x="2965450" y="5226050"/>
          <p14:tracePt t="27641" x="3028950" y="5226050"/>
          <p14:tracePt t="27664" x="3098800" y="5226050"/>
          <p14:tracePt t="27688" x="3149600" y="5226050"/>
          <p14:tracePt t="27712" x="3219450" y="5226050"/>
          <p14:tracePt t="27736" x="3276600" y="5232400"/>
          <p14:tracePt t="27759" x="3295650" y="5238750"/>
          <p14:tracePt t="27783" x="3308350" y="5238750"/>
          <p14:tracePt t="27807" x="3314700" y="5245100"/>
          <p14:tracePt t="27830" x="3327400" y="5251450"/>
          <p14:tracePt t="27854" x="3333750" y="5257800"/>
          <p14:tracePt t="27878" x="3340100" y="5270500"/>
          <p14:tracePt t="27925" x="3340100" y="5283200"/>
          <p14:tracePt t="27949" x="3340100" y="5295900"/>
          <p14:tracePt t="27973" x="3327400" y="5308600"/>
          <p14:tracePt t="27996" x="3270250" y="5334000"/>
          <p14:tracePt t="28021" x="3187700" y="5353050"/>
          <p14:tracePt t="28045" x="3054350" y="5353050"/>
          <p14:tracePt t="28068" x="2927350" y="5353050"/>
          <p14:tracePt t="28092" x="2819400" y="5359400"/>
          <p14:tracePt t="28116" x="2755900" y="5359400"/>
          <p14:tracePt t="28140" x="2705100" y="5353050"/>
          <p14:tracePt t="28164" x="2679700" y="5353050"/>
          <p14:tracePt t="28188" x="2660650" y="5340350"/>
          <p14:tracePt t="28212" x="2603500" y="5334000"/>
          <p14:tracePt t="28235" x="2533650" y="5308600"/>
          <p14:tracePt t="28259" x="2501900" y="5295900"/>
          <p14:tracePt t="28283" x="2495550" y="5276850"/>
          <p14:tracePt t="28307" x="2495550" y="5270500"/>
          <p14:tracePt t="28354" x="2495550" y="5257800"/>
          <p14:tracePt t="28377" x="2501900" y="5251450"/>
          <p14:tracePt t="28401" x="2514600" y="5251450"/>
          <p14:tracePt t="28425" x="2533650" y="5245100"/>
          <p14:tracePt t="28448" x="2578100" y="5238750"/>
          <p14:tracePt t="28472" x="2667000" y="5232400"/>
          <p14:tracePt t="28496" x="2749550" y="5232400"/>
          <p14:tracePt t="28520" x="2806700" y="5232400"/>
          <p14:tracePt t="28544" x="2857500" y="5232400"/>
          <p14:tracePt t="28568" x="2914650" y="5238750"/>
          <p14:tracePt t="28592" x="3003550" y="5251450"/>
          <p14:tracePt t="28615" x="3111500" y="5257800"/>
          <p14:tracePt t="28639" x="3168650" y="5276850"/>
          <p14:tracePt t="28663" x="3194050" y="5283200"/>
          <p14:tracePt t="28687" x="3206750" y="5289550"/>
          <p14:tracePt t="28711" x="3213100" y="5295900"/>
          <p14:tracePt t="28734" x="3219450" y="5302250"/>
          <p14:tracePt t="28758" x="3225800" y="5321300"/>
          <p14:tracePt t="28782" x="3225800" y="5327650"/>
          <p14:tracePt t="28806" x="3219450" y="5340350"/>
          <p14:tracePt t="28829" x="3206750" y="5353050"/>
          <p14:tracePt t="28853" x="3136900" y="5365750"/>
          <p14:tracePt t="28877" x="3003550" y="5365750"/>
          <p14:tracePt t="28901" x="2844800" y="5353050"/>
          <p14:tracePt t="28924" x="2730500" y="5334000"/>
          <p14:tracePt t="28948" x="2667000" y="5321300"/>
          <p14:tracePt t="28972" x="2641600" y="5308600"/>
          <p14:tracePt t="28996" x="2635250" y="5295900"/>
          <p14:tracePt t="29019" x="2635250" y="5289550"/>
          <p14:tracePt t="29043" x="2628900" y="5283200"/>
          <p14:tracePt t="29066" x="2622550" y="5283200"/>
          <p14:tracePt t="30215" x="2628900" y="5283200"/>
          <p14:tracePt t="30439" x="2635250" y="5283200"/>
          <p14:tracePt t="30463" x="2711450" y="5308600"/>
          <p14:tracePt t="30487" x="2743200" y="5321300"/>
          <p14:tracePt t="30511" x="2838450" y="5353050"/>
          <p14:tracePt t="30535" x="3016250" y="5403850"/>
          <p14:tracePt t="30559" x="3200400" y="5435600"/>
          <p14:tracePt t="30582" x="3352800" y="5461000"/>
          <p14:tracePt t="30606" x="3435350" y="5486400"/>
          <p14:tracePt t="30616" x="3448050" y="5492750"/>
          <p14:tracePt t="30633" x="3492500" y="5511800"/>
          <p14:tracePt t="30650" x="3536950" y="5524500"/>
          <p14:tracePt t="30666" x="3594100" y="5543550"/>
          <p14:tracePt t="30683" x="3663950" y="5562600"/>
          <p14:tracePt t="30700" x="3721100" y="5575300"/>
          <p14:tracePt t="30716" x="3778250" y="5581650"/>
          <p14:tracePt t="30733" x="3822700" y="5588000"/>
          <p14:tracePt t="30750" x="3898900" y="5594350"/>
          <p14:tracePt t="30767" x="4083050" y="5594350"/>
          <p14:tracePt t="30783" x="4210050" y="5594350"/>
          <p14:tracePt t="30800" x="4324350" y="5594350"/>
          <p14:tracePt t="30817" x="4406900" y="5594350"/>
          <p14:tracePt t="30833" x="4445000" y="5594350"/>
          <p14:tracePt t="30850" x="4464050" y="5594350"/>
          <p14:tracePt t="30867" x="4470400" y="5594350"/>
          <p14:tracePt t="30900" x="4489450" y="5594350"/>
          <p14:tracePt t="30917" x="4521200" y="5588000"/>
          <p14:tracePt t="30933" x="4565650" y="5575300"/>
          <p14:tracePt t="30950" x="4641850" y="5556250"/>
          <p14:tracePt t="30967" x="4762500" y="5518150"/>
          <p14:tracePt t="30983" x="4826000" y="5492750"/>
          <p14:tracePt t="31000" x="4838700" y="5480050"/>
          <p14:tracePt t="31017" x="4857750" y="5467350"/>
          <p14:tracePt t="31033" x="4889500" y="5454650"/>
          <p14:tracePt t="31050" x="4908550" y="5441950"/>
          <p14:tracePt t="31067" x="4921250" y="5435600"/>
          <p14:tracePt t="31083" x="4927600" y="5435600"/>
          <p14:tracePt t="31117" x="4889500" y="5435600"/>
          <p14:tracePt t="31133" x="4806950" y="5435600"/>
          <p14:tracePt t="31150" x="4667250" y="5441950"/>
          <p14:tracePt t="31167" x="4508500" y="5429250"/>
          <p14:tracePt t="31183" x="4451350" y="5422900"/>
          <p14:tracePt t="31200" x="4432300" y="5416550"/>
          <p14:tracePt t="31225" x="4413250" y="5410200"/>
          <p14:tracePt t="31249" x="4406900" y="5403850"/>
          <p14:tracePt t="31274" x="4400550" y="5397500"/>
          <p14:tracePt t="31298" x="4375150" y="5391150"/>
          <p14:tracePt t="31322" x="4330700" y="5372100"/>
          <p14:tracePt t="31345" x="4286250" y="5346700"/>
          <p14:tracePt t="31369" x="4254500" y="5334000"/>
          <p14:tracePt t="31393" x="4235450" y="5327650"/>
          <p14:tracePt t="31416" x="4229100" y="5321300"/>
          <p14:tracePt t="31440" x="4197350" y="5314950"/>
          <p14:tracePt t="31464" x="4121150" y="5314950"/>
          <p14:tracePt t="31488" x="3987800" y="5321300"/>
          <p14:tracePt t="31511" x="3886200" y="5327650"/>
          <p14:tracePt t="31535" x="3810000" y="5346700"/>
          <p14:tracePt t="31559" x="3727450" y="5353050"/>
          <p14:tracePt t="31582" x="3683000" y="5353050"/>
          <p14:tracePt t="31606" x="3670300" y="5353050"/>
          <p14:tracePt t="31967" x="3676650" y="5353050"/>
          <p14:tracePt t="31991" x="3702050" y="5353050"/>
          <p14:tracePt t="32016" x="3771900" y="5327650"/>
          <p14:tracePt t="32040" x="3816350" y="5321300"/>
          <p14:tracePt t="32065" x="3854450" y="5314950"/>
          <p14:tracePt t="32089" x="3886200" y="5314950"/>
          <p14:tracePt t="32113" x="3917950" y="5314950"/>
          <p14:tracePt t="32136" x="3949700" y="5314950"/>
          <p14:tracePt t="32160" x="3975100" y="5314950"/>
          <p14:tracePt t="32183" x="3981450" y="5314950"/>
          <p14:tracePt t="32231" x="3981450" y="5308600"/>
          <p14:tracePt t="32271" x="3981450" y="5302250"/>
          <p14:tracePt t="32335" x="3994150" y="5302250"/>
          <p14:tracePt t="32359" x="4114800" y="5295900"/>
          <p14:tracePt t="32382" x="4203700" y="5295900"/>
          <p14:tracePt t="32406" x="4337050" y="5289550"/>
          <p14:tracePt t="32430" x="4413250" y="5289550"/>
          <p14:tracePt t="32454" x="4419600" y="5289550"/>
          <p14:tracePt t="32535" x="4413250" y="5289550"/>
          <p14:tracePt t="32559" x="4400550" y="5283200"/>
          <p14:tracePt t="32583" x="4362450" y="5283200"/>
          <p14:tracePt t="32607" x="4292600" y="5283200"/>
          <p14:tracePt t="32630" x="4203700" y="5270500"/>
          <p14:tracePt t="32654" x="4102100" y="5251450"/>
          <p14:tracePt t="32678" x="4044950" y="5226050"/>
          <p14:tracePt t="32702" x="4032250" y="5219700"/>
          <p14:tracePt t="32749" x="4025900" y="5219700"/>
          <p14:tracePt t="32775" x="4025900" y="5213350"/>
          <p14:tracePt t="32799" x="4019550" y="5207000"/>
          <p14:tracePt t="32822" x="4019550" y="5194300"/>
          <p14:tracePt t="32846" x="4019550" y="5175250"/>
          <p14:tracePt t="32870" x="4019550" y="5156200"/>
          <p14:tracePt t="32893" x="4019550" y="5111750"/>
          <p14:tracePt t="32917" x="4019550" y="5054600"/>
          <p14:tracePt t="32941" x="3975100" y="4965700"/>
          <p14:tracePt t="32965" x="3937000" y="4895850"/>
          <p14:tracePt t="32989" x="3917950" y="4864100"/>
          <p14:tracePt t="33012" x="3911600" y="4864100"/>
          <p14:tracePt t="33111" x="3898900" y="4857750"/>
          <p14:tracePt t="33135" x="3886200" y="4857750"/>
          <p14:tracePt t="33159" x="3879850" y="4857750"/>
          <p14:tracePt t="33182" x="3873500" y="4851400"/>
          <p14:tracePt t="40033" x="3867150" y="4845050"/>
          <p14:tracePt t="40057" x="3822700" y="4806950"/>
          <p14:tracePt t="40081" x="3778250" y="4762500"/>
          <p14:tracePt t="40105" x="3746500" y="4724400"/>
          <p14:tracePt t="40128" x="3740150" y="4711700"/>
          <p14:tracePt t="40209" x="3740150" y="4718050"/>
          <p14:tracePt t="40233" x="3740150" y="4756150"/>
          <p14:tracePt t="40257" x="3740150" y="4794250"/>
          <p14:tracePt t="40280" x="3746500" y="4813300"/>
          <p14:tracePt t="40304" x="3759200" y="4838700"/>
          <p14:tracePt t="40328" x="3771900" y="4857750"/>
          <p14:tracePt t="40351" x="3822700" y="4895850"/>
          <p14:tracePt t="40375" x="3956050" y="4921250"/>
          <p14:tracePt t="40399" x="4095750" y="4933950"/>
          <p14:tracePt t="40423" x="4216400" y="4959350"/>
          <p14:tracePt t="40446" x="4298950" y="5003800"/>
          <p14:tracePt t="40470" x="4330700" y="5029200"/>
          <p14:tracePt t="40493" x="4362450" y="5060950"/>
          <p14:tracePt t="40517" x="4394200" y="5099050"/>
          <p14:tracePt t="40541" x="4413250" y="5137150"/>
          <p14:tracePt t="40564" x="4413250" y="5194300"/>
          <p14:tracePt t="40588" x="4413250" y="5219700"/>
          <p14:tracePt t="40612" x="4387850" y="5251450"/>
          <p14:tracePt t="40636" x="4362450" y="5270500"/>
          <p14:tracePt t="40660" x="4305300" y="5314950"/>
          <p14:tracePt t="40683" x="4241800" y="5346700"/>
          <p14:tracePt t="40707" x="4171950" y="5359400"/>
          <p14:tracePt t="40731" x="4114800" y="5372100"/>
          <p14:tracePt t="40754" x="4083050" y="5372100"/>
          <p14:tracePt t="40778" x="4051300" y="5365750"/>
          <p14:tracePt t="40802" x="3994150" y="5359400"/>
          <p14:tracePt t="40826" x="3892550" y="5353050"/>
          <p14:tracePt t="40850" x="3803650" y="5346700"/>
          <p14:tracePt t="40874" x="3778250" y="5346700"/>
          <p14:tracePt t="40897" x="3771900" y="5346700"/>
          <p14:tracePt t="40921" x="3759200" y="5346700"/>
          <p14:tracePt t="40945" x="3702050" y="5353050"/>
          <p14:tracePt t="40969" x="3657600" y="5365750"/>
          <p14:tracePt t="40993" x="3581400" y="5372100"/>
          <p14:tracePt t="41016" x="3562350" y="5378450"/>
          <p14:tracePt t="41040" x="3543300" y="5384800"/>
          <p14:tracePt t="41064" x="3524250" y="5384800"/>
          <p14:tracePt t="41088" x="3505200" y="5391150"/>
          <p14:tracePt t="41209" x="3505200" y="5384800"/>
          <p14:tracePt t="41274" x="3511550" y="5384800"/>
          <p14:tracePt t="41369" x="3524250" y="5384800"/>
          <p14:tracePt t="41393" x="3581400" y="5378450"/>
          <p14:tracePt t="41416" x="3600450" y="5378450"/>
          <p14:tracePt t="41440" x="3613150" y="5378450"/>
          <p14:tracePt t="41464" x="3619500" y="5378450"/>
          <p14:tracePt t="41488" x="3632200" y="5378450"/>
          <p14:tracePt t="41512" x="3670300" y="5378450"/>
          <p14:tracePt t="41535" x="3721100" y="5384800"/>
          <p14:tracePt t="41560" x="3797300" y="5391150"/>
          <p14:tracePt t="41583" x="3841750" y="5391150"/>
          <p14:tracePt t="41607" x="3848100" y="5391150"/>
          <p14:tracePt t="41842" x="3841750" y="5391150"/>
          <p14:tracePt t="42058" x="3854450" y="5397500"/>
          <p14:tracePt t="42082" x="3905250" y="5422900"/>
          <p14:tracePt t="42107" x="4006850" y="5461000"/>
          <p14:tracePt t="42131" x="4152900" y="5492750"/>
          <p14:tracePt t="42153" x="4273550" y="5499100"/>
          <p14:tracePt t="42169" x="4438650" y="5511800"/>
          <p14:tracePt t="42186" x="4508500" y="5511800"/>
          <p14:tracePt t="42202" x="4559300" y="5511800"/>
          <p14:tracePt t="42219" x="4616450" y="5511800"/>
          <p14:tracePt t="42236" x="4648200" y="5511800"/>
          <p14:tracePt t="42269" x="4654550" y="5511800"/>
          <p14:tracePt t="42306" x="4654550" y="5499100"/>
          <p14:tracePt t="42314" x="4648200" y="5486400"/>
          <p14:tracePt t="42321" x="4648200" y="5480050"/>
          <p14:tracePt t="42336" x="4635500" y="5473700"/>
          <p14:tracePt t="42353" x="4616450" y="5441950"/>
          <p14:tracePt t="42370" x="4572000" y="5397500"/>
          <p14:tracePt t="42395" x="4533900" y="5365750"/>
          <p14:tracePt t="42419" x="4502150" y="5353050"/>
          <p14:tracePt t="42443" x="4483100" y="5353050"/>
          <p14:tracePt t="42467" x="4470400" y="5353050"/>
          <p14:tracePt t="42491" x="4464050" y="5353050"/>
          <p14:tracePt t="42515" x="4451350" y="5353050"/>
          <p14:tracePt t="42538" x="4438650" y="5353050"/>
          <p14:tracePt t="42585" x="4432300" y="5353050"/>
          <p14:tracePt t="42610" x="4425950" y="5353050"/>
          <p14:tracePt t="42633" x="4425950" y="5346700"/>
          <p14:tracePt t="42666" x="4425950" y="5340350"/>
          <p14:tracePt t="42690" x="4432300" y="5327650"/>
          <p14:tracePt t="42714" x="4464050" y="5321300"/>
          <p14:tracePt t="42738" x="4489450" y="5314950"/>
          <p14:tracePt t="42762" x="4508500" y="5314950"/>
          <p14:tracePt t="42785" x="4521200" y="5314950"/>
          <p14:tracePt t="42897" x="4514850" y="5314950"/>
          <p14:tracePt t="42962" x="4514850" y="5321300"/>
          <p14:tracePt t="42985" x="4552950" y="5353050"/>
          <p14:tracePt t="43010" x="4660900" y="5410200"/>
          <p14:tracePt t="43033" x="4857750" y="5492750"/>
          <p14:tracePt t="43057" x="5156200" y="5600700"/>
          <p14:tracePt t="43081" x="5340350" y="5664200"/>
          <p14:tracePt t="43086" x="5422900" y="5702300"/>
          <p14:tracePt t="43103" x="5518150" y="5740400"/>
          <p14:tracePt t="43119" x="5562600" y="5759450"/>
          <p14:tracePt t="43136" x="5568950" y="5765800"/>
          <p14:tracePt t="43153" x="5575300" y="5772150"/>
          <p14:tracePt t="43578" x="5575300" y="5759450"/>
          <p14:tracePt t="43586" x="5575300" y="5734050"/>
          <p14:tracePt t="43594" x="5575300" y="5683250"/>
          <p14:tracePt t="43603" x="5594350" y="5607050"/>
          <p14:tracePt t="43620" x="5657850" y="5384800"/>
          <p14:tracePt t="43645" x="5772150" y="4921250"/>
          <p14:tracePt t="43669" x="5803900" y="4527550"/>
          <p14:tracePt t="43694" x="5765800" y="4140200"/>
          <p14:tracePt t="43718" x="5715000" y="3911600"/>
          <p14:tracePt t="43742" x="5664200" y="3676650"/>
          <p14:tracePt t="43765" x="5581650" y="3378200"/>
          <p14:tracePt t="43789" x="5505450" y="3035300"/>
          <p14:tracePt t="43812" x="5422900" y="2730500"/>
          <p14:tracePt t="43836" x="5302250" y="2457450"/>
          <p14:tracePt t="43860" x="5118100" y="2222500"/>
          <p14:tracePt t="43883" x="4965700" y="2025650"/>
          <p14:tracePt t="43907" x="4838700" y="1841500"/>
          <p14:tracePt t="43931" x="4749800" y="1682750"/>
          <p14:tracePt t="43954" x="4667250" y="1511300"/>
          <p14:tracePt t="43978" x="4603750" y="1358900"/>
          <p14:tracePt t="44001" x="4578350" y="1276350"/>
          <p14:tracePt t="44024" x="4552950" y="1212850"/>
          <p14:tracePt t="44048" x="4546600" y="1200150"/>
          <p14:tracePt t="44095" x="4546600" y="1212850"/>
          <p14:tracePt t="44118" x="4540250" y="1257300"/>
          <p14:tracePt t="44142" x="4521200" y="1333500"/>
          <p14:tracePt t="44165" x="4508500" y="1466850"/>
          <p14:tracePt t="44190" x="4508500" y="1644650"/>
          <p14:tracePt t="44213" x="4508500" y="1835150"/>
          <p14:tracePt t="44237" x="4508500" y="1974850"/>
          <p14:tracePt t="44261" x="4508500" y="2063750"/>
          <p14:tracePt t="44284" x="4508500" y="2139950"/>
          <p14:tracePt t="44308" x="4508500" y="2216150"/>
          <p14:tracePt t="44331" x="4508500" y="2247900"/>
          <p14:tracePt t="44354" x="4521200" y="2286000"/>
          <p14:tracePt t="44378" x="4533900" y="2311400"/>
          <p14:tracePt t="44401" x="4540250" y="2317750"/>
          <p14:tracePt t="44425" x="4552950" y="2330450"/>
          <p14:tracePt t="44448" x="4565650" y="2349500"/>
          <p14:tracePt t="44472" x="4584700" y="2362200"/>
          <p14:tracePt t="44495" x="4603750" y="2381250"/>
          <p14:tracePt t="44519" x="4629150" y="2400300"/>
          <p14:tracePt t="44542" x="4667250" y="2419350"/>
          <p14:tracePt t="44566" x="4692650" y="2444750"/>
          <p14:tracePt t="44589" x="4699000" y="2444750"/>
          <p14:tracePt t="44636" x="4705350" y="2444750"/>
          <p14:tracePt t="44660" x="4711700" y="2451100"/>
          <p14:tracePt t="44778" x="4718050" y="2451100"/>
          <p14:tracePt t="44802" x="4800600" y="2451100"/>
          <p14:tracePt t="44826" x="4914900" y="2419350"/>
          <p14:tracePt t="44850" x="5016500" y="2362200"/>
          <p14:tracePt t="44875" x="5080000" y="2324100"/>
          <p14:tracePt t="44898" x="5086350" y="2305050"/>
          <p14:tracePt t="44922" x="5086350" y="2298700"/>
          <p14:tracePt t="44946" x="5086350" y="2286000"/>
          <p14:tracePt t="44970" x="5086350" y="2266950"/>
          <p14:tracePt t="44994" x="5086350" y="2254250"/>
          <p14:tracePt t="45019" x="5080000" y="2247900"/>
          <p14:tracePt t="45042" x="5080000" y="2241550"/>
          <p14:tracePt t="45066" x="5067300" y="2241550"/>
          <p14:tracePt t="45089" x="5060950" y="2235200"/>
          <p14:tracePt t="45113" x="5054600" y="2235200"/>
          <p14:tracePt t="45160" x="5035550" y="2235200"/>
          <p14:tracePt t="45184" x="5029200" y="2235200"/>
          <p14:tracePt t="45242" x="5022850" y="2241550"/>
          <p14:tracePt t="45265" x="5022850" y="2266950"/>
          <p14:tracePt t="45289" x="5016500" y="2292350"/>
          <p14:tracePt t="45312" x="5003800" y="2324100"/>
          <p14:tracePt t="45336" x="4991100" y="2349500"/>
          <p14:tracePt t="45360" x="4991100" y="2355850"/>
          <p14:tracePt t="45482" x="4991100" y="2349500"/>
          <p14:tracePt t="45506" x="4991100" y="2336800"/>
          <p14:tracePt t="45530" x="4978400" y="2311400"/>
          <p14:tracePt t="45555" x="4965700" y="2286000"/>
          <p14:tracePt t="45579" x="4959350" y="2260600"/>
          <p14:tracePt t="45603" x="4959350" y="2247900"/>
          <p14:tracePt t="45627" x="4959350" y="2235200"/>
          <p14:tracePt t="45651" x="4959350" y="2222500"/>
          <p14:tracePt t="45674" x="4959350" y="2197100"/>
          <p14:tracePt t="45698" x="4959350" y="2184400"/>
          <p14:tracePt t="45762" x="4959350" y="2178050"/>
          <p14:tracePt t="45785" x="4959350" y="2159000"/>
          <p14:tracePt t="45810" x="4959350" y="2139950"/>
          <p14:tracePt t="45833" x="4959350" y="2133600"/>
          <p14:tracePt t="45890" x="4959350" y="2127250"/>
          <p14:tracePt t="45914" x="4959350" y="2114550"/>
          <p14:tracePt t="45937" x="4959350" y="2108200"/>
          <p14:tracePt t="46010" x="4959350" y="2101850"/>
          <p14:tracePt t="46042" x="4953000" y="2101850"/>
          <p14:tracePt t="46179" x="4946650" y="2101850"/>
          <p14:tracePt t="46210" x="4946650" y="2108200"/>
          <p14:tracePt t="46235" x="4940300" y="2120900"/>
          <p14:tracePt t="46259" x="4933950" y="2133600"/>
          <p14:tracePt t="46284" x="4927600" y="2146300"/>
          <p14:tracePt t="46307" x="4921250" y="2165350"/>
          <p14:tracePt t="46331" x="4921250" y="2171700"/>
          <p14:tracePt t="46378" x="4914900" y="2178050"/>
          <p14:tracePt t="46402" x="4914900" y="2184400"/>
          <p14:tracePt t="46426" x="4914900" y="2190750"/>
          <p14:tracePt t="46482" x="4914900" y="2197100"/>
          <p14:tracePt t="47315" x="4921250" y="2197100"/>
          <p14:tracePt t="47443" x="4927600" y="2197100"/>
          <p14:tracePt t="47467" x="4927600" y="2209800"/>
          <p14:tracePt t="47491" x="4927600" y="2228850"/>
          <p14:tracePt t="47515" x="4927600" y="2247900"/>
          <p14:tracePt t="47538" x="4927600" y="2266950"/>
          <p14:tracePt t="47562" x="4927600" y="2279650"/>
          <p14:tracePt t="47586" x="4927600" y="2298700"/>
          <p14:tracePt t="47609" x="4927600" y="2311400"/>
          <p14:tracePt t="47656" x="4927600" y="2317750"/>
          <p14:tracePt t="47680" x="4927600" y="2330450"/>
          <p14:tracePt t="47703" x="4927600" y="2343150"/>
          <p14:tracePt t="47727" x="4927600" y="2349500"/>
          <p14:tracePt t="47827" x="4927600" y="2355850"/>
          <p14:tracePt t="48091" x="4927600" y="2368550"/>
          <p14:tracePt t="48115" x="4914900" y="2400300"/>
          <p14:tracePt t="48139" x="4902200" y="2432050"/>
          <p14:tracePt t="48163" x="4902200" y="2444750"/>
          <p14:tracePt t="48211" x="4895850" y="2444750"/>
          <p14:tracePt t="48235" x="4889500" y="2444750"/>
          <p14:tracePt t="48275" x="4883150" y="2444750"/>
          <p14:tracePt t="48299" x="4876800" y="2444750"/>
          <p14:tracePt t="48322" x="4870450" y="2444750"/>
          <p14:tracePt t="48346" x="4851400" y="2444750"/>
          <p14:tracePt t="48369" x="4845050" y="2444750"/>
          <p14:tracePt t="48392" x="4838700" y="2444750"/>
          <p14:tracePt t="48416" x="4826000" y="2438400"/>
          <p14:tracePt t="48440" x="4806950" y="2432050"/>
          <p14:tracePt t="48463" x="4794250" y="2419350"/>
          <p14:tracePt t="48486" x="4781550" y="2419350"/>
          <p14:tracePt t="48510" x="4781550" y="2413000"/>
          <p14:tracePt t="48557" x="4781550" y="2406650"/>
          <p14:tracePt t="48580" x="4775200" y="2400300"/>
          <p14:tracePt t="48604" x="4775200" y="2393950"/>
          <p14:tracePt t="48659" x="4775200" y="2387600"/>
          <p14:tracePt t="48682" x="4775200" y="2374900"/>
          <p14:tracePt t="48706" x="4775200" y="2368550"/>
          <p14:tracePt t="48729" x="4775200" y="2355850"/>
          <p14:tracePt t="49067" x="4768850" y="2355850"/>
          <p14:tracePt t="49091" x="4768850" y="2362200"/>
          <p14:tracePt t="49123" x="4762500" y="2362200"/>
          <p14:tracePt t="49147" x="4762500" y="2368550"/>
          <p14:tracePt t="49172" x="4756150" y="2368550"/>
          <p14:tracePt t="49203" x="4749800" y="2374900"/>
          <p14:tracePt t="49227" x="4743450" y="2374900"/>
          <p14:tracePt t="49323" x="4743450" y="2368550"/>
          <p14:tracePt t="49347" x="4743450" y="2355850"/>
          <p14:tracePt t="49370" x="4737100" y="2349500"/>
          <p14:tracePt t="49394" x="4737100" y="2336800"/>
          <p14:tracePt t="49418" x="4737100" y="2330450"/>
          <p14:tracePt t="49442" x="4737100" y="2324100"/>
          <p14:tracePt t="49587" x="4730750" y="2324100"/>
          <p14:tracePt t="49611" x="4730750" y="2330450"/>
          <p14:tracePt t="49635" x="4730750" y="2336800"/>
          <p14:tracePt t="49675" x="4724400" y="2336800"/>
          <p14:tracePt t="49731" x="4724400" y="2343150"/>
          <p14:tracePt t="49859" x="4724400" y="2349500"/>
          <p14:tracePt t="49883" x="4711700" y="2355850"/>
          <p14:tracePt t="49908" x="4699000" y="2381250"/>
          <p14:tracePt t="49932" x="4679950" y="2413000"/>
          <p14:tracePt t="49956" x="4648200" y="2451100"/>
          <p14:tracePt t="49979" x="4622800" y="2489200"/>
          <p14:tracePt t="50004" x="4616450" y="2495550"/>
          <p14:tracePt t="50347" x="4616450" y="2489200"/>
          <p14:tracePt t="50372" x="4616450" y="2438400"/>
          <p14:tracePt t="50396" x="4616450" y="2355850"/>
          <p14:tracePt t="50420" x="4616450" y="2260600"/>
          <p14:tracePt t="50443" x="4616450" y="2203450"/>
          <p14:tracePt t="50467" x="4616450" y="2165350"/>
          <p14:tracePt t="50491" x="4616450" y="2133600"/>
          <p14:tracePt t="50515" x="4616450" y="2127250"/>
          <p14:tracePt t="50538" x="4616450" y="2120900"/>
          <p14:tracePt t="50619" x="4616450" y="2127250"/>
          <p14:tracePt t="50643" x="4616450" y="2133600"/>
          <p14:tracePt t="50667" x="4616450" y="2146300"/>
          <p14:tracePt t="50690" x="4616450" y="2165350"/>
          <p14:tracePt t="50714" x="4597400" y="2222500"/>
          <p14:tracePt t="50737" x="4578350" y="2305050"/>
          <p14:tracePt t="50761" x="4559300" y="2400300"/>
          <p14:tracePt t="50785" x="4546600" y="2495550"/>
          <p14:tracePt t="50809" x="4546600" y="2546350"/>
          <p14:tracePt t="50832" x="4540250" y="2578100"/>
          <p14:tracePt t="50856" x="4533900" y="2616200"/>
          <p14:tracePt t="50879" x="4521200" y="2654300"/>
          <p14:tracePt t="50903" x="4508500" y="2686050"/>
          <p14:tracePt t="50926" x="4502150" y="2711450"/>
          <p14:tracePt t="50950" x="4495800" y="2724150"/>
          <p14:tracePt t="50973" x="4495800" y="2743200"/>
          <p14:tracePt t="50997" x="4489450" y="2768600"/>
          <p14:tracePt t="51020" x="4489450" y="2781300"/>
          <p14:tracePt t="51044" x="4489450" y="2800350"/>
          <p14:tracePt t="51067" x="4489450" y="2819400"/>
          <p14:tracePt t="51091" x="4489450" y="2832100"/>
          <p14:tracePt t="51114" x="4483100" y="2851150"/>
          <p14:tracePt t="51138" x="4476750" y="2882900"/>
          <p14:tracePt t="51162" x="4470400" y="2927350"/>
          <p14:tracePt t="51186" x="4457700" y="2965450"/>
          <p14:tracePt t="51210" x="4457700" y="2997200"/>
          <p14:tracePt t="51233" x="4451350" y="3035300"/>
          <p14:tracePt t="51257" x="4432300" y="3117850"/>
          <p14:tracePt t="51280" x="4425950" y="3257550"/>
          <p14:tracePt t="51304" x="4413250" y="3429000"/>
          <p14:tracePt t="51328" x="4413250" y="3619500"/>
          <p14:tracePt t="51351" x="4413250" y="3765550"/>
          <p14:tracePt t="51375" x="4425950" y="3867150"/>
          <p14:tracePt t="51399" x="4432300" y="3956050"/>
          <p14:tracePt t="51423" x="4445000" y="4044950"/>
          <p14:tracePt t="51446" x="4451350" y="4140200"/>
          <p14:tracePt t="51470" x="4457700" y="4229100"/>
          <p14:tracePt t="51493" x="4464050" y="4318000"/>
          <p14:tracePt t="51517" x="4470400" y="4375150"/>
          <p14:tracePt t="51540" x="4470400" y="4406900"/>
          <p14:tracePt t="51564" x="4470400" y="4438650"/>
          <p14:tracePt t="51587" x="4470400" y="4470400"/>
          <p14:tracePt t="51611" x="4464050" y="4514850"/>
          <p14:tracePt t="51634" x="4457700" y="4597400"/>
          <p14:tracePt t="51658" x="4457700" y="4724400"/>
          <p14:tracePt t="51681" x="4457700" y="4832350"/>
          <p14:tracePt t="51705" x="4457700" y="4895850"/>
          <p14:tracePt t="51764" x="4445000" y="4889500"/>
          <p14:tracePt t="51787" x="4432300" y="4876800"/>
          <p14:tracePt t="51811" x="4400550" y="4851400"/>
          <p14:tracePt t="51835" x="4368800" y="4826000"/>
          <p14:tracePt t="51859" x="4337050" y="4794250"/>
          <p14:tracePt t="51883" x="4311650" y="4768850"/>
          <p14:tracePt t="51906" x="4286250" y="4743450"/>
          <p14:tracePt t="51930" x="4267200" y="4730750"/>
          <p14:tracePt t="51953" x="4260850" y="4724400"/>
          <p14:tracePt t="51977" x="4254500" y="4724400"/>
          <p14:tracePt t="52000" x="4241800" y="4724400"/>
          <p14:tracePt t="52024" x="4229100" y="4724400"/>
          <p14:tracePt t="52071" x="4210050" y="4743450"/>
          <p14:tracePt t="52094" x="4191000" y="4775200"/>
          <p14:tracePt t="52118" x="4171950" y="4794250"/>
          <p14:tracePt t="52141" x="4152900" y="4806950"/>
          <p14:tracePt t="52165" x="4140200" y="4813300"/>
          <p14:tracePt t="52188" x="4121150" y="4813300"/>
          <p14:tracePt t="52212" x="4102100" y="4819650"/>
          <p14:tracePt t="52236" x="4095750" y="4819650"/>
          <p14:tracePt t="56845" x="4102100" y="4819650"/>
          <p14:tracePt t="56869" x="4152900" y="4819650"/>
          <p14:tracePt t="56917" x="4146550" y="4826000"/>
          <p14:tracePt t="56940" x="4121150" y="4826000"/>
          <p14:tracePt t="56964" x="4025900" y="4686300"/>
          <p14:tracePt t="56987" x="3924300" y="4248150"/>
          <p14:tracePt t="57011" x="3924300" y="3524250"/>
          <p14:tracePt t="57034" x="3956050" y="2806700"/>
          <p14:tracePt t="57058" x="3975100" y="2279650"/>
          <p14:tracePt t="57081" x="3994150" y="1968500"/>
          <p14:tracePt t="57105" x="4032250" y="1797050"/>
          <p14:tracePt t="57129" x="4051300" y="1746250"/>
          <p14:tracePt t="57152" x="4064000" y="1739900"/>
          <p14:tracePt t="57176" x="4089400" y="1739900"/>
          <p14:tracePt t="57200" x="4235450" y="1758950"/>
          <p14:tracePt t="57224" x="4533900" y="1784350"/>
          <p14:tracePt t="57247" x="4794250" y="1784350"/>
          <p14:tracePt t="57271" x="4984750" y="1784350"/>
          <p14:tracePt t="57294" x="5041900" y="1797050"/>
          <p14:tracePt t="57318" x="5048250" y="1803400"/>
          <p14:tracePt t="57341" x="5048250" y="1809750"/>
          <p14:tracePt t="57365" x="5054600" y="1828800"/>
          <p14:tracePt t="57389" x="5118100" y="1847850"/>
          <p14:tracePt t="57413" x="5149850" y="1866900"/>
          <p14:tracePt t="57485" x="5149850" y="1873250"/>
          <p14:tracePt t="57508" x="5149850" y="1879600"/>
          <p14:tracePt t="57532" x="5130800" y="1885950"/>
          <p14:tracePt t="57555" x="5105400" y="1892300"/>
          <p14:tracePt t="57579" x="5080000" y="1898650"/>
          <p14:tracePt t="57603" x="5060950" y="1905000"/>
          <p14:tracePt t="57627" x="5048250" y="1911350"/>
          <p14:tracePt t="57650" x="5041900" y="1924050"/>
          <p14:tracePt t="57674" x="5041900" y="1936750"/>
          <p14:tracePt t="57697" x="5041900" y="1949450"/>
          <p14:tracePt t="57721" x="5041900" y="1955800"/>
          <p14:tracePt t="57744" x="5054600" y="1981200"/>
          <p14:tracePt t="57768" x="5060950" y="2000250"/>
          <p14:tracePt t="57791" x="5067300" y="2006600"/>
          <p14:tracePt t="57838" x="5060950" y="2006600"/>
          <p14:tracePt t="57862" x="5041900" y="2006600"/>
          <p14:tracePt t="57885" x="5022850" y="1974850"/>
          <p14:tracePt t="57909" x="4991100" y="1930400"/>
          <p14:tracePt t="57932" x="4978400" y="1905000"/>
          <p14:tracePt t="57956" x="4972050" y="1879600"/>
          <p14:tracePt t="57980" x="4953000" y="1854200"/>
          <p14:tracePt t="58003" x="4933950" y="1828800"/>
          <p14:tracePt t="58027" x="4921250" y="1822450"/>
          <p14:tracePt t="58117" x="4921250" y="1841500"/>
          <p14:tracePt t="58140" x="4921250" y="1885950"/>
          <p14:tracePt t="58164" x="4927600" y="1930400"/>
          <p14:tracePt t="58165" x="4927600" y="1943100"/>
          <p14:tracePt t="58188" x="4927600" y="1955800"/>
          <p14:tracePt t="58212" x="4927600" y="1974850"/>
          <p14:tracePt t="58235" x="4927600" y="2006600"/>
          <p14:tracePt t="58259" x="4921250" y="2044700"/>
          <p14:tracePt t="58283" x="4914900" y="2070100"/>
          <p14:tracePt t="58306" x="4914900" y="2095500"/>
          <p14:tracePt t="58330" x="4914900" y="2101850"/>
          <p14:tracePt t="58353" x="4914900" y="2114550"/>
          <p14:tracePt t="58401" x="4914900" y="2120900"/>
          <p14:tracePt t="58424" x="4908550" y="2127250"/>
          <p14:tracePt t="58471" x="4908550" y="2133600"/>
          <p14:tracePt t="58589" x="4902200" y="2133600"/>
          <p14:tracePt t="58773" x="4908550" y="2133600"/>
          <p14:tracePt t="58797" x="4965700" y="2165350"/>
          <p14:tracePt t="58822" x="5073650" y="2216150"/>
          <p14:tracePt t="58846" x="5238750" y="2292350"/>
          <p14:tracePt t="58871" x="5518150" y="2432050"/>
          <p14:tracePt t="58895" x="5803900" y="2565400"/>
          <p14:tracePt t="58918" x="6178550" y="2724150"/>
          <p14:tracePt t="58942" x="6496050" y="2870200"/>
          <p14:tracePt t="58965" x="6705600" y="2952750"/>
          <p14:tracePt t="58989" x="6819900" y="3009900"/>
          <p14:tracePt t="59013" x="6864350" y="3035300"/>
          <p14:tracePt t="59037" x="6883400" y="3041650"/>
          <p14:tracePt t="59061" x="6902450" y="3048000"/>
          <p14:tracePt t="59084" x="6915150" y="3054350"/>
          <p14:tracePt t="59107" x="6934200" y="3060700"/>
          <p14:tracePt t="59131" x="6940550" y="3067050"/>
          <p14:tracePt t="59181" x="6934200" y="3060700"/>
          <p14:tracePt t="59205" x="6921500" y="3048000"/>
          <p14:tracePt t="59228" x="6883400" y="3028950"/>
          <p14:tracePt t="59251" x="6807200" y="3003550"/>
          <p14:tracePt t="59275" x="6724650" y="2965450"/>
          <p14:tracePt t="59299" x="6692900" y="2933700"/>
          <p14:tracePt t="59322" x="6686550" y="2921000"/>
          <p14:tracePt t="59346" x="6686550" y="2914650"/>
          <p14:tracePt t="59370" x="6680200" y="2895600"/>
          <p14:tracePt t="59394" x="6680200" y="2882900"/>
          <p14:tracePt t="59418" x="6673850" y="2876550"/>
          <p14:tracePt t="59486" x="6673850" y="2870200"/>
          <p14:tracePt t="59509" x="6661150" y="2857500"/>
          <p14:tracePt t="59533" x="6661150" y="2851150"/>
          <p14:tracePt t="59557" x="6654800" y="2851150"/>
          <p14:tracePt t="59581" x="6654800" y="2844800"/>
          <p14:tracePt t="59758" x="6648450" y="2844800"/>
          <p14:tracePt t="59950" x="6661150" y="2863850"/>
          <p14:tracePt t="59974" x="6667500" y="2921000"/>
          <p14:tracePt t="59999" x="6654800" y="2971800"/>
          <p14:tracePt t="60023" x="6635750" y="3016250"/>
          <p14:tracePt t="60047" x="6584950" y="3054350"/>
          <p14:tracePt t="60071" x="6527800" y="3086100"/>
          <p14:tracePt t="60095" x="6464300" y="3111500"/>
          <p14:tracePt t="60119" x="6413500" y="3130550"/>
          <p14:tracePt t="60143" x="6388100" y="3136900"/>
          <p14:tracePt t="61294" x="6388100" y="3149600"/>
          <p14:tracePt t="61318" x="6381750" y="3162300"/>
          <p14:tracePt t="61343" x="6330950" y="3181350"/>
          <p14:tracePt t="61367" x="6286500" y="3194050"/>
          <p14:tracePt t="61391" x="6267450" y="3213100"/>
          <p14:tracePt t="65487" x="6267450" y="3206750"/>
          <p14:tracePt t="65511" x="6210300" y="3060700"/>
          <p14:tracePt t="65535" x="6153150" y="2914650"/>
          <p14:tracePt t="65560" x="6057900" y="2762250"/>
          <p14:tracePt t="65584" x="5949950" y="2609850"/>
          <p14:tracePt t="65608" x="5886450" y="2508250"/>
          <p14:tracePt t="65632" x="5854700" y="2451100"/>
          <p14:tracePt t="65655" x="5829300" y="2425700"/>
          <p14:tracePt t="65679" x="5810250" y="2413000"/>
          <p14:tracePt t="65703" x="5778500" y="2406650"/>
          <p14:tracePt t="65727" x="5753100" y="2400300"/>
          <p14:tracePt t="65750" x="5708650" y="2387600"/>
          <p14:tracePt t="65774" x="5594350" y="2362200"/>
          <p14:tracePt t="65798" x="5429250" y="2343150"/>
          <p14:tracePt t="65821" x="5283200" y="2336800"/>
          <p14:tracePt t="65845" x="5207000" y="2324100"/>
          <p14:tracePt t="65868" x="5181600" y="2324100"/>
          <p14:tracePt t="65892" x="5162550" y="2317750"/>
          <p14:tracePt t="65915" x="5143500" y="2317750"/>
          <p14:tracePt t="65939" x="5124450" y="2317750"/>
          <p14:tracePt t="65962" x="5118100" y="2317750"/>
          <p14:tracePt t="65986" x="5099050" y="2305050"/>
          <p14:tracePt t="66009" x="5080000" y="2292350"/>
          <p14:tracePt t="66033" x="5060950" y="2279650"/>
          <p14:tracePt t="66056" x="5048250" y="2260600"/>
          <p14:tracePt t="66080" x="5022850" y="2247900"/>
          <p14:tracePt t="66103" x="4997450" y="2222500"/>
          <p14:tracePt t="66126" x="4984750" y="2216150"/>
          <p14:tracePt t="66150" x="4978400" y="2203450"/>
          <p14:tracePt t="66173" x="4972050" y="2197100"/>
          <p14:tracePt t="66198" x="4965700" y="2190750"/>
          <p14:tracePt t="66222" x="4959350" y="2178050"/>
          <p14:tracePt t="66246" x="4933950" y="2146300"/>
          <p14:tracePt t="66269" x="4908550" y="2101850"/>
          <p14:tracePt t="66292" x="4889500" y="2051050"/>
          <p14:tracePt t="66316" x="4876800" y="2012950"/>
          <p14:tracePt t="66339" x="4870450" y="1993900"/>
          <p14:tracePt t="66363" x="4870450" y="1987550"/>
          <p14:tracePt t="66423" x="4870450" y="1981200"/>
          <p14:tracePt t="66446" x="4870450" y="1974850"/>
          <p14:tracePt t="66470" x="4870450" y="1968500"/>
          <p14:tracePt t="66493" x="4870450" y="1962150"/>
          <p14:tracePt t="66517" x="4876800" y="1955800"/>
          <p14:tracePt t="66540" x="4876800" y="1949450"/>
          <p14:tracePt t="66564" x="4883150" y="1949450"/>
          <p14:tracePt t="66767" x="4889500" y="1949450"/>
          <p14:tracePt t="66791" x="4895850" y="1987550"/>
          <p14:tracePt t="66815" x="4908550" y="2044700"/>
          <p14:tracePt t="66839" x="4908550" y="2101850"/>
          <p14:tracePt t="66863" x="4908550" y="2139950"/>
          <p14:tracePt t="66886" x="4908550" y="2159000"/>
          <p14:tracePt t="66910" x="4908550" y="2190750"/>
          <p14:tracePt t="66933" x="4908550" y="2216150"/>
          <p14:tracePt t="66957" x="4908550" y="2222500"/>
          <p14:tracePt t="66980" x="4908550" y="2235200"/>
          <p14:tracePt t="67063" x="4908550" y="2222500"/>
          <p14:tracePt t="67087" x="4908550" y="2178050"/>
          <p14:tracePt t="67110" x="4914900" y="2133600"/>
          <p14:tracePt t="67134" x="4927600" y="2063750"/>
          <p14:tracePt t="67157" x="4933950" y="1987550"/>
          <p14:tracePt t="67181" x="4933950" y="1936750"/>
          <p14:tracePt t="67205" x="4933950" y="1905000"/>
          <p14:tracePt t="67229" x="4933950" y="1873250"/>
          <p14:tracePt t="67252" x="4933950" y="1860550"/>
          <p14:tracePt t="67275" x="4933950" y="1854200"/>
          <p14:tracePt t="67299" x="4940300" y="1854200"/>
          <p14:tracePt t="67346" x="4940300" y="1847850"/>
          <p14:tracePt t="67375" x="4946650" y="1847850"/>
          <p14:tracePt t="67399" x="4946650" y="1854200"/>
          <p14:tracePt t="67423" x="4946650" y="1873250"/>
          <p14:tracePt t="67470" x="4946650" y="1885950"/>
          <p14:tracePt t="67493" x="4946650" y="1898650"/>
          <p14:tracePt t="67517" x="4946650" y="1936750"/>
          <p14:tracePt t="67540" x="4946650" y="1981200"/>
          <p14:tracePt t="67563" x="4946650" y="2006600"/>
          <p14:tracePt t="67587" x="4946650" y="2032000"/>
          <p14:tracePt t="67610" x="4946650" y="2051050"/>
          <p14:tracePt t="67634" x="4946650" y="2063750"/>
          <p14:tracePt t="67657" x="4946650" y="2070100"/>
          <p14:tracePt t="67704" x="4940300" y="2082800"/>
          <p14:tracePt t="67728" x="4940300" y="2095500"/>
          <p14:tracePt t="67751" x="4940300" y="2108200"/>
          <p14:tracePt t="67775" x="4940300" y="2114550"/>
          <p14:tracePt t="67935" x="4940300" y="2120900"/>
          <p14:tracePt t="67960" x="4965700" y="2305050"/>
          <p14:tracePt t="67984" x="5029200" y="2806700"/>
          <p14:tracePt t="68008" x="5111750" y="3568700"/>
          <p14:tracePt t="68055" x="5105400" y="4660900"/>
          <p14:tracePt t="68124" x="4940300" y="5543550"/>
          <p14:tracePt t="68170" x="4921250" y="5607050"/>
          <p14:tracePt t="68208" x="4914900" y="5619750"/>
          <p14:tracePt t="68225" x="4889500" y="5670550"/>
          <p14:tracePt t="68242" x="4851400" y="5715000"/>
          <p14:tracePt t="68259" x="4819650" y="5746750"/>
          <p14:tracePt t="68275" x="4794250" y="5778500"/>
          <p14:tracePt t="68292" x="4762500" y="5822950"/>
          <p14:tracePt t="68309" x="4718050" y="5899150"/>
          <p14:tracePt t="68325" x="4641850" y="6013450"/>
          <p14:tracePt t="68342" x="4540250" y="6153150"/>
          <p14:tracePt t="68359" x="4445000" y="6267450"/>
          <p14:tracePt t="68375" x="4286250" y="6381750"/>
          <p14:tracePt t="68392" x="4203700" y="6419850"/>
          <p14:tracePt t="68409" x="4184650" y="6419850"/>
          <p14:tracePt t="68425" x="4178300" y="6419850"/>
          <p14:tracePt t="68442" x="4171950" y="6407150"/>
          <p14:tracePt t="68459" x="4159250" y="6375400"/>
          <p14:tracePt t="68476" x="4146550" y="6350000"/>
          <p14:tracePt t="68492" x="4114800" y="6305550"/>
          <p14:tracePt t="68509" x="4070350" y="6229350"/>
          <p14:tracePt t="68526" x="4025900" y="6146800"/>
          <p14:tracePt t="68542" x="4000500" y="6064250"/>
          <p14:tracePt t="68559" x="3994150" y="6000750"/>
          <p14:tracePt t="68576" x="3975100" y="5911850"/>
          <p14:tracePt t="68592" x="3975100" y="5873750"/>
          <p14:tracePt t="68609" x="3956050" y="5842000"/>
          <p14:tracePt t="68625" x="3937000" y="5816600"/>
          <p14:tracePt t="68642" x="3917950" y="5797550"/>
          <p14:tracePt t="68659" x="3886200" y="5772150"/>
          <p14:tracePt t="68676" x="3854450" y="5740400"/>
          <p14:tracePt t="68692" x="3829050" y="5708650"/>
          <p14:tracePt t="68709" x="3790950" y="5670550"/>
          <p14:tracePt t="68726" x="3771900" y="5645150"/>
          <p14:tracePt t="68742" x="3746500" y="5619750"/>
          <p14:tracePt t="68759" x="3721100" y="5581650"/>
          <p14:tracePt t="68776" x="3689350" y="5543550"/>
          <p14:tracePt t="68792" x="3670300" y="5518150"/>
          <p14:tracePt t="68809" x="3651250" y="5486400"/>
          <p14:tracePt t="68826" x="3638550" y="5461000"/>
          <p14:tracePt t="68842" x="3625850" y="5441950"/>
          <p14:tracePt t="68859" x="3625850" y="5429250"/>
          <p14:tracePt t="68876" x="3625850" y="5422900"/>
          <p14:tracePt t="68892" x="3625850" y="5416550"/>
          <p14:tracePt t="68941" x="3632200" y="5410200"/>
          <p14:tracePt t="68966" x="3632200" y="5403850"/>
          <p14:tracePt t="68990" x="3632200" y="5397500"/>
          <p14:tracePt t="69038" x="3632200" y="5384800"/>
          <p14:tracePt t="69104" x="3644900" y="5384800"/>
          <p14:tracePt t="69127" x="3657600" y="5384800"/>
          <p14:tracePt t="69151" x="3683000" y="5384800"/>
          <p14:tracePt t="69175" x="3695700" y="5384800"/>
          <p14:tracePt t="69200" x="3727450" y="5384800"/>
          <p14:tracePt t="69223" x="3733800" y="5384800"/>
          <p14:tracePt t="69424" x="3721100" y="5391150"/>
          <p14:tracePt t="69448" x="3708400" y="5397500"/>
          <p14:tracePt t="69473" x="3740150" y="5397500"/>
          <p14:tracePt t="69497" x="3746500" y="5397500"/>
          <p14:tracePt t="69712" x="3752850" y="5397500"/>
          <p14:tracePt t="69736" x="3797300" y="5384800"/>
          <p14:tracePt t="69761" x="3860800" y="5359400"/>
          <p14:tracePt t="69786" x="3905250" y="5346700"/>
          <p14:tracePt t="69810" x="3949700" y="5340350"/>
          <p14:tracePt t="69833" x="4006850" y="5340350"/>
          <p14:tracePt t="69857" x="4070350" y="5340350"/>
          <p14:tracePt t="69881" x="4165600" y="5353050"/>
          <p14:tracePt t="69905" x="4273550" y="5359400"/>
          <p14:tracePt t="69928" x="4368800" y="5365750"/>
          <p14:tracePt t="69952" x="4508500" y="5372100"/>
          <p14:tracePt t="69976" x="4743450" y="5378450"/>
          <p14:tracePt t="70000" x="4997450" y="5391150"/>
          <p14:tracePt t="70023" x="5200650" y="5391150"/>
          <p14:tracePt t="70048" x="5365750" y="5365750"/>
          <p14:tracePt t="70072" x="5530850" y="5327650"/>
          <p14:tracePt t="70096" x="5645150" y="5295900"/>
          <p14:tracePt t="70120" x="5765800" y="5270500"/>
          <p14:tracePt t="70143" x="5797550" y="5245100"/>
          <p14:tracePt t="70167" x="5803900" y="5232400"/>
          <p14:tracePt t="70200" x="5803900" y="5226050"/>
          <p14:tracePt t="70224" x="5822950" y="5194300"/>
          <p14:tracePt t="70247" x="5848350" y="5149850"/>
          <p14:tracePt t="70271" x="5905500" y="5060950"/>
          <p14:tracePt t="70294" x="6013450" y="4946650"/>
          <p14:tracePt t="70318" x="6159500" y="4813300"/>
          <p14:tracePt t="70341" x="6330950" y="4724400"/>
          <p14:tracePt t="70365" x="6432550" y="4679950"/>
          <p14:tracePt t="70388" x="6502400" y="4648200"/>
          <p14:tracePt t="70412" x="6559550" y="4629150"/>
          <p14:tracePt t="70436" x="6648450" y="4603750"/>
          <p14:tracePt t="70459" x="6775450" y="4565650"/>
          <p14:tracePt t="70483" x="6838950" y="4540250"/>
          <p14:tracePt t="70507" x="6845300" y="4533900"/>
          <p14:tracePt t="70554" x="6845300" y="4527550"/>
          <p14:tracePt t="70577" x="6845300" y="4489450"/>
          <p14:tracePt t="70601" x="6851650" y="4413250"/>
          <p14:tracePt t="70624" x="6858000" y="4286250"/>
          <p14:tracePt t="70648" x="6870700" y="4152900"/>
          <p14:tracePt t="70672" x="6889750" y="4070350"/>
          <p14:tracePt t="70696" x="6902450" y="4013200"/>
          <p14:tracePt t="70719" x="6902450" y="3994150"/>
          <p14:tracePt t="70743" x="6908800" y="3975100"/>
          <p14:tracePt t="70767" x="6908800" y="3968750"/>
          <p14:tracePt t="70790" x="6915150" y="3968750"/>
          <p14:tracePt t="70840" x="6921500" y="3968750"/>
          <p14:tracePt t="70864" x="6927850" y="3987800"/>
          <p14:tracePt t="70910" x="6927850" y="4000500"/>
          <p14:tracePt t="70934" x="6927850" y="4006850"/>
          <p14:tracePt t="70981" x="6927850" y="4013200"/>
          <p14:tracePt t="71096" x="6921500" y="4006850"/>
          <p14:tracePt t="71120" x="6915150" y="3987800"/>
          <p14:tracePt t="71144" x="6902450" y="3962400"/>
          <p14:tracePt t="71169" x="6889750" y="3930650"/>
          <p14:tracePt t="71194" x="6889750" y="3905250"/>
          <p14:tracePt t="71218" x="6889750" y="3898900"/>
          <p14:tracePt t="71241" x="6889750" y="3892550"/>
          <p14:tracePt t="71265" x="6902450" y="3886200"/>
          <p14:tracePt t="71288" x="6915150" y="3886200"/>
          <p14:tracePt t="71311" x="6927850" y="3886200"/>
          <p14:tracePt t="71335" x="6972300" y="3892550"/>
          <p14:tracePt t="71359" x="7105650" y="3905250"/>
          <p14:tracePt t="71382" x="7346950" y="3917950"/>
          <p14:tracePt t="71406" x="7569200" y="3917950"/>
          <p14:tracePt t="71429" x="7664450" y="3917950"/>
          <p14:tracePt t="71453" x="7702550" y="3924300"/>
          <p14:tracePt t="71476" x="7753350" y="3924300"/>
          <p14:tracePt t="71500" x="7797800" y="3937000"/>
          <p14:tracePt t="71524" x="7823200" y="3937000"/>
          <p14:tracePt t="71548" x="7823200" y="3943350"/>
          <p14:tracePt t="71571" x="7816850" y="3943350"/>
          <p14:tracePt t="71594" x="7791450" y="3956050"/>
          <p14:tracePt t="71618" x="7740650" y="3956050"/>
          <p14:tracePt t="71641" x="7588250" y="3956050"/>
          <p14:tracePt t="71665" x="7245350" y="3937000"/>
          <p14:tracePt t="71689" x="6508750" y="3892550"/>
          <p14:tracePt t="71713" x="5619750" y="3841750"/>
          <p14:tracePt t="71759" x="4578350" y="3822700"/>
          <p14:tracePt t="71829" x="4057650" y="3752850"/>
          <p14:tracePt t="71875" x="3759200" y="3663950"/>
          <p14:tracePt t="71899" x="3594100" y="3606800"/>
          <p14:tracePt t="71922" x="3441700" y="3549650"/>
          <p14:tracePt t="71946" x="3276600" y="3467100"/>
          <p14:tracePt t="71969" x="3124200" y="3359150"/>
          <p14:tracePt t="71993" x="2965450" y="3238500"/>
          <p14:tracePt t="72017" x="2819400" y="3092450"/>
          <p14:tracePt t="72040" x="2679700" y="2952750"/>
          <p14:tracePt t="72064" x="2533650" y="2813050"/>
          <p14:tracePt t="72087" x="2476500" y="2730500"/>
          <p14:tracePt t="72111" x="2457450" y="2616200"/>
          <p14:tracePt t="72135" x="2463800" y="2514600"/>
          <p14:tracePt t="72158" x="2489200" y="2438400"/>
          <p14:tracePt t="72181" x="2501900" y="2381250"/>
          <p14:tracePt t="72206" x="2501900" y="2343150"/>
          <p14:tracePt t="72229" x="2514600" y="2279650"/>
          <p14:tracePt t="72253" x="2540000" y="2241550"/>
          <p14:tracePt t="72276" x="2578100" y="2178050"/>
          <p14:tracePt t="72300" x="2603500" y="2146300"/>
          <p14:tracePt t="72324" x="2616200" y="2114550"/>
          <p14:tracePt t="72347" x="2641600" y="2082800"/>
          <p14:tracePt t="72371" x="2660650" y="2038350"/>
          <p14:tracePt t="72394" x="2705100" y="2000250"/>
          <p14:tracePt t="72418" x="2749550" y="1968500"/>
          <p14:tracePt t="72441" x="2787650" y="1930400"/>
          <p14:tracePt t="72465" x="2806700" y="1911350"/>
          <p14:tracePt t="72488" x="2813050" y="1905000"/>
          <p14:tracePt t="72535" x="2819400" y="1905000"/>
          <p14:tracePt t="72559" x="2844800" y="1879600"/>
          <p14:tracePt t="72583" x="2851150" y="1879600"/>
          <p14:tracePt t="72606" x="2863850" y="1873250"/>
          <p14:tracePt t="72630" x="2876550" y="1866900"/>
          <p14:tracePt t="72653" x="2933700" y="1841500"/>
          <p14:tracePt t="72677" x="2997200" y="1816100"/>
          <p14:tracePt t="72701" x="3028950" y="1790700"/>
          <p14:tracePt t="72724" x="3048000" y="1778000"/>
          <p14:tracePt t="72748" x="3086100" y="1758950"/>
          <p14:tracePt t="72771" x="3149600" y="1746250"/>
          <p14:tracePt t="72795" x="3213100" y="1720850"/>
          <p14:tracePt t="72818" x="3244850" y="1708150"/>
          <p14:tracePt t="72842" x="3302000" y="1689100"/>
          <p14:tracePt t="72866" x="3314700" y="1682750"/>
          <p14:tracePt t="72913" x="3321050" y="1682750"/>
          <p14:tracePt t="72936" x="3333750" y="1708150"/>
          <p14:tracePt t="72960" x="3346450" y="1733550"/>
          <p14:tracePt t="72984" x="3352800" y="1771650"/>
          <p14:tracePt t="73007" x="3359150" y="1822450"/>
          <p14:tracePt t="73031" x="3371850" y="1879600"/>
          <p14:tracePt t="73054" x="3371850" y="1943100"/>
          <p14:tracePt t="73078" x="3390900" y="2000250"/>
          <p14:tracePt t="73101" x="3403600" y="2070100"/>
          <p14:tracePt t="73125" x="3422650" y="2108200"/>
          <p14:tracePt t="73149" x="3448050" y="2146300"/>
          <p14:tracePt t="73172" x="3473450" y="2178050"/>
          <p14:tracePt t="73196" x="3498850" y="2216150"/>
          <p14:tracePt t="73220" x="3530600" y="2247900"/>
          <p14:tracePt t="73243" x="3568700" y="2279650"/>
          <p14:tracePt t="73267" x="3613150" y="2317750"/>
          <p14:tracePt t="73291" x="3644900" y="2343150"/>
          <p14:tracePt t="73314" x="3663950" y="2355850"/>
          <p14:tracePt t="73338" x="3683000" y="2368550"/>
          <p14:tracePt t="73361" x="3702050" y="2381250"/>
          <p14:tracePt t="73385" x="3727450" y="2387600"/>
          <p14:tracePt t="73408" x="3733800" y="2387600"/>
          <p14:tracePt t="73432" x="3740150" y="2387600"/>
          <p14:tracePt t="73479" x="3746500" y="2311400"/>
          <p14:tracePt t="73503" x="3771900" y="2190750"/>
          <p14:tracePt t="73526" x="3790950" y="2082800"/>
          <p14:tracePt t="73550" x="3803650" y="2012950"/>
          <p14:tracePt t="73574" x="3810000" y="1993900"/>
          <p14:tracePt t="73597" x="3810000" y="1949450"/>
          <p14:tracePt t="73621" x="3810000" y="1873250"/>
          <p14:tracePt t="73645" x="3810000" y="1790700"/>
          <p14:tracePt t="73668" x="3829050" y="1739900"/>
          <p14:tracePt t="73691" x="3835400" y="1720850"/>
          <p14:tracePt t="73715" x="3841750" y="1720850"/>
          <p14:tracePt t="73905" x="3841750" y="1739900"/>
          <p14:tracePt t="73929" x="3841750" y="1778000"/>
          <p14:tracePt t="73953" x="3841750" y="1797050"/>
          <p14:tracePt t="110290" x="3841750" y="1803400"/>
          <p14:tracePt t="110314" x="3841750" y="1879600"/>
          <p14:tracePt t="110339" x="3841750" y="1936750"/>
          <p14:tracePt t="110363" x="3829050" y="1968500"/>
          <p14:tracePt t="110387" x="3829050" y="1987550"/>
          <p14:tracePt t="110411" x="3835400" y="2012950"/>
          <p14:tracePt t="110435" x="3841750" y="2051050"/>
          <p14:tracePt t="110459" x="3848100" y="2108200"/>
          <p14:tracePt t="110482" x="3848100" y="2165350"/>
          <p14:tracePt t="110506" x="3848100" y="2222500"/>
          <p14:tracePt t="110529" x="3841750" y="2247900"/>
          <p14:tracePt t="110552" x="3841750" y="2254250"/>
          <p14:tracePt t="110576" x="3835400" y="2254250"/>
          <p14:tracePt t="110599" x="3835400" y="2260600"/>
          <p14:tracePt t="110623" x="3816350" y="2292350"/>
          <p14:tracePt t="110646" x="3803650" y="2311400"/>
          <p14:tracePt t="110670" x="3790950" y="2324100"/>
          <p14:tracePt t="110693" x="3790950" y="2330450"/>
          <p14:tracePt t="110721" x="3790950" y="2336800"/>
          <p14:tracePt t="110745" x="3822700" y="2355850"/>
          <p14:tracePt t="110768" x="4006850" y="2425700"/>
          <p14:tracePt t="110792" x="4508500" y="2489200"/>
          <p14:tracePt t="110816" x="5264150" y="2489200"/>
          <p14:tracePt t="110840" x="6000750" y="2457450"/>
          <p14:tracePt t="110863" x="6496050" y="2432050"/>
          <p14:tracePt t="110887" x="6781800" y="2425700"/>
          <p14:tracePt t="110911" x="7010400" y="2425700"/>
          <p14:tracePt t="110934" x="7194550" y="2444750"/>
          <p14:tracePt t="110958" x="7315200" y="2463800"/>
          <p14:tracePt t="110982" x="7353300" y="2470150"/>
          <p14:tracePt t="111006" x="7359650" y="2470150"/>
          <p14:tracePt t="111029" x="7372350" y="2476500"/>
          <p14:tracePt t="111053" x="7378700" y="2476500"/>
          <p14:tracePt t="111161" x="7372350" y="2476500"/>
          <p14:tracePt t="111185" x="7346950" y="2457450"/>
          <p14:tracePt t="111186" x="7321550" y="2438400"/>
          <p14:tracePt t="111210" x="7181850" y="2343150"/>
          <p14:tracePt t="111233" x="7080250" y="2266950"/>
          <p14:tracePt t="111256" x="6953250" y="2152650"/>
          <p14:tracePt t="111280" x="6838950" y="2051050"/>
          <p14:tracePt t="111303" x="6762750" y="1968500"/>
          <p14:tracePt t="111327" x="6743700" y="1930400"/>
          <p14:tracePt t="111350" x="6731000" y="1898650"/>
          <p14:tracePt t="111374" x="6724650" y="1873250"/>
          <p14:tracePt t="111397" x="6718300" y="1835150"/>
          <p14:tracePt t="111421" x="6718300" y="1809750"/>
          <p14:tracePt t="111445" x="6711950" y="1778000"/>
          <p14:tracePt t="111468" x="6699250" y="1727200"/>
          <p14:tracePt t="111492" x="6686550" y="1689100"/>
          <p14:tracePt t="111516" x="6686550" y="1663700"/>
          <p14:tracePt t="111540" x="6680200" y="1638300"/>
          <p14:tracePt t="111563" x="6680200" y="1625600"/>
          <p14:tracePt t="111587" x="6673850" y="1612900"/>
          <p14:tracePt t="111610" x="6673850" y="1606550"/>
          <p14:tracePt t="111666" x="6673850" y="1612900"/>
          <p14:tracePt t="111689" x="6673850" y="1644650"/>
          <p14:tracePt t="111713" x="6673850" y="1663700"/>
          <p14:tracePt t="111737" x="6673850" y="1720850"/>
          <p14:tracePt t="111760" x="6673850" y="1778000"/>
          <p14:tracePt t="111784" x="6673850" y="1835150"/>
          <p14:tracePt t="111808" x="6680200" y="1892300"/>
          <p14:tracePt t="111831" x="6705600" y="1981200"/>
          <p14:tracePt t="111855" x="6731000" y="2082800"/>
          <p14:tracePt t="111879" x="6750050" y="2152650"/>
          <p14:tracePt t="111902" x="6762750" y="2209800"/>
          <p14:tracePt t="111926" x="6775450" y="2247900"/>
          <p14:tracePt t="111950" x="6775450" y="2266950"/>
          <p14:tracePt t="111974" x="6775450" y="2292350"/>
          <p14:tracePt t="111997" x="6775450" y="2324100"/>
          <p14:tracePt t="112021" x="6775450" y="2362200"/>
          <p14:tracePt t="112045" x="6775450" y="2413000"/>
          <p14:tracePt t="112068" x="6775450" y="2444750"/>
          <p14:tracePt t="112115" x="6775450" y="2451100"/>
          <p14:tracePt t="112154" x="6769100" y="2419350"/>
          <p14:tracePt t="112177" x="6750050" y="2349500"/>
          <p14:tracePt t="112178" x="6743700" y="2298700"/>
          <p14:tracePt t="112202" x="6724650" y="2095500"/>
          <p14:tracePt t="112226" x="6705600" y="1885950"/>
          <p14:tracePt t="112249" x="6661150" y="1714500"/>
          <p14:tracePt t="112273" x="6654800" y="1676400"/>
          <p14:tracePt t="112297" x="6648450" y="1657350"/>
          <p14:tracePt t="112320" x="6642100" y="1651000"/>
          <p14:tracePt t="112367" x="6642100" y="1663700"/>
          <p14:tracePt t="112391" x="6642100" y="1708150"/>
          <p14:tracePt t="112415" x="6642100" y="1771650"/>
          <p14:tracePt t="112438" x="6642100" y="1847850"/>
          <p14:tracePt t="112462" x="6642100" y="1936750"/>
          <p14:tracePt t="112486" x="6648450" y="2063750"/>
          <p14:tracePt t="112510" x="6654800" y="2197100"/>
          <p14:tracePt t="112534" x="6661150" y="2298700"/>
          <p14:tracePt t="112557" x="6661150" y="2381250"/>
          <p14:tracePt t="112581" x="6661150" y="2419350"/>
          <p14:tracePt t="112605" x="6661150" y="2451100"/>
          <p14:tracePt t="112628" x="6661150" y="2482850"/>
          <p14:tracePt t="112652" x="6661150" y="2533650"/>
          <p14:tracePt t="112676" x="6673850" y="2609850"/>
          <p14:tracePt t="112700" x="6724650" y="2743200"/>
          <p14:tracePt t="112724" x="6819900" y="2914650"/>
          <p14:tracePt t="112747" x="6953250" y="3111500"/>
          <p14:tracePt t="112771" x="7124700" y="3321050"/>
          <p14:tracePt t="112794" x="7340600" y="3543300"/>
          <p14:tracePt t="112818" x="7524750" y="3746500"/>
          <p14:tracePt t="112841" x="7651750" y="3905250"/>
          <p14:tracePt t="112865" x="7816850" y="4108450"/>
          <p14:tracePt t="112888" x="7962900" y="4292600"/>
          <p14:tracePt t="112912" x="8115300" y="4476750"/>
          <p14:tracePt t="112935" x="8267700" y="4629150"/>
          <p14:tracePt t="112959" x="8420100" y="4768850"/>
          <p14:tracePt t="112983" x="8534400" y="4883150"/>
          <p14:tracePt t="113006" x="8623300" y="4965700"/>
          <p14:tracePt t="113030" x="8680450" y="5022850"/>
          <p14:tracePt t="113053" x="8699500" y="5029200"/>
          <p14:tracePt t="113077" x="8699500" y="5035550"/>
          <p14:tracePt t="113314" x="8699500" y="5029200"/>
          <p14:tracePt t="116203" x="8699500" y="5016500"/>
          <p14:tracePt t="116227" x="8699500" y="4946650"/>
          <p14:tracePt t="116251" x="8712200" y="4857750"/>
          <p14:tracePt t="116275" x="8712200" y="4832350"/>
          <p14:tracePt t="116411" x="8705850" y="4832350"/>
          <p14:tracePt t="116491" x="8724900" y="4857750"/>
          <p14:tracePt t="116515" x="8801100" y="4908550"/>
          <p14:tracePt t="116539" x="8864600" y="4933950"/>
          <p14:tracePt t="116562" x="8915400" y="4940300"/>
          <p14:tracePt t="116586" x="8966200" y="4953000"/>
          <p14:tracePt t="116609" x="9029700" y="4953000"/>
          <p14:tracePt t="116633" x="9118600" y="4953000"/>
          <p14:tracePt t="116656" x="9194800" y="4953000"/>
          <p14:tracePt t="116680" x="9258300" y="4953000"/>
          <p14:tracePt t="116703" x="9296400" y="4953000"/>
          <p14:tracePt t="116727" x="9321800" y="4946650"/>
          <p14:tracePt t="116751" x="9334500" y="4946650"/>
          <p14:tracePt t="116774" x="9359900" y="4933950"/>
          <p14:tracePt t="116797" x="9391650" y="4921250"/>
          <p14:tracePt t="116821" x="9423400" y="4908550"/>
          <p14:tracePt t="116844" x="9429750" y="4908550"/>
          <p14:tracePt t="116868" x="9436100" y="4902200"/>
          <p14:tracePt t="116891" x="9442450" y="4902200"/>
          <p14:tracePt t="116915" x="9461500" y="4902200"/>
          <p14:tracePt t="116938" x="9467850" y="4902200"/>
          <p14:tracePt t="116961" x="9480550" y="4902200"/>
          <p14:tracePt t="116985" x="9486900" y="4902200"/>
          <p14:tracePt t="117043" x="9493250" y="4902200"/>
          <p14:tracePt t="117066" x="9499600" y="4902200"/>
          <p14:tracePt t="117091" x="9499600" y="4908550"/>
          <p14:tracePt t="117379" x="9505950" y="4908550"/>
          <p14:tracePt t="117411" x="9512300" y="4908550"/>
          <p14:tracePt t="117507" x="9518650" y="4908550"/>
          <p14:tracePt t="117683" x="9518650" y="4914900"/>
          <p14:tracePt t="117707" x="9518650" y="4921250"/>
          <p14:tracePt t="117731" x="9518650" y="4927600"/>
          <p14:tracePt t="117787" x="9518650" y="4933950"/>
          <p14:tracePt t="117811" x="9518650" y="4946650"/>
          <p14:tracePt t="118131" x="9512300" y="4946650"/>
          <p14:tracePt t="118171" x="9505950" y="4946650"/>
          <p14:tracePt t="118211" x="9499600" y="4946650"/>
          <p14:tracePt t="118251" x="9499600" y="4953000"/>
          <p14:tracePt t="118315" x="9493250" y="4953000"/>
          <p14:tracePt t="118339" x="9493250" y="4965700"/>
          <p14:tracePt t="118362" x="9493250" y="4972050"/>
          <p14:tracePt t="118386" x="9493250" y="4984750"/>
          <p14:tracePt t="118409" x="9493250" y="4991100"/>
          <p14:tracePt t="118651" x="9486900" y="4991100"/>
          <p14:tracePt t="118675" x="9480550" y="4991100"/>
          <p14:tracePt t="118699" x="9474200" y="4991100"/>
          <p14:tracePt t="118723" x="9467850" y="4972050"/>
          <p14:tracePt t="118746" x="9455150" y="4940300"/>
          <p14:tracePt t="118770" x="9442450" y="4895850"/>
          <p14:tracePt t="118794" x="9398000" y="4813300"/>
          <p14:tracePt t="118817" x="9347200" y="4699000"/>
          <p14:tracePt t="118841" x="9315450" y="4597400"/>
          <p14:tracePt t="118864" x="9315450" y="4514850"/>
          <p14:tracePt t="118888" x="9321800" y="4457700"/>
          <p14:tracePt t="118911" x="9328150" y="4419600"/>
          <p14:tracePt t="118935" x="9334500" y="4337050"/>
          <p14:tracePt t="118958" x="9290050" y="4127500"/>
          <p14:tracePt t="119072" x="9810750" y="2425700"/>
          <p14:tracePt t="119095" x="9988550" y="2324100"/>
          <p14:tracePt t="119118" x="10102850" y="2317750"/>
          <p14:tracePt t="119137" x="10185400" y="2355850"/>
          <p14:tracePt t="119154" x="10267950" y="2393950"/>
          <p14:tracePt t="119170" x="10337800" y="2425700"/>
          <p14:tracePt t="119187" x="10471150" y="2451100"/>
          <p14:tracePt t="119204" x="10547350" y="2451100"/>
          <p14:tracePt t="119220" x="10636250" y="2438400"/>
          <p14:tracePt t="119237" x="10674350" y="2419350"/>
          <p14:tracePt t="119254" x="10680700" y="2419350"/>
          <p14:tracePt t="119300" x="10674350" y="2419350"/>
          <p14:tracePt t="119308" x="10668000" y="2419350"/>
          <p14:tracePt t="119320" x="10655300" y="2425700"/>
          <p14:tracePt t="119337" x="10610850" y="2463800"/>
          <p14:tracePt t="119354" x="10566400" y="2501900"/>
          <p14:tracePt t="119371" x="10521950" y="2546350"/>
          <p14:tracePt t="119387" x="10471150" y="2628900"/>
          <p14:tracePt t="119404" x="10439400" y="2673350"/>
          <p14:tracePt t="119421" x="10407650" y="2705100"/>
          <p14:tracePt t="119437" x="10388600" y="2724150"/>
          <p14:tracePt t="119454" x="10382250" y="2736850"/>
          <p14:tracePt t="119470" x="10382250" y="2743200"/>
          <p14:tracePt t="119487" x="10394950" y="2755900"/>
          <p14:tracePt t="119504" x="10445750" y="2781300"/>
          <p14:tracePt t="119521" x="10509250" y="2819400"/>
          <p14:tracePt t="119537" x="10566400" y="2857500"/>
          <p14:tracePt t="119554" x="10636250" y="2908300"/>
          <p14:tracePt t="119571" x="10706100" y="2965450"/>
          <p14:tracePt t="119587" x="10788650" y="3054350"/>
          <p14:tracePt t="119604" x="10807700" y="3073400"/>
          <p14:tracePt t="119621" x="10807700" y="3098800"/>
          <p14:tracePt t="119637" x="10782300" y="3124200"/>
          <p14:tracePt t="119654" x="10706100" y="3168650"/>
          <p14:tracePt t="119671" x="10598150" y="3200400"/>
          <p14:tracePt t="119688" x="10502900" y="3244850"/>
          <p14:tracePt t="119704" x="10407650" y="3289300"/>
          <p14:tracePt t="119721" x="10350500" y="3321050"/>
          <p14:tracePt t="119737" x="10331450" y="3346450"/>
          <p14:tracePt t="119754" x="10331450" y="3359150"/>
          <p14:tracePt t="119788" x="10337800" y="3365500"/>
          <p14:tracePt t="119804" x="10344150" y="3371850"/>
          <p14:tracePt t="119837" x="10344150" y="3378200"/>
          <p14:tracePt t="119854" x="10344150" y="3390900"/>
          <p14:tracePt t="119871" x="10344150" y="3397250"/>
          <p14:tracePt t="119888" x="10344150" y="3403600"/>
          <p14:tracePt t="119904" x="10344150" y="3409950"/>
          <p14:tracePt t="119921" x="10344150" y="3429000"/>
          <p14:tracePt t="119937" x="10344150" y="3467100"/>
          <p14:tracePt t="119954" x="10344150" y="3536950"/>
          <p14:tracePt t="119971" x="10344150" y="3625850"/>
          <p14:tracePt t="119988" x="10375900" y="3759200"/>
          <p14:tracePt t="120004" x="10394950" y="3816350"/>
          <p14:tracePt t="120021" x="10401300" y="3867150"/>
          <p14:tracePt t="120038" x="10407650" y="3911600"/>
          <p14:tracePt t="120054" x="10414000" y="3956050"/>
          <p14:tracePt t="120071" x="10414000" y="3994150"/>
          <p14:tracePt t="120088" x="10420350" y="4032250"/>
          <p14:tracePt t="120104" x="10420350" y="4064000"/>
          <p14:tracePt t="120121" x="10420350" y="4095750"/>
          <p14:tracePt t="120138" x="10420350" y="4121150"/>
          <p14:tracePt t="120154" x="10420350" y="4152900"/>
          <p14:tracePt t="120171" x="10420350" y="4171950"/>
          <p14:tracePt t="120188" x="10420350" y="4210050"/>
          <p14:tracePt t="120204" x="10420350" y="4216400"/>
          <p14:tracePt t="120228" x="10420350" y="4222750"/>
          <p14:tracePt t="120940" x="10420350" y="4235450"/>
          <p14:tracePt t="120948" x="10433050" y="4235450"/>
          <p14:tracePt t="120957" x="10433050" y="4248150"/>
          <p14:tracePt t="120971" x="10439400" y="4267200"/>
          <p14:tracePt t="120989" x="10471150" y="4375150"/>
          <p14:tracePt t="121004" x="10483850" y="4457700"/>
          <p14:tracePt t="121021" x="10490200" y="4502150"/>
          <p14:tracePt t="121038" x="10490200" y="4527550"/>
          <p14:tracePt t="121054" x="10490200" y="4540250"/>
          <p14:tracePt t="121117" x="10490200" y="4546600"/>
          <p14:tracePt t="121124" x="10490200" y="4552950"/>
          <p14:tracePt t="121132" x="10490200" y="4572000"/>
          <p14:tracePt t="121140" x="10483850" y="4584700"/>
          <p14:tracePt t="121154" x="10477500" y="4603750"/>
          <p14:tracePt t="121171" x="10477500" y="4641850"/>
          <p14:tracePt t="121188" x="10471150" y="466090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92482" y="405244"/>
            <a:ext cx="134056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211064040"/>
              </p:ext>
            </p:extLst>
          </p:nvPr>
        </p:nvGraphicFramePr>
        <p:xfrm>
          <a:off x="2192482" y="405244"/>
          <a:ext cx="7435958" cy="4520045"/>
        </p:xfrm>
        <a:graphic>
          <a:graphicData uri="http://schemas.openxmlformats.org/presentationml/2006/ole">
            <mc:AlternateContent xmlns:mc="http://schemas.openxmlformats.org/markup-compatibility/2006">
              <mc:Choice xmlns:v="urn:schemas-microsoft-com:vml" Requires="v">
                <p:oleObj spid="_x0000_s4139" r:id="rId5" imgW="7847381" imgH="4775911" progId="JSSPWGraphic">
                  <p:embed/>
                </p:oleObj>
              </mc:Choice>
              <mc:Fallback>
                <p:oleObj r:id="rId5" imgW="7847381" imgH="4775911" progId="JSSPWGraphic">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482" y="405244"/>
                        <a:ext cx="7435958" cy="4520045"/>
                      </a:xfrm>
                      <a:prstGeom prst="rect">
                        <a:avLst/>
                      </a:prstGeom>
                      <a:noFill/>
                    </p:spPr>
                  </p:pic>
                </p:oleObj>
              </mc:Fallback>
            </mc:AlternateContent>
          </a:graphicData>
        </a:graphic>
      </p:graphicFrame>
      <p:sp>
        <p:nvSpPr>
          <p:cNvPr id="4" name="Rectangle 4"/>
          <p:cNvSpPr>
            <a:spLocks noChangeArrowheads="1"/>
          </p:cNvSpPr>
          <p:nvPr/>
        </p:nvSpPr>
        <p:spPr bwMode="auto">
          <a:xfrm>
            <a:off x="509155" y="2400299"/>
            <a:ext cx="146969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01200089"/>
              </p:ext>
            </p:extLst>
          </p:nvPr>
        </p:nvGraphicFramePr>
        <p:xfrm>
          <a:off x="509155" y="2400299"/>
          <a:ext cx="1534904" cy="1309255"/>
        </p:xfrm>
        <a:graphic>
          <a:graphicData uri="http://schemas.openxmlformats.org/presentationml/2006/ole">
            <mc:AlternateContent xmlns:mc="http://schemas.openxmlformats.org/markup-compatibility/2006">
              <mc:Choice xmlns:v="urn:schemas-microsoft-com:vml" Requires="v">
                <p:oleObj spid="_x0000_s4140" r:id="rId7" imgW="981218" imgH="838429" progId="Chemistry4DDraw.v2">
                  <p:embed/>
                </p:oleObj>
              </mc:Choice>
              <mc:Fallback>
                <p:oleObj r:id="rId7" imgW="981218" imgH="838429" progId="Chemistry4DDraw.v2">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55" y="2400299"/>
                        <a:ext cx="1534904" cy="1309255"/>
                      </a:xfrm>
                      <a:prstGeom prst="rect">
                        <a:avLst/>
                      </a:prstGeom>
                      <a:noFill/>
                    </p:spPr>
                  </p:pic>
                </p:oleObj>
              </mc:Fallback>
            </mc:AlternateContent>
          </a:graphicData>
        </a:graphic>
      </p:graphicFrame>
      <p:cxnSp>
        <p:nvCxnSpPr>
          <p:cNvPr id="7" name="Straight Connector 6"/>
          <p:cNvCxnSpPr/>
          <p:nvPr/>
        </p:nvCxnSpPr>
        <p:spPr>
          <a:xfrm flipV="1">
            <a:off x="4935682" y="1402770"/>
            <a:ext cx="10391" cy="2524991"/>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58735" y="5138432"/>
            <a:ext cx="3356264" cy="1107996"/>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C</a:t>
            </a:r>
            <a:r>
              <a:rPr lang="en-US" sz="2400" b="1" dirty="0">
                <a:latin typeface="Times New Roman" panose="02020603050405020304" pitchFamily="18" charset="0"/>
                <a:cs typeface="Times New Roman" panose="02020603050405020304" pitchFamily="18" charset="0"/>
              </a:rPr>
              <a:t>H</a:t>
            </a:r>
            <a:r>
              <a:rPr lang="en-US" sz="2400" dirty="0">
                <a:latin typeface="Times New Roman" panose="02020603050405020304" pitchFamily="18" charset="0"/>
                <a:cs typeface="Times New Roman" panose="02020603050405020304" pitchFamily="18" charset="0"/>
              </a:rPr>
              <a:t>=O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2850 2750, cm</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C=O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1700 cm</a:t>
            </a:r>
            <a:r>
              <a:rPr lang="en-US" sz="2400" baseline="30000" dirty="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cs typeface="Times New Roman" panose="02020603050405020304" pitchFamily="18" charset="0"/>
            </a:endParaRPr>
          </a:p>
          <a:p>
            <a:endParaRPr lang="en-US" dirty="0"/>
          </a:p>
        </p:txBody>
      </p:sp>
      <p:cxnSp>
        <p:nvCxnSpPr>
          <p:cNvPr id="10" name="Straight Connector 9"/>
          <p:cNvCxnSpPr/>
          <p:nvPr/>
        </p:nvCxnSpPr>
        <p:spPr>
          <a:xfrm flipV="1">
            <a:off x="6951518" y="1236518"/>
            <a:ext cx="10391" cy="2691243"/>
          </a:xfrm>
          <a:prstGeom prst="line">
            <a:avLst/>
          </a:prstGeom>
        </p:spPr>
        <p:style>
          <a:lnRef idx="1">
            <a:schemeClr val="accent1"/>
          </a:lnRef>
          <a:fillRef idx="0">
            <a:schemeClr val="accent1"/>
          </a:fillRef>
          <a:effectRef idx="0">
            <a:schemeClr val="accent1"/>
          </a:effectRef>
          <a:fontRef idx="minor">
            <a:schemeClr val="tx1"/>
          </a:fontRef>
        </p:style>
      </p:cxn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214668604"/>
      </p:ext>
    </p:extLst>
  </p:cSld>
  <p:clrMapOvr>
    <a:masterClrMapping/>
  </p:clrMapOvr>
  <mc:AlternateContent xmlns:mc="http://schemas.openxmlformats.org/markup-compatibility/2006" xmlns:p14="http://schemas.microsoft.com/office/powerpoint/2010/main">
    <mc:Choice Requires="p14">
      <p:transition spd="slow" p14:dur="2000" advTm="54948"/>
    </mc:Choice>
    <mc:Fallback xmlns="">
      <p:transition spd="slow" advTm="549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p:ext uri="{3A86A75C-4F4B-4683-9AE1-C65F6400EC91}">
      <p14:laserTraceLst xmlns:p14="http://schemas.microsoft.com/office/powerpoint/2010/main">
        <p14:tracePtLst>
          <p14:tracePt t="22869" x="10483850" y="4635500"/>
          <p14:tracePt t="22877" x="10496550" y="4622800"/>
          <p14:tracePt t="22885" x="10496550" y="4616450"/>
          <p14:tracePt t="23013" x="10477500" y="4616450"/>
          <p14:tracePt t="23021" x="10394950" y="4654550"/>
          <p14:tracePt t="23029" x="10280650" y="4705350"/>
          <p14:tracePt t="23044" x="10160000" y="4737100"/>
          <p14:tracePt t="23061" x="9963150" y="4794250"/>
          <p14:tracePt t="23077" x="9855200" y="4826000"/>
          <p14:tracePt t="23094" x="9766300" y="4857750"/>
          <p14:tracePt t="23117" x="9601200" y="4927600"/>
          <p14:tracePt t="23139" x="9474200" y="4978400"/>
          <p14:tracePt t="23161" x="9239250" y="5010150"/>
          <p14:tracePt t="23184" x="9004300" y="5016500"/>
          <p14:tracePt t="23206" x="8851900" y="5003800"/>
          <p14:tracePt t="23227" x="8769350" y="4965700"/>
          <p14:tracePt t="23249" x="8623300" y="4921250"/>
          <p14:tracePt t="23270" x="8420100" y="4870450"/>
          <p14:tracePt t="23292" x="8267700" y="4826000"/>
          <p14:tracePt t="23313" x="7950200" y="4743450"/>
          <p14:tracePt t="23335" x="7461250" y="4635500"/>
          <p14:tracePt t="23356" x="7156450" y="4572000"/>
          <p14:tracePt t="23378" x="6502400" y="4527550"/>
          <p14:tracePt t="23399" x="5645150" y="4527550"/>
          <p14:tracePt t="23421" x="4813300" y="4546600"/>
          <p14:tracePt t="23442" x="4375150" y="4552950"/>
          <p14:tracePt t="23464" x="3841750" y="4565650"/>
          <p14:tracePt t="23485" x="3244850" y="4584700"/>
          <p14:tracePt t="23507" x="2774950" y="4610100"/>
          <p14:tracePt t="23528" x="2089150" y="4641850"/>
          <p14:tracePt t="23550" x="1587500" y="4648200"/>
          <p14:tracePt t="23572" x="1454150" y="4635500"/>
          <p14:tracePt t="23593" x="1358900" y="4578350"/>
          <p14:tracePt t="23610" x="1295400" y="4527550"/>
          <p14:tracePt t="23627" x="1206500" y="4451350"/>
          <p14:tracePt t="23644" x="1117600" y="4387850"/>
          <p14:tracePt t="23660" x="1028700" y="4298950"/>
          <p14:tracePt t="23677" x="996950" y="4235450"/>
          <p14:tracePt t="23694" x="965200" y="4178300"/>
          <p14:tracePt t="23711" x="946150" y="4114800"/>
          <p14:tracePt t="23727" x="920750" y="4038600"/>
          <p14:tracePt t="23744" x="876300" y="3975100"/>
          <p14:tracePt t="23761" x="806450" y="3892550"/>
          <p14:tracePt t="23777" x="755650" y="3816350"/>
          <p14:tracePt t="23794" x="723900" y="3714750"/>
          <p14:tracePt t="23811" x="711200" y="3644900"/>
          <p14:tracePt t="23827" x="711200" y="3587750"/>
          <p14:tracePt t="23844" x="717550" y="3543300"/>
          <p14:tracePt t="23861" x="730250" y="3511550"/>
          <p14:tracePt t="23877" x="730250" y="3486150"/>
          <p14:tracePt t="23894" x="736600" y="3467100"/>
          <p14:tracePt t="23911" x="755650" y="3435350"/>
          <p14:tracePt t="23927" x="787400" y="3378200"/>
          <p14:tracePt t="23944" x="825500" y="3346450"/>
          <p14:tracePt t="23961" x="850900" y="3327400"/>
          <p14:tracePt t="23977" x="869950" y="3314700"/>
          <p14:tracePt t="23994" x="876300" y="3308350"/>
          <p14:tracePt t="24011" x="876300" y="3302000"/>
          <p14:tracePt t="24028" x="882650" y="3302000"/>
          <p14:tracePt t="24061" x="895350" y="3302000"/>
          <p14:tracePt t="24101" x="901700" y="3302000"/>
          <p14:tracePt t="24277" x="908050" y="3302000"/>
          <p14:tracePt t="24285" x="920750" y="3308350"/>
          <p14:tracePt t="24294" x="933450" y="3314700"/>
          <p14:tracePt t="24311" x="971550" y="3346450"/>
          <p14:tracePt t="24327" x="1016000" y="3390900"/>
          <p14:tracePt t="24344" x="1073150" y="3454400"/>
          <p14:tracePt t="24361" x="1143000" y="3543300"/>
          <p14:tracePt t="24377" x="1206500" y="3625850"/>
          <p14:tracePt t="24394" x="1282700" y="3727450"/>
          <p14:tracePt t="24411" x="1346200" y="3822700"/>
          <p14:tracePt t="24427" x="1377950" y="3892550"/>
          <p14:tracePt t="24444" x="1409700" y="3962400"/>
          <p14:tracePt t="24461" x="1454150" y="4019550"/>
          <p14:tracePt t="24477" x="1492250" y="4057650"/>
          <p14:tracePt t="24494" x="1568450" y="4108450"/>
          <p14:tracePt t="24511" x="1663700" y="4171950"/>
          <p14:tracePt t="24528" x="1778000" y="4241800"/>
          <p14:tracePt t="24544" x="1924050" y="4298950"/>
          <p14:tracePt t="24561" x="2070100" y="4337050"/>
          <p14:tracePt t="24584" x="2311400" y="4356100"/>
          <p14:tracePt t="24605" x="2489200" y="4362450"/>
          <p14:tracePt t="24626" x="2603500" y="4368800"/>
          <p14:tracePt t="24648" x="2806700" y="4381500"/>
          <p14:tracePt t="24669" x="3067050" y="4387850"/>
          <p14:tracePt t="24691" x="3371850" y="4406900"/>
          <p14:tracePt t="24713" x="3905250" y="4406900"/>
          <p14:tracePt t="24734" x="4337050" y="4406900"/>
          <p14:tracePt t="24756" x="4572000" y="4406900"/>
          <p14:tracePt t="24777" x="4806950" y="4406900"/>
          <p14:tracePt t="24799" x="4927600" y="4419600"/>
          <p14:tracePt t="24820" x="4972050" y="4425950"/>
          <p14:tracePt t="24842" x="5111750" y="4445000"/>
          <p14:tracePt t="24863" x="5397500" y="4451350"/>
          <p14:tracePt t="24884" x="5613400" y="4451350"/>
          <p14:tracePt t="24906" x="5854700" y="4413250"/>
          <p14:tracePt t="24927" x="5969000" y="4387850"/>
          <p14:tracePt t="24949" x="6045200" y="4381500"/>
          <p14:tracePt t="24970" x="6115050" y="4375150"/>
          <p14:tracePt t="24992" x="6216650" y="4368800"/>
          <p14:tracePt t="25013" x="6305550" y="4337050"/>
          <p14:tracePt t="25034" x="6369050" y="4305300"/>
          <p14:tracePt t="25056" x="6508750" y="4197350"/>
          <p14:tracePt t="25077" x="6642100" y="4051300"/>
          <p14:tracePt t="25099" x="6718300" y="3962400"/>
          <p14:tracePt t="25120" x="6788150" y="3848100"/>
          <p14:tracePt t="25142" x="6800850" y="3784600"/>
          <p14:tracePt t="25163" x="6800850" y="3759200"/>
          <p14:tracePt t="25184" x="6807200" y="3721100"/>
          <p14:tracePt t="25206" x="6813550" y="3695700"/>
          <p14:tracePt t="25228" x="6819900" y="3676650"/>
          <p14:tracePt t="25250" x="6832600" y="3657600"/>
          <p14:tracePt t="25272" x="6838950" y="3644900"/>
          <p14:tracePt t="25293" x="6845300" y="3632200"/>
          <p14:tracePt t="25315" x="6845300" y="3625850"/>
          <p14:tracePt t="25336" x="6845300" y="3619500"/>
          <p14:tracePt t="25509" x="6851650" y="3619500"/>
          <p14:tracePt t="25531" x="6877050" y="3619500"/>
          <p14:tracePt t="25553" x="6902450" y="3619500"/>
          <p14:tracePt t="25575" x="6915150" y="3619500"/>
          <p14:tracePt t="25621" x="6921500" y="3619500"/>
          <p14:tracePt t="25918" x="6940550" y="3638550"/>
          <p14:tracePt t="25940" x="6997700" y="3708400"/>
          <p14:tracePt t="25962" x="7200900" y="3924300"/>
          <p14:tracePt t="25985" x="7467600" y="4203700"/>
          <p14:tracePt t="26006" x="7632700" y="4413250"/>
          <p14:tracePt t="26028" x="7683500" y="4495800"/>
          <p14:tracePt t="26050" x="7708900" y="4584700"/>
          <p14:tracePt t="26072" x="7708900" y="4616450"/>
          <p14:tracePt t="26093" x="7708900" y="4641850"/>
          <p14:tracePt t="26114" x="7708900" y="4654550"/>
          <p14:tracePt t="26136" x="7708900" y="4705350"/>
          <p14:tracePt t="26157" x="7708900" y="4813300"/>
          <p14:tracePt t="26179" x="7715250" y="4895850"/>
          <p14:tracePt t="26201" x="7727950" y="4978400"/>
          <p14:tracePt t="26222" x="7734300" y="4997450"/>
          <p14:tracePt t="34848" x="7721600" y="4984750"/>
          <p14:tracePt t="34870" x="7645400" y="4933950"/>
          <p14:tracePt t="34892" x="7461250" y="4889500"/>
          <p14:tracePt t="34913" x="7112000" y="4845050"/>
          <p14:tracePt t="34935" x="6661150" y="4838700"/>
          <p14:tracePt t="34957" x="5632450" y="4838700"/>
          <p14:tracePt t="34999" x="3981450" y="4775200"/>
          <p14:tracePt t="35041" x="2921000" y="4438650"/>
          <p14:tracePt t="35104" x="2247900" y="4108450"/>
          <p14:tracePt t="35166" x="2159000" y="4000500"/>
          <p14:tracePt t="35209" x="1612900" y="3816350"/>
          <p14:tracePt t="35232" x="1111250" y="3676650"/>
          <p14:tracePt t="35255" x="869950" y="3581400"/>
          <p14:tracePt t="35264" x="711200" y="3505200"/>
          <p14:tracePt t="35280" x="590550" y="3448050"/>
          <p14:tracePt t="35296" x="501650" y="3397250"/>
          <p14:tracePt t="35313" x="412750" y="3340100"/>
          <p14:tracePt t="35330" x="330200" y="3257550"/>
          <p14:tracePt t="35347" x="273050" y="3200400"/>
          <p14:tracePt t="35363" x="247650" y="3143250"/>
          <p14:tracePt t="35380" x="247650" y="3105150"/>
          <p14:tracePt t="35397" x="298450" y="3067050"/>
          <p14:tracePt t="35413" x="368300" y="2997200"/>
          <p14:tracePt t="35430" x="457200" y="2933700"/>
          <p14:tracePt t="35447" x="546100" y="2863850"/>
          <p14:tracePt t="35464" x="647700" y="2806700"/>
          <p14:tracePt t="35480" x="711200" y="2787650"/>
          <p14:tracePt t="35497" x="819150" y="2781300"/>
          <p14:tracePt t="35513" x="965200" y="2787650"/>
          <p14:tracePt t="35530" x="1143000" y="2806700"/>
          <p14:tracePt t="35547" x="1295400" y="2832100"/>
          <p14:tracePt t="35563" x="1384300" y="2857500"/>
          <p14:tracePt t="35580" x="1422400" y="2870200"/>
          <p14:tracePt t="35597" x="1428750" y="2876550"/>
          <p14:tracePt t="35648" x="1428750" y="2882900"/>
          <p14:tracePt t="35655" x="1447800" y="2895600"/>
          <p14:tracePt t="35664" x="1473200" y="2908300"/>
          <p14:tracePt t="35680" x="1524000" y="2933700"/>
          <p14:tracePt t="35697" x="1562100" y="2959100"/>
          <p14:tracePt t="35714" x="1587500" y="2978150"/>
          <p14:tracePt t="35730" x="1600200" y="2978150"/>
          <p14:tracePt t="35747" x="1619250" y="2984500"/>
          <p14:tracePt t="35764" x="1682750" y="3009900"/>
          <p14:tracePt t="35780" x="1790700" y="3022600"/>
          <p14:tracePt t="35797" x="1924050" y="3028950"/>
          <p14:tracePt t="35814" x="2089150" y="3028950"/>
          <p14:tracePt t="35838" x="2355850" y="2978150"/>
          <p14:tracePt t="35861" x="2616200" y="2908300"/>
          <p14:tracePt t="35884" x="2870200" y="2851150"/>
          <p14:tracePt t="35905" x="3092450" y="2800350"/>
          <p14:tracePt t="35927" x="3232150" y="2774950"/>
          <p14:tracePt t="35948" x="3441700" y="2724150"/>
          <p14:tracePt t="35970" x="3651250" y="2686050"/>
          <p14:tracePt t="35991" x="3841750" y="2641600"/>
          <p14:tracePt t="36013" x="3975100" y="2616200"/>
          <p14:tracePt t="36035" x="4159250" y="2565400"/>
          <p14:tracePt t="36056" x="4279900" y="2540000"/>
          <p14:tracePt t="36077" x="4324350" y="2540000"/>
          <p14:tracePt t="36099" x="4362450" y="2540000"/>
          <p14:tracePt t="36120" x="4438650" y="2540000"/>
          <p14:tracePt t="36141" x="4508500" y="2552700"/>
          <p14:tracePt t="36163" x="4616450" y="2559050"/>
          <p14:tracePt t="36184" x="4705350" y="2571750"/>
          <p14:tracePt t="36206" x="4743450" y="2571750"/>
          <p14:tracePt t="36228" x="4800600" y="2584450"/>
          <p14:tracePt t="36249" x="4806950" y="2597150"/>
          <p14:tracePt t="36271" x="4806950" y="2628900"/>
          <p14:tracePt t="36292" x="4718050" y="2692400"/>
          <p14:tracePt t="36314" x="4483100" y="2762250"/>
          <p14:tracePt t="36336" x="3975100" y="2863850"/>
          <p14:tracePt t="36357" x="3594100" y="2914650"/>
          <p14:tracePt t="36379" x="2971800" y="3035300"/>
          <p14:tracePt t="36421" x="2159000" y="3168650"/>
          <p14:tracePt t="36465" x="1822450" y="3168650"/>
          <p14:tracePt t="36509" x="1803400" y="3149600"/>
          <p14:tracePt t="36531" x="1803400" y="3143250"/>
          <p14:tracePt t="36547" x="1790700" y="3136900"/>
          <p14:tracePt t="36563" x="1752600" y="3130550"/>
          <p14:tracePt t="36580" x="1695450" y="3117850"/>
          <p14:tracePt t="36597" x="1631950" y="3117850"/>
          <p14:tracePt t="36613" x="1530350" y="3117850"/>
          <p14:tracePt t="36630" x="1409700" y="3117850"/>
          <p14:tracePt t="36647" x="1270000" y="3130550"/>
          <p14:tracePt t="36664" x="1098550" y="3149600"/>
          <p14:tracePt t="36680" x="1003300" y="3162300"/>
          <p14:tracePt t="36697" x="939800" y="3168650"/>
          <p14:tracePt t="36714" x="920750" y="3168650"/>
          <p14:tracePt t="36730" x="914400" y="3168650"/>
          <p14:tracePt t="36764" x="914400" y="3162300"/>
          <p14:tracePt t="36780" x="914400" y="3149600"/>
          <p14:tracePt t="36797" x="908050" y="3136900"/>
          <p14:tracePt t="36814" x="901700" y="3111500"/>
          <p14:tracePt t="36830" x="895350" y="3073400"/>
          <p14:tracePt t="36847" x="889000" y="3048000"/>
          <p14:tracePt t="36864" x="889000" y="3028950"/>
          <p14:tracePt t="36880" x="889000" y="3016250"/>
          <p14:tracePt t="36897" x="889000" y="3009900"/>
          <p14:tracePt t="36930" x="895350" y="3003550"/>
          <p14:tracePt t="36947" x="901700" y="2997200"/>
          <p14:tracePt t="36964" x="920750" y="2990850"/>
          <p14:tracePt t="36981" x="933450" y="2984500"/>
          <p14:tracePt t="37014" x="958850" y="2984500"/>
          <p14:tracePt t="37031" x="996950" y="2990850"/>
          <p14:tracePt t="37047" x="1047750" y="3003550"/>
          <p14:tracePt t="37064" x="1079500" y="3028950"/>
          <p14:tracePt t="37080" x="1085850" y="3035300"/>
          <p14:tracePt t="37097" x="1092200" y="3060700"/>
          <p14:tracePt t="37114" x="1092200" y="3086100"/>
          <p14:tracePt t="37131" x="1092200" y="3124200"/>
          <p14:tracePt t="37147" x="1092200" y="3143250"/>
          <p14:tracePt t="37164" x="1092200" y="3175000"/>
          <p14:tracePt t="37181" x="1092200" y="3206750"/>
          <p14:tracePt t="37197" x="1085850" y="3232150"/>
          <p14:tracePt t="37214" x="1079500" y="3263900"/>
          <p14:tracePt t="37231" x="1060450" y="3289300"/>
          <p14:tracePt t="37247" x="1047750" y="3308350"/>
          <p14:tracePt t="37264" x="1035050" y="3314700"/>
          <p14:tracePt t="37280" x="1028700" y="3314700"/>
          <p14:tracePt t="37297" x="1022350" y="3314700"/>
          <p14:tracePt t="37314" x="1009650" y="3314700"/>
          <p14:tracePt t="37331" x="1003300" y="3308350"/>
          <p14:tracePt t="37347" x="1003300" y="3302000"/>
          <p14:tracePt t="37364" x="996950" y="3282950"/>
          <p14:tracePt t="37381" x="990600" y="3257550"/>
          <p14:tracePt t="37397" x="996950" y="3213100"/>
          <p14:tracePt t="37414" x="1016000" y="3187700"/>
          <p14:tracePt t="37431" x="1041400" y="3162300"/>
          <p14:tracePt t="37447" x="1073150" y="3149600"/>
          <p14:tracePt t="37464" x="1117600" y="3149600"/>
          <p14:tracePt t="37480" x="1162050" y="3149600"/>
          <p14:tracePt t="37497" x="1200150" y="3149600"/>
          <p14:tracePt t="37514" x="1231900" y="3162300"/>
          <p14:tracePt t="37531" x="1250950" y="3187700"/>
          <p14:tracePt t="37547" x="1263650" y="3219450"/>
          <p14:tracePt t="37564" x="1270000" y="3251200"/>
          <p14:tracePt t="37581" x="1270000" y="3282950"/>
          <p14:tracePt t="37597" x="1270000" y="3314700"/>
          <p14:tracePt t="37614" x="1270000" y="3333750"/>
          <p14:tracePt t="37631" x="1270000" y="3352800"/>
          <p14:tracePt t="37647" x="1276350" y="3365500"/>
          <p14:tracePt t="37664" x="1276350" y="3378200"/>
          <p14:tracePt t="37680" x="1282700" y="3384550"/>
          <p14:tracePt t="37714" x="1289050" y="3384550"/>
          <p14:tracePt t="37731" x="1289050" y="3390900"/>
          <p14:tracePt t="37752" x="1295400" y="3390900"/>
          <p14:tracePt t="37768" x="1295400" y="3397250"/>
          <p14:tracePt t="37816" x="1301750" y="3397250"/>
          <p14:tracePt t="37921" x="1301750" y="3403600"/>
          <p14:tracePt t="37936" x="1308100" y="3403600"/>
          <p14:tracePt t="37960" x="1308100" y="3409950"/>
          <p14:tracePt t="37976" x="1308100" y="3416300"/>
          <p14:tracePt t="37984" x="1314450" y="3416300"/>
          <p14:tracePt t="37992" x="1314450" y="3422650"/>
          <p14:tracePt t="38008" x="1314450" y="3429000"/>
          <p14:tracePt t="38032" x="1314450" y="3435350"/>
          <p14:tracePt t="38048" x="1320800" y="3441700"/>
          <p14:tracePt t="38072" x="1320800" y="3448050"/>
          <p14:tracePt t="38104" x="1320800" y="3454400"/>
          <p14:tracePt t="38328" x="1327150" y="3454400"/>
          <p14:tracePt t="38344" x="1333500" y="3454400"/>
          <p14:tracePt t="38712" x="1377950" y="3467100"/>
          <p14:tracePt t="38720" x="1428750" y="3479800"/>
          <p14:tracePt t="38731" x="1498600" y="3492500"/>
          <p14:tracePt t="38748" x="1631950" y="3505200"/>
          <p14:tracePt t="38764" x="1784350" y="3517900"/>
          <p14:tracePt t="38781" x="2000250" y="3479800"/>
          <p14:tracePt t="38798" x="2203450" y="3422650"/>
          <p14:tracePt t="38822" x="2578100" y="3340100"/>
          <p14:tracePt t="38846" x="3028950" y="3251200"/>
          <p14:tracePt t="38868" x="3422650" y="3162300"/>
          <p14:tracePt t="38890" x="3848100" y="3060700"/>
          <p14:tracePt t="38911" x="4127500" y="2965450"/>
          <p14:tracePt t="38933" x="4521200" y="2819400"/>
          <p14:tracePt t="38954" x="4870450" y="2673350"/>
          <p14:tracePt t="38976" x="5143500" y="2552700"/>
          <p14:tracePt t="38997" x="5289550" y="2489200"/>
          <p14:tracePt t="39020" x="5454650" y="2400300"/>
          <p14:tracePt t="39041" x="5524500" y="2349500"/>
          <p14:tracePt t="39062" x="5543550" y="2336800"/>
          <p14:tracePt t="39084" x="5543550" y="2330450"/>
          <p14:tracePt t="39105" x="5549900" y="2317750"/>
          <p14:tracePt t="39127" x="5568950" y="2298700"/>
          <p14:tracePt t="39148" x="5600700" y="2273300"/>
          <p14:tracePt t="39170" x="5613400" y="2266950"/>
          <p14:tracePt t="39224" x="5607050" y="2266950"/>
          <p14:tracePt t="39246" x="5581650" y="2260600"/>
          <p14:tracePt t="39267" x="5505450" y="2241550"/>
          <p14:tracePt t="39288" x="5435600" y="2203450"/>
          <p14:tracePt t="39310" x="5410200" y="2178050"/>
          <p14:tracePt t="39331" x="5397500" y="2152650"/>
          <p14:tracePt t="39353" x="5384800" y="2133600"/>
          <p14:tracePt t="39375" x="5372100" y="2108200"/>
          <p14:tracePt t="39396" x="5346700" y="2082800"/>
          <p14:tracePt t="39417" x="5327650" y="2057400"/>
          <p14:tracePt t="39439" x="5327650" y="2038350"/>
          <p14:tracePt t="39460" x="5327650" y="2012950"/>
          <p14:tracePt t="39482" x="5327650" y="2006600"/>
          <p14:tracePt t="39504" x="5334000" y="2000250"/>
          <p14:tracePt t="39525" x="5334000" y="1993900"/>
          <p14:tracePt t="39546" x="5334000" y="1987550"/>
          <p14:tracePt t="39568" x="5340350" y="1987550"/>
          <p14:tracePt t="39609" x="5346700" y="1987550"/>
          <p14:tracePt t="39705" x="5340350" y="1987550"/>
          <p14:tracePt t="39726" x="5334000" y="1987550"/>
          <p14:tracePt t="39749" x="5302250" y="1987550"/>
          <p14:tracePt t="39771" x="5270500" y="1987550"/>
          <p14:tracePt t="39793" x="5245100" y="1981200"/>
          <p14:tracePt t="39814" x="5238750" y="1974850"/>
          <p14:tracePt t="39836" x="5213350" y="1968500"/>
          <p14:tracePt t="39858" x="5207000" y="1968500"/>
          <p14:tracePt t="39879" x="5207000" y="1962150"/>
          <p14:tracePt t="39993" x="5219700" y="1962150"/>
          <p14:tracePt t="40014" x="5245100" y="1962150"/>
          <p14:tracePt t="40036" x="5264150" y="1962150"/>
          <p14:tracePt t="40057" x="5289550" y="1962150"/>
          <p14:tracePt t="40079" x="5308600" y="1962150"/>
          <p14:tracePt t="40100" x="5327650" y="1968500"/>
          <p14:tracePt t="40121" x="5334000" y="1968500"/>
          <p14:tracePt t="40143" x="5353050" y="1981200"/>
          <p14:tracePt t="40164" x="5372100" y="1993900"/>
          <p14:tracePt t="40186" x="5378450" y="1993900"/>
          <p14:tracePt t="40249" x="5378450" y="2000250"/>
          <p14:tracePt t="40270" x="5365750" y="2000250"/>
          <p14:tracePt t="40291" x="5346700" y="2012950"/>
          <p14:tracePt t="40313" x="5327650" y="2012950"/>
          <p14:tracePt t="40334" x="5308600" y="2012950"/>
          <p14:tracePt t="40355" x="5289550" y="2012950"/>
          <p14:tracePt t="40377" x="5283200" y="2012950"/>
          <p14:tracePt t="40433" x="5276850" y="2012950"/>
          <p14:tracePt t="40454" x="5270500" y="2012950"/>
          <p14:tracePt t="40721" x="5270500" y="2019300"/>
          <p14:tracePt t="40743" x="5264150" y="2044700"/>
          <p14:tracePt t="40765" x="5194300" y="2203450"/>
          <p14:tracePt t="40788" x="4978400" y="2559050"/>
          <p14:tracePt t="40809" x="4699000" y="2946400"/>
          <p14:tracePt t="40852" x="4349750" y="3314700"/>
          <p14:tracePt t="40894" x="4095750" y="3549650"/>
          <p14:tracePt t="40936" x="3873500" y="3816350"/>
          <p14:tracePt t="40958" x="3771900" y="3975100"/>
          <p14:tracePt t="40979" x="3683000" y="4121150"/>
          <p14:tracePt t="41000" x="3632200" y="4203700"/>
          <p14:tracePt t="41022" x="3530600" y="4362450"/>
          <p14:tracePt t="41043" x="3429000" y="4508500"/>
          <p14:tracePt t="41065" x="3365500" y="4610100"/>
          <p14:tracePt t="41086" x="3340100" y="4667250"/>
          <p14:tracePt t="41108" x="3314700" y="4711700"/>
          <p14:tracePt t="41129" x="3302000" y="4749800"/>
          <p14:tracePt t="41150" x="3302000" y="4787900"/>
          <p14:tracePt t="41172" x="3302000" y="4889500"/>
          <p14:tracePt t="41193" x="3327400" y="5010150"/>
          <p14:tracePt t="41215" x="3340100" y="5048250"/>
          <p14:tracePt t="41237" x="3340100" y="5073650"/>
          <p14:tracePt t="41258" x="3352800" y="5118100"/>
          <p14:tracePt t="41279" x="3359150" y="5149850"/>
          <p14:tracePt t="41301" x="3378200" y="5213350"/>
          <p14:tracePt t="41314" x="3378200" y="5245100"/>
          <p14:tracePt t="41331" x="3378200" y="5257800"/>
          <p14:tracePt t="41348" x="3378200" y="5264150"/>
          <p14:tracePt t="41393" x="3378200" y="5270500"/>
          <p14:tracePt t="41401" x="3384550" y="5270500"/>
          <p14:tracePt t="41417" x="3397250" y="5276850"/>
          <p14:tracePt t="41431" x="3397250" y="5283200"/>
          <p14:tracePt t="41448" x="3416300" y="5295900"/>
          <p14:tracePt t="41465" x="3454400" y="5327650"/>
          <p14:tracePt t="41481" x="3479800" y="5353050"/>
          <p14:tracePt t="41498" x="3486150" y="5365750"/>
          <p14:tracePt t="41531" x="3492500" y="5372100"/>
          <p14:tracePt t="41548" x="3524250" y="5378450"/>
          <p14:tracePt t="41565" x="3568700" y="5391150"/>
          <p14:tracePt t="41582" x="3689350" y="5403850"/>
          <p14:tracePt t="41598" x="3810000" y="5416550"/>
          <p14:tracePt t="41615" x="3886200" y="5416550"/>
          <p14:tracePt t="41632" x="3911600" y="5416550"/>
          <p14:tracePt t="41648" x="3917950" y="5416550"/>
          <p14:tracePt t="41729" x="3917950" y="5422900"/>
          <p14:tracePt t="41737" x="3930650" y="5435600"/>
          <p14:tracePt t="41745" x="3968750" y="5461000"/>
          <p14:tracePt t="41753" x="4025900" y="5480050"/>
          <p14:tracePt t="41765" x="4089400" y="5505450"/>
          <p14:tracePt t="41782" x="4216400" y="5537200"/>
          <p14:tracePt t="41798" x="4356100" y="5562600"/>
          <p14:tracePt t="41815" x="4457700" y="5568950"/>
          <p14:tracePt t="41831" x="4508500" y="5568950"/>
          <p14:tracePt t="41848" x="4514850" y="5568950"/>
          <p14:tracePt t="41905" x="4521200" y="5568950"/>
          <p14:tracePt t="41913" x="4540250" y="5568950"/>
          <p14:tracePt t="41921" x="4559300" y="5575300"/>
          <p14:tracePt t="41932" x="4578350" y="5575300"/>
          <p14:tracePt t="41948" x="4597400" y="5575300"/>
          <p14:tracePt t="41982" x="4603750" y="5575300"/>
          <p14:tracePt t="42097" x="4597400" y="5575300"/>
          <p14:tracePt t="42154" x="4629150" y="5581650"/>
          <p14:tracePt t="42161" x="4692650" y="5594350"/>
          <p14:tracePt t="42169" x="4775200" y="5600700"/>
          <p14:tracePt t="42182" x="4895850" y="5613400"/>
          <p14:tracePt t="42198" x="5213350" y="5619750"/>
          <p14:tracePt t="42215" x="5543550" y="5613400"/>
          <p14:tracePt t="42232" x="5842000" y="5607050"/>
          <p14:tracePt t="42248" x="6038850" y="5594350"/>
          <p14:tracePt t="42265" x="6191250" y="5568950"/>
          <p14:tracePt t="42281" x="6242050" y="5568950"/>
          <p14:tracePt t="42298" x="6267450" y="5562600"/>
          <p14:tracePt t="42315" x="6286500" y="5562600"/>
          <p14:tracePt t="42332" x="6311900" y="5556250"/>
          <p14:tracePt t="42348" x="6337300" y="5549900"/>
          <p14:tracePt t="42365" x="6362700" y="5543550"/>
          <p14:tracePt t="42382" x="6381750" y="5537200"/>
          <p14:tracePt t="42398" x="6400800" y="5518150"/>
          <p14:tracePt t="42415" x="6413500" y="5486400"/>
          <p14:tracePt t="42432" x="6426200" y="5448300"/>
          <p14:tracePt t="42449" x="6432550" y="5397500"/>
          <p14:tracePt t="42465" x="6432550" y="5340350"/>
          <p14:tracePt t="42481" x="6432550" y="5314950"/>
          <p14:tracePt t="42498" x="6432550" y="5289550"/>
          <p14:tracePt t="42515" x="6432550" y="5270500"/>
          <p14:tracePt t="42532" x="6432550" y="5264150"/>
          <p14:tracePt t="42548" x="6432550" y="5251450"/>
          <p14:tracePt t="42565" x="6438900" y="5226050"/>
          <p14:tracePt t="42582" x="6451600" y="5181600"/>
          <p14:tracePt t="42598" x="6464300" y="5137150"/>
          <p14:tracePt t="42615" x="6489700" y="5080000"/>
          <p14:tracePt t="42632" x="6515100" y="5003800"/>
          <p14:tracePt t="42655" x="6540500" y="4864100"/>
          <p14:tracePt t="42677" x="6540500" y="4648200"/>
          <p14:tracePt t="42699" x="6521450" y="4400550"/>
          <p14:tracePt t="42762" x="6324600" y="3708400"/>
          <p14:tracePt t="42805" x="6146800" y="3454400"/>
          <p14:tracePt t="42847" x="5981700" y="3194050"/>
          <p14:tracePt t="42868" x="5873750" y="3009900"/>
          <p14:tracePt t="42890" x="5727700" y="2787650"/>
          <p14:tracePt t="42911" x="5632450" y="2647950"/>
          <p14:tracePt t="42933" x="5505450" y="2425700"/>
          <p14:tracePt t="42955" x="5410200" y="2203450"/>
          <p14:tracePt t="42976" x="5365750" y="2076450"/>
          <p14:tracePt t="42998" x="5314950" y="1924050"/>
          <p14:tracePt t="43020" x="5283200" y="1822450"/>
          <p14:tracePt t="43041" x="5257800" y="1771650"/>
          <p14:tracePt t="43063" x="5245100" y="1765300"/>
          <p14:tracePt t="43084" x="5232400" y="1752600"/>
          <p14:tracePt t="43105" x="5232400" y="1746250"/>
          <p14:tracePt t="43209" x="5232400" y="1752600"/>
          <p14:tracePt t="43231" x="5219700" y="1771650"/>
          <p14:tracePt t="43253" x="5194300" y="1778000"/>
          <p14:tracePt t="43275" x="5187950" y="1778000"/>
          <p14:tracePt t="43337" x="5207000" y="1778000"/>
          <p14:tracePt t="43359" x="5238750" y="1790700"/>
          <p14:tracePt t="43381" x="5270500" y="1803400"/>
          <p14:tracePt t="43402" x="5276850" y="1803400"/>
          <p14:tracePt t="43424" x="5276850" y="1809750"/>
          <p14:tracePt t="43446" x="5283200" y="1809750"/>
          <p14:tracePt t="43468" x="5289550" y="1816100"/>
          <p14:tracePt t="43665" x="5289550" y="1822450"/>
          <p14:tracePt t="43688" x="5289550" y="1828800"/>
          <p14:tracePt t="43710" x="5289550" y="1847850"/>
          <p14:tracePt t="43732" x="5283200" y="1873250"/>
          <p14:tracePt t="43755" x="5270500" y="1885950"/>
          <p14:tracePt t="43798" x="5270500" y="1892300"/>
          <p14:tracePt t="43820" x="5264150" y="1892300"/>
          <p14:tracePt t="44330" x="5270500" y="1898650"/>
          <p14:tracePt t="44352" x="5283200" y="1911350"/>
          <p14:tracePt t="44373" x="5289550" y="1936750"/>
          <p14:tracePt t="44395" x="5289550" y="1974850"/>
          <p14:tracePt t="44417" x="5289550" y="2000250"/>
          <p14:tracePt t="44439" x="5289550" y="2032000"/>
          <p14:tracePt t="44460" x="5276850" y="2076450"/>
          <p14:tracePt t="44481" x="5257800" y="2108200"/>
          <p14:tracePt t="44503" x="5251450" y="2114550"/>
          <p14:tracePt t="44525" x="5251450" y="2120900"/>
          <p14:tracePt t="44578" x="5245100" y="2120900"/>
          <p14:tracePt t="44626" x="5238750" y="2120900"/>
          <p14:tracePt t="44647" x="5232400" y="2127250"/>
          <p14:tracePt t="44668" x="5213350" y="2127250"/>
          <p14:tracePt t="44689" x="5175250" y="2127250"/>
          <p14:tracePt t="44711" x="5156200" y="2127250"/>
          <p14:tracePt t="44733" x="5137150" y="2127250"/>
          <p14:tracePt t="44755" x="5124450" y="2108200"/>
          <p14:tracePt t="44776" x="5111750" y="2089150"/>
          <p14:tracePt t="44798" x="5092700" y="2063750"/>
          <p14:tracePt t="44819" x="5080000" y="2019300"/>
          <p14:tracePt t="44841" x="5073650" y="1987550"/>
          <p14:tracePt t="44862" x="5073650" y="1955800"/>
          <p14:tracePt t="44884" x="5067300" y="1936750"/>
          <p14:tracePt t="44905" x="5067300" y="1917700"/>
          <p14:tracePt t="44927" x="5060950" y="1917700"/>
          <p14:tracePt t="44949" x="5054600" y="1898650"/>
          <p14:tracePt t="44971" x="5048250" y="1879600"/>
          <p14:tracePt t="44992" x="5041900" y="1866900"/>
          <p14:tracePt t="45014" x="5029200" y="1854200"/>
          <p14:tracePt t="45036" x="5022850" y="1847850"/>
          <p14:tracePt t="45057" x="5022850" y="1841500"/>
          <p14:tracePt t="45079" x="4997450" y="1828800"/>
          <p14:tracePt t="45100" x="4959350" y="1809750"/>
          <p14:tracePt t="45122" x="4902200" y="1790700"/>
          <p14:tracePt t="45144" x="4883150" y="1778000"/>
          <p14:tracePt t="45165" x="4864100" y="1771650"/>
          <p14:tracePt t="45187" x="4864100" y="1765300"/>
          <p14:tracePt t="45230" x="4851400" y="1758950"/>
          <p14:tracePt t="45252" x="4832350" y="1746250"/>
          <p14:tracePt t="45274" x="4826000" y="1739900"/>
          <p14:tracePt t="45296" x="4819650" y="1739900"/>
          <p14:tracePt t="45317" x="4813300" y="1733550"/>
          <p14:tracePt t="45426" x="4813300" y="1739900"/>
          <p14:tracePt t="45448" x="4819650" y="1758950"/>
          <p14:tracePt t="45469" x="4819650" y="1797050"/>
          <p14:tracePt t="45490" x="4826000" y="1835150"/>
          <p14:tracePt t="45512" x="4826000" y="1860550"/>
          <p14:tracePt t="45534" x="4826000" y="1898650"/>
          <p14:tracePt t="45556" x="4826000" y="1930400"/>
          <p14:tracePt t="45577" x="4826000" y="1949450"/>
          <p14:tracePt t="45620" x="4826000" y="1955800"/>
          <p14:tracePt t="45914" x="4826000" y="1930400"/>
          <p14:tracePt t="45936" x="4826000" y="1892300"/>
          <p14:tracePt t="45959" x="4813300" y="1790700"/>
          <p14:tracePt t="45981" x="4806950" y="1714500"/>
          <p14:tracePt t="46003" x="4806950" y="1682750"/>
          <p14:tracePt t="46025" x="4806950" y="1676400"/>
          <p14:tracePt t="46046" x="4806950" y="1670050"/>
          <p14:tracePt t="46147" x="4806950" y="1682750"/>
          <p14:tracePt t="46168" x="4806950" y="1689100"/>
          <p14:tracePt t="46190" x="4806950" y="1727200"/>
          <p14:tracePt t="46212" x="4806950" y="1752600"/>
          <p14:tracePt t="46234" x="4806950" y="1758950"/>
          <p14:tracePt t="46256" x="4806950" y="1765300"/>
          <p14:tracePt t="46277" x="4806950" y="1771650"/>
          <p14:tracePt t="46298" x="4806950" y="1784350"/>
          <p14:tracePt t="46321" x="4806950" y="1797050"/>
          <p14:tracePt t="46342" x="4800600" y="1809750"/>
          <p14:tracePt t="46363" x="4794250" y="1816100"/>
          <p14:tracePt t="46406" x="4794250" y="1828800"/>
          <p14:tracePt t="46428" x="4838700" y="1917700"/>
          <p14:tracePt t="46449" x="4902200" y="2051050"/>
          <p14:tracePt t="46471" x="5003800" y="2349500"/>
          <p14:tracePt t="46493" x="5118100" y="2705100"/>
          <p14:tracePt t="46514" x="5175250" y="3067050"/>
          <p14:tracePt t="46536" x="5181600" y="3232150"/>
          <p14:tracePt t="46558" x="5181600" y="3441700"/>
          <p14:tracePt t="46579" x="5194300" y="3613150"/>
          <p14:tracePt t="46641" x="5397500" y="4025900"/>
          <p14:tracePt t="46663" x="5486400" y="4178300"/>
          <p14:tracePt t="46705" x="5664200" y="4464050"/>
          <p14:tracePt t="46727" x="5721350" y="4572000"/>
          <p14:tracePt t="46748" x="5778500" y="4673600"/>
          <p14:tracePt t="46769" x="5810250" y="4724400"/>
          <p14:tracePt t="46791" x="5854700" y="4794250"/>
          <p14:tracePt t="46812" x="5930900" y="4895850"/>
          <p14:tracePt t="46834" x="6070600" y="5073650"/>
          <p14:tracePt t="46856" x="6197600" y="5207000"/>
          <p14:tracePt t="46877" x="6432550" y="5518150"/>
          <p14:tracePt t="46898" x="6692900" y="5873750"/>
          <p14:tracePt t="46916" x="6819900" y="6051550"/>
          <p14:tracePt t="46932" x="6902450" y="6165850"/>
          <p14:tracePt t="46949" x="6940550" y="6229350"/>
          <p14:tracePt t="46966" x="6978650" y="6273800"/>
          <p14:tracePt t="46983" x="7035800" y="6330950"/>
          <p14:tracePt t="46999" x="7092950" y="6394450"/>
          <p14:tracePt t="47016" x="7156450" y="6457950"/>
          <p14:tracePt t="47033" x="7232650" y="6527800"/>
          <p14:tracePt t="47049" x="7302500" y="6584950"/>
          <p14:tracePt t="47066" x="7397750" y="6661150"/>
          <p14:tracePt t="47083" x="7435850" y="6692900"/>
          <p14:tracePt t="47099" x="7473950" y="6711950"/>
          <p14:tracePt t="47116" x="7505700" y="6731000"/>
          <p14:tracePt t="47133" x="7512050" y="6737350"/>
          <p14:tracePt t="47363" x="7512050" y="6724650"/>
          <p14:tracePt t="47379" x="7512050" y="6718300"/>
          <p14:tracePt t="47426" x="7512050" y="6711950"/>
          <p14:tracePt t="47619" x="7505700" y="6699250"/>
          <p14:tracePt t="47626" x="7505700" y="6680200"/>
          <p14:tracePt t="47635" x="7499350" y="6680200"/>
          <p14:tracePt t="47675" x="7499350" y="6673850"/>
          <p14:tracePt t="47794" x="7499350" y="6667500"/>
          <p14:tracePt t="47810" x="7493000" y="6654800"/>
          <p14:tracePt t="47819" x="7493000" y="6648450"/>
          <p14:tracePt t="47827" x="7486650" y="6642100"/>
          <p14:tracePt t="47835" x="7486650" y="6635750"/>
          <p14:tracePt t="47851" x="7486650" y="6629400"/>
          <p14:tracePt t="47866" x="7480300" y="6616700"/>
          <p14:tracePt t="47883" x="7473950" y="6610350"/>
          <p14:tracePt t="47900" x="7473950" y="6597650"/>
          <p14:tracePt t="47916" x="7467600" y="6591300"/>
          <p14:tracePt t="47933" x="7454900" y="6578600"/>
          <p14:tracePt t="47950" x="7435850" y="6553200"/>
          <p14:tracePt t="47966" x="7397750" y="6502400"/>
          <p14:tracePt t="47983" x="7340600" y="6438900"/>
          <p14:tracePt t="48000" x="7270750" y="6375400"/>
          <p14:tracePt t="48016" x="7219950" y="6311900"/>
          <p14:tracePt t="48033" x="7194550" y="6273800"/>
          <p14:tracePt t="48050" x="7169150" y="6229350"/>
          <p14:tracePt t="48067" x="7131050" y="6159500"/>
          <p14:tracePt t="48083" x="7105650" y="6108700"/>
          <p14:tracePt t="48100" x="7080250" y="6051550"/>
          <p14:tracePt t="48116" x="7048500" y="6000750"/>
          <p14:tracePt t="48133" x="7029450" y="5937250"/>
          <p14:tracePt t="48150" x="7016750" y="5880100"/>
          <p14:tracePt t="48166" x="6997700" y="5829300"/>
          <p14:tracePt t="48183" x="6991350" y="5803900"/>
          <p14:tracePt t="48200" x="6991350" y="5772150"/>
          <p14:tracePt t="48216" x="6991350" y="5753100"/>
          <p14:tracePt t="48233" x="6991350" y="5734050"/>
          <p14:tracePt t="48250" x="6991350" y="5715000"/>
          <p14:tracePt t="48266" x="6991350" y="5708650"/>
          <p14:tracePt t="48283" x="6991350" y="5702300"/>
          <p14:tracePt t="48323" x="6991350" y="5695950"/>
          <p14:tracePt t="48475" x="6997700" y="5695950"/>
          <p14:tracePt t="48499" x="7004050" y="5695950"/>
          <p14:tracePt t="48587" x="7010400" y="5695950"/>
          <p14:tracePt t="48611" x="7016750" y="5695950"/>
          <p14:tracePt t="48619" x="7023100" y="5695950"/>
          <p14:tracePt t="48627" x="7029450" y="5689600"/>
          <p14:tracePt t="48651" x="7035800" y="5689600"/>
          <p14:tracePt t="48675" x="7042150" y="5689600"/>
          <p14:tracePt t="48811" x="7048500" y="5689600"/>
          <p14:tracePt t="48819" x="7048500" y="5683250"/>
          <p14:tracePt t="48851" x="7054850" y="5683250"/>
          <p14:tracePt t="48859" x="7054850" y="5676900"/>
          <p14:tracePt t="48883" x="7061200" y="5670550"/>
          <p14:tracePt t="48899" x="7067550" y="5670550"/>
          <p14:tracePt t="48915" x="7067550" y="5664200"/>
          <p14:tracePt t="48939" x="7073900" y="5657850"/>
          <p14:tracePt t="48971" x="7080250" y="5657850"/>
          <p14:tracePt t="49003" x="7086600" y="5657850"/>
          <p14:tracePt t="49027" x="7086600" y="5651500"/>
          <p14:tracePt t="49115" x="7092950" y="5651500"/>
          <p14:tracePt t="49187" x="7092950" y="5645150"/>
          <p14:tracePt t="49267" x="7099300" y="5645150"/>
          <p14:tracePt t="49355" x="7105650" y="5638800"/>
          <p14:tracePt t="49379" x="7105650" y="5632450"/>
          <p14:tracePt t="49387" x="7112000" y="5632450"/>
          <p14:tracePt t="49395" x="7112000" y="5626100"/>
          <p14:tracePt t="49403" x="7118350" y="5626100"/>
          <p14:tracePt t="49419" x="7118350" y="5619750"/>
          <p14:tracePt t="49499" x="7118350" y="5613400"/>
          <p14:tracePt t="49955" x="7124700" y="5613400"/>
          <p14:tracePt t="49971" x="7131050" y="5613400"/>
          <p14:tracePt t="50011" x="7131050" y="5619750"/>
          <p14:tracePt t="50019" x="7118350" y="5632450"/>
          <p14:tracePt t="50027" x="7105650" y="5638800"/>
          <p14:tracePt t="50035" x="7086600" y="5645150"/>
          <p14:tracePt t="50050" x="7067550" y="5651500"/>
          <p14:tracePt t="50067" x="7048500" y="5657850"/>
          <p14:tracePt t="50100" x="7042150" y="5664200"/>
          <p14:tracePt t="50140" x="7035800" y="5664200"/>
          <p14:tracePt t="50147" x="7029450" y="5664200"/>
          <p14:tracePt t="50155" x="7023100" y="5670550"/>
          <p14:tracePt t="50167" x="7016750" y="5670550"/>
          <p14:tracePt t="50184" x="7010400" y="5670550"/>
          <p14:tracePt t="50211" x="7004050" y="5670550"/>
          <p14:tracePt t="50219" x="6997700" y="5670550"/>
          <p14:tracePt t="50331" x="6997700" y="5676900"/>
          <p14:tracePt t="50363" x="6997700" y="5683250"/>
          <p14:tracePt t="50379" x="6997700" y="5689600"/>
          <p14:tracePt t="50387" x="6997700" y="5695950"/>
          <p14:tracePt t="50403" x="6997700" y="5702300"/>
          <p14:tracePt t="50411" x="6991350" y="5702300"/>
          <p14:tracePt t="50419" x="6991350" y="5708650"/>
          <p14:tracePt t="50459" x="6991350" y="5715000"/>
          <p14:tracePt t="50500" x="6991350" y="5721350"/>
          <p14:tracePt t="50555" x="6997700" y="5727700"/>
          <p14:tracePt t="50579" x="6997700" y="5734050"/>
          <p14:tracePt t="50595" x="7004050" y="5734050"/>
          <p14:tracePt t="50923" x="7010400" y="5734050"/>
          <p14:tracePt t="50971" x="7016750" y="5734050"/>
          <p14:tracePt t="50987" x="7023100" y="5734050"/>
          <p14:tracePt t="50995" x="7029450" y="5734050"/>
          <p14:tracePt t="51011" x="7035800" y="5734050"/>
          <p14:tracePt t="51156" x="7042150" y="5734050"/>
          <p14:tracePt t="51179" x="7048500" y="5734050"/>
          <p14:tracePt t="51188" x="7054850" y="5734050"/>
          <p14:tracePt t="51196" x="7061200" y="5734050"/>
          <p14:tracePt t="51212" x="7067550" y="5734050"/>
          <p14:tracePt t="51220" x="7067550" y="5740400"/>
          <p14:tracePt t="51234" x="7073900" y="5740400"/>
          <p14:tracePt t="51250" x="7073900" y="5759450"/>
          <p14:tracePt t="51267" x="7073900" y="5778500"/>
          <p14:tracePt t="51284" x="7067550" y="5791200"/>
          <p14:tracePt t="51300" x="7061200" y="5791200"/>
          <p14:tracePt t="51356" x="7054850" y="5791200"/>
          <p14:tracePt t="51556" x="7061200" y="5791200"/>
          <p14:tracePt t="51572" x="7067550" y="5784850"/>
          <p14:tracePt t="51580" x="7073900" y="5778500"/>
          <p14:tracePt t="51588" x="7073900" y="5772150"/>
          <p14:tracePt t="51601" x="7080250" y="5772150"/>
          <p14:tracePt t="51617" x="7080250" y="5765800"/>
          <p14:tracePt t="51660" x="7080250" y="5759450"/>
          <p14:tracePt t="51667" x="7080250" y="5753100"/>
          <p14:tracePt t="51692" x="7080250" y="5746750"/>
          <p14:tracePt t="51923" x="7086600" y="5746750"/>
          <p14:tracePt t="52068" x="7092950" y="5746750"/>
          <p14:tracePt t="52228" x="7099300" y="5746750"/>
          <p14:tracePt t="52693" x="7112000" y="5746750"/>
          <p14:tracePt t="52700" x="7118350" y="5746750"/>
          <p14:tracePt t="52708" x="7124700" y="5746750"/>
          <p14:tracePt t="52724" x="7131050" y="5746750"/>
          <p14:tracePt t="52734" x="7137400" y="5746750"/>
          <p14:tracePt t="52751" x="7143750" y="5746750"/>
          <p14:tracePt t="52768" x="7162800" y="5759450"/>
          <p14:tracePt t="52784" x="7213600" y="5778500"/>
          <p14:tracePt t="52801" x="7302500" y="5816600"/>
          <p14:tracePt t="52818" x="7537450" y="5873750"/>
          <p14:tracePt t="52834" x="7924800" y="5943600"/>
          <p14:tracePt t="52851" x="8299450" y="5988050"/>
          <p14:tracePt t="52868" x="8648700" y="6019800"/>
          <p14:tracePt t="52884" x="8801100" y="6032500"/>
          <p14:tracePt t="52901" x="8909050" y="6045200"/>
          <p14:tracePt t="52918" x="8959850" y="6064250"/>
          <p14:tracePt t="52934" x="9042400" y="6089650"/>
          <p14:tracePt t="52951" x="9163050" y="6108700"/>
          <p14:tracePt t="52968" x="9315450" y="6134100"/>
          <p14:tracePt t="52984" x="9455150" y="6159500"/>
          <p14:tracePt t="53001" x="9544050" y="6178550"/>
          <p14:tracePt t="53018" x="9582150" y="6184900"/>
          <p14:tracePt t="53034" x="9588500" y="6184900"/>
          <p14:tracePt t="53051" x="9588500" y="6191250"/>
          <p14:tracePt t="53109" x="9582150" y="6191250"/>
          <p14:tracePt t="53140" x="9575800" y="6191250"/>
          <p14:tracePt t="53156" x="9569450" y="6191250"/>
          <p14:tracePt t="53196" x="9563100" y="6191250"/>
          <p14:tracePt t="53284" x="9556750" y="6191250"/>
          <p14:tracePt t="53292" x="9556750" y="6184900"/>
          <p14:tracePt t="53380" x="9550400" y="6178550"/>
          <p14:tracePt t="53412" x="9544050" y="6178550"/>
          <p14:tracePt t="53420" x="9544050" y="6172200"/>
          <p14:tracePt t="53572" x="9544050" y="6165850"/>
        </p14:tracePtLst>
      </p14:laserTraceLst>
    </p:ext>
  </p:extLs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8</TotalTime>
  <Words>344</Words>
  <Application>Microsoft Office PowerPoint</Application>
  <PresentationFormat>Widescreen</PresentationFormat>
  <Paragraphs>50</Paragraphs>
  <Slides>23</Slides>
  <Notes>0</Notes>
  <HiddenSlides>0</HiddenSlides>
  <MMClips>23</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5</vt:i4>
      </vt:variant>
      <vt:variant>
        <vt:lpstr>Slide Titles</vt:lpstr>
      </vt:variant>
      <vt:variant>
        <vt:i4>23</vt:i4>
      </vt:variant>
    </vt:vector>
  </HeadingPairs>
  <TitlesOfParts>
    <vt:vector size="34" baseType="lpstr">
      <vt:lpstr>Arial</vt:lpstr>
      <vt:lpstr>Calibri</vt:lpstr>
      <vt:lpstr>Calibri Light</vt:lpstr>
      <vt:lpstr>Symbol</vt:lpstr>
      <vt:lpstr>Times New Roman</vt:lpstr>
      <vt:lpstr>Office Theme</vt:lpstr>
      <vt:lpstr>JSSPWGraphic</vt:lpstr>
      <vt:lpstr>Chemistry4DDraw.v2</vt:lpstr>
      <vt:lpstr>CS ChemDraw Drawing</vt:lpstr>
      <vt:lpstr>JANDEL SIGMAPLOT GRAPHIC</vt:lpstr>
      <vt:lpstr>Chemistry 4-D Draw</vt:lpstr>
      <vt:lpstr>     Infrared Spectroscopy   This Powerpoint presentation summarizes what we have covered previously in class and contains a few additional functional groups and factors that influence the frequencies of these groups. A more detailed description is covered in the Manual beginning on pg 68.   Additional spectra for familiarizing yourself with IR is provided on my webpage as is a summary of principle infrared bands.   To access this summary click on “IR Frequencies” The frequencies listed are generally for functional groups attached to alkyl groups. Examples for the effects of conjugation and other factors are provided on the second page for the interested reader. The figure numbers refer to spectra found under “IR spectra” on my web p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MS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rarared Spectrocopy  This Powerpoint presentation summarized what we chave covered previously in class and contains a few additional functional groups and factors that influence the frequencies of thes groups. A more detailed description is covered in the Manual for the class beginning on pg 68. Additional spectra for familiarizing yourself with IR is provided on my webpage</dc:title>
  <dc:creator>Chickos, James</dc:creator>
  <cp:lastModifiedBy>Chickos, James</cp:lastModifiedBy>
  <cp:revision>33</cp:revision>
  <dcterms:created xsi:type="dcterms:W3CDTF">2020-03-16T00:34:51Z</dcterms:created>
  <dcterms:modified xsi:type="dcterms:W3CDTF">2020-03-26T21:29:51Z</dcterms:modified>
</cp:coreProperties>
</file>